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E899F8" w14:textId="77777777" w:rsidR="00BF216B" w:rsidRPr="00E9232C" w:rsidRDefault="008257FF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object w:dxaOrig="1440" w:dyaOrig="1440" w14:anchorId="6365A137">
          <v:group id="_x0000_s2051" editas="canvas" style="position:absolute;margin-left:321.55pt;margin-top:-1.45pt;width:189.75pt;height:134.05pt;z-index:251658240" coordorigin="3999,2414" coordsize="3795,268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50" type="#_x0000_t75" style="position:absolute;left:3999;top:2414;width:3795;height:2681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2" type="#_x0000_t32" style="position:absolute;left:4289;top:3268;width:1584;height:1;rotation:-330;flip:y" o:connectortype="straight">
              <v:stroke endarrow="classic" endarrowlength="long"/>
            </v:shape>
            <v:shape id="_x0000_s2053" type="#_x0000_t32" style="position:absolute;left:4238;top:4185;width:2088;height:2;rotation:30" o:connectortype="straight">
              <v:stroke endarrow="classic" endarrowlength="long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054" type="#_x0000_t19" style="position:absolute;left:4526;top:3119;width:793;height:854;rotation:1443500fd" coordsize="21600,17455" adj="-3260407,168496,,16486" path="wr-21600,-5114,21600,38086,13956,,21578,17455nfewr-21600,-5114,21600,38086,13956,,21578,17455l,16486nsxe">
              <v:stroke startarrow="classic" startarrowlength="long" endarrow="classic" endarrowlength="long"/>
              <v:path o:connectlocs="13956,0;21578,17455;0,16486"/>
              <v:textbox>
                <w:txbxContent>
                  <w:p w14:paraId="614398F4" w14:textId="77777777" w:rsidR="000C0F35" w:rsidRDefault="000C0F35"/>
                </w:txbxContent>
              </v:textbox>
            </v:shape>
            <v:shape id="_x0000_s2055" type="#_x0000_t75" style="position:absolute;left:5106;top:3481;width:415;height:282" filled="t" fillcolor="white [3212]">
              <v:imagedata r:id="rId7" o:title=""/>
            </v:shape>
            <v:shape id="_x0000_s2056" type="#_x0000_t75" style="position:absolute;left:5786;top:2731;width:884;height:317" filled="t" fillcolor="white [3212]">
              <v:imagedata r:id="rId8" o:title=""/>
            </v:shape>
            <v:shape id="_x0000_s2057" type="#_x0000_t75" style="position:absolute;left:6196;top:4551;width:900;height:317" filled="t" fillcolor="white [3212]">
              <v:imagedata r:id="rId9" o:title=""/>
            </v:shape>
            <v:shape id="_x0000_s2058" type="#_x0000_t32" style="position:absolute;left:4399;top:3572;width:1;height:207" o:connectortype="straight"/>
            <v:shape id="_x0000_s2059" type="#_x0000_t32" style="position:absolute;left:4388;top:3562;width:1;height:207;rotation:90" o:connectortype="straight"/>
            <v:shape id="_x0000_s2060" type="#_x0000_t75" style="position:absolute;left:4196;top:3661;width:235;height:246" fillcolor="white [3212]">
              <v:imagedata r:id="rId10" o:title=""/>
            </v:shape>
          </v:group>
          <o:OLEObject Type="Embed" ProgID="Equation.DSMT4" ShapeID="_x0000_s2055" DrawAspect="Content" ObjectID="_1808158871" r:id="rId11"/>
          <o:OLEObject Type="Embed" ProgID="Equation.DSMT4" ShapeID="_x0000_s2056" DrawAspect="Content" ObjectID="_1808158872" r:id="rId12"/>
          <o:OLEObject Type="Embed" ProgID="Equation.DSMT4" ShapeID="_x0000_s2057" DrawAspect="Content" ObjectID="_1808158873" r:id="rId13"/>
          <o:OLEObject Type="Embed" ProgID="Equation.DSMT4" ShapeID="_x0000_s2060" DrawAspect="Content" ObjectID="_1808158874" r:id="rId14"/>
        </w:object>
      </w:r>
      <w:r w:rsidR="00B6599B" w:rsidRPr="00E9232C">
        <w:rPr>
          <w:rFonts w:ascii="Arial" w:hAnsi="Arial" w:cs="Arial"/>
          <w:sz w:val="20"/>
          <w:szCs w:val="20"/>
        </w:rPr>
        <w:t>Co-Planar Vector Addition in Two Dimensions:  Two forces shown act at point O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1884"/>
        <w:gridCol w:w="3150"/>
      </w:tblGrid>
      <w:tr w:rsidR="00E9232C" w:rsidRPr="00E9232C" w14:paraId="27239247" w14:textId="77777777" w:rsidTr="00E31260">
        <w:tc>
          <w:tcPr>
            <w:tcW w:w="384" w:type="dxa"/>
          </w:tcPr>
          <w:p w14:paraId="4A67B3D5" w14:textId="77777777" w:rsidR="00E9232C" w:rsidRPr="00E9232C" w:rsidRDefault="00E9232C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 w:rsidRPr="00E9232C">
              <w:rPr>
                <w:rFonts w:ascii="Arial" w:hAnsi="Arial" w:cs="Arial"/>
                <w:sz w:val="20"/>
                <w:szCs w:val="20"/>
              </w:rPr>
              <w:t>1.</w:t>
            </w:r>
          </w:p>
        </w:tc>
        <w:tc>
          <w:tcPr>
            <w:tcW w:w="5034" w:type="dxa"/>
            <w:gridSpan w:val="2"/>
          </w:tcPr>
          <w:p w14:paraId="076ACC12" w14:textId="2CC6AEC1" w:rsidR="00E9232C" w:rsidRPr="000463DD" w:rsidRDefault="00E9232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magnitude of resultant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R</m:t>
                  </m:r>
                </m:e>
              </m:acc>
              <m:r>
                <w:rPr>
                  <w:rFonts w:asci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0463DD" w:rsidRPr="000463DD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Hint: Rotate Axes so x’ is the direction of F</w:t>
            </w:r>
            <w:r w:rsidR="000463DD" w:rsidRPr="000463DD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  <w:vertAlign w:val="subscript"/>
              </w:rPr>
              <w:t>2</w:t>
            </w:r>
            <w:r w:rsidR="000463DD" w:rsidRPr="000463DD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.</w:t>
            </w:r>
          </w:p>
        </w:tc>
      </w:tr>
      <w:tr w:rsidR="003372AC" w:rsidRPr="00E9232C" w14:paraId="1E779F0A" w14:textId="77777777" w:rsidTr="00E31260">
        <w:tc>
          <w:tcPr>
            <w:tcW w:w="384" w:type="dxa"/>
          </w:tcPr>
          <w:p w14:paraId="1AAF6910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565E584A" w14:textId="33CAD238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222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  <w:tc>
          <w:tcPr>
            <w:tcW w:w="3150" w:type="dxa"/>
          </w:tcPr>
          <w:p w14:paraId="7C6DE1AD" w14:textId="0F8AE3D7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242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</w:tr>
      <w:tr w:rsidR="003372AC" w:rsidRPr="00E9232C" w14:paraId="573B72CF" w14:textId="77777777" w:rsidTr="00E31260">
        <w:tc>
          <w:tcPr>
            <w:tcW w:w="384" w:type="dxa"/>
          </w:tcPr>
          <w:p w14:paraId="6E1CF967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6898DC27" w14:textId="0B469E3A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255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  <w:tc>
          <w:tcPr>
            <w:tcW w:w="3150" w:type="dxa"/>
          </w:tcPr>
          <w:p w14:paraId="4B42A832" w14:textId="3F9F7042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 w:rsidR="00C97AAE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625B70">
              <w:rPr>
                <w:rFonts w:ascii="Arial" w:hAnsi="Arial" w:cs="Arial"/>
                <w:sz w:val="20"/>
                <w:szCs w:val="20"/>
              </w:rPr>
              <w:t>2</w:t>
            </w:r>
            <m:oMath>
              <m:r>
                <w:rPr>
                  <w:rFonts w:ascii="Cambria Math"/>
                </w:rPr>
                <m:t>31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</w:tr>
    </w:tbl>
    <w:p w14:paraId="1EB05794" w14:textId="77777777" w:rsidR="00B6599B" w:rsidRDefault="00B6599B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1884"/>
        <w:gridCol w:w="4320"/>
      </w:tblGrid>
      <w:tr w:rsidR="00340CB1" w:rsidRPr="00E9232C" w14:paraId="53C14035" w14:textId="77777777" w:rsidTr="00E31260">
        <w:tc>
          <w:tcPr>
            <w:tcW w:w="384" w:type="dxa"/>
          </w:tcPr>
          <w:p w14:paraId="6E1C7D37" w14:textId="77777777" w:rsidR="00340CB1" w:rsidRPr="00E9232C" w:rsidRDefault="00340CB1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6204" w:type="dxa"/>
            <w:gridSpan w:val="2"/>
          </w:tcPr>
          <w:p w14:paraId="55FC8683" w14:textId="63C03A88" w:rsidR="00340CB1" w:rsidRPr="00E9232C" w:rsidRDefault="00340CB1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angle between the resultant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R</m:t>
                  </m:r>
                </m:e>
              </m:acc>
            </m:oMath>
            <w:r>
              <w:rPr>
                <w:rFonts w:ascii="Arial" w:hAnsi="Arial" w:cs="Arial"/>
                <w:sz w:val="20"/>
                <w:szCs w:val="20"/>
              </w:rPr>
              <w:t xml:space="preserve"> and forc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</w:tc>
      </w:tr>
      <w:tr w:rsidR="003372AC" w:rsidRPr="00E9232C" w14:paraId="4C7223AD" w14:textId="77777777" w:rsidTr="00E31260">
        <w:tc>
          <w:tcPr>
            <w:tcW w:w="384" w:type="dxa"/>
          </w:tcPr>
          <w:p w14:paraId="37C90B52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36C40901" w14:textId="0DC10068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25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o</m:t>
                  </m:r>
                </m:sup>
              </m:sSup>
            </m:oMath>
          </w:p>
        </w:tc>
        <w:tc>
          <w:tcPr>
            <w:tcW w:w="4320" w:type="dxa"/>
          </w:tcPr>
          <w:p w14:paraId="199A3864" w14:textId="53A70034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 w:rsidR="00C97AAE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C13A5F">
              <w:rPr>
                <w:rFonts w:ascii="Arial" w:hAnsi="Arial" w:cs="Arial"/>
                <w:sz w:val="20"/>
                <w:szCs w:val="20"/>
              </w:rPr>
              <w:t>2</w:t>
            </w:r>
            <m:oMath>
              <m:r>
                <w:rPr>
                  <w:rFonts w:ascii="Cambria Math"/>
                </w:rPr>
                <m:t>4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o</m:t>
                  </m:r>
                </m:sup>
              </m:sSup>
            </m:oMath>
          </w:p>
        </w:tc>
      </w:tr>
      <w:tr w:rsidR="003372AC" w:rsidRPr="00E9232C" w14:paraId="3D098525" w14:textId="77777777" w:rsidTr="00E31260">
        <w:tc>
          <w:tcPr>
            <w:tcW w:w="384" w:type="dxa"/>
          </w:tcPr>
          <w:p w14:paraId="51CF8B66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2223A2F2" w14:textId="2B68174E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26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6</m:t>
                  </m:r>
                </m:e>
                <m:sup>
                  <m:r>
                    <w:rPr>
                      <w:rFonts w:ascii="Cambria Math"/>
                    </w:rPr>
                    <m:t>o</m:t>
                  </m:r>
                </m:sup>
              </m:sSup>
            </m:oMath>
          </w:p>
        </w:tc>
        <w:tc>
          <w:tcPr>
            <w:tcW w:w="4320" w:type="dxa"/>
          </w:tcPr>
          <w:p w14:paraId="4C2EDE0D" w14:textId="306A0E89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C13A5F">
              <w:rPr>
                <w:rFonts w:ascii="Arial" w:hAnsi="Arial" w:cs="Arial"/>
                <w:sz w:val="20"/>
                <w:szCs w:val="20"/>
              </w:rPr>
              <w:t>2</w:t>
            </w:r>
            <m:oMath>
              <m:r>
                <w:rPr>
                  <w:rFonts w:ascii="Cambria Math"/>
                </w:rPr>
                <m:t>8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o</m:t>
                  </m:r>
                </m:sup>
              </m:sSup>
            </m:oMath>
          </w:p>
        </w:tc>
      </w:tr>
    </w:tbl>
    <w:p w14:paraId="3145AFEA" w14:textId="77777777" w:rsidR="00576AA6" w:rsidRDefault="00DC60B9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4EEA9060" wp14:editId="17B18A52">
                <wp:simplePos x="0" y="0"/>
                <wp:positionH relativeFrom="column">
                  <wp:posOffset>3376930</wp:posOffset>
                </wp:positionH>
                <wp:positionV relativeFrom="paragraph">
                  <wp:posOffset>109855</wp:posOffset>
                </wp:positionV>
                <wp:extent cx="3311525" cy="2339975"/>
                <wp:effectExtent l="0" t="0" r="0" b="3175"/>
                <wp:wrapNone/>
                <wp:docPr id="88" name="Canvas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0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394970" y="1943100"/>
                            <a:ext cx="263334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1718945" y="389890"/>
                            <a:ext cx="635" cy="1554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18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1720850" y="1620520"/>
                            <a:ext cx="1097280" cy="32004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3" name="Group 1692"/>
                        <wpg:cNvGrpSpPr>
                          <a:grpSpLocks/>
                        </wpg:cNvGrpSpPr>
                        <wpg:grpSpPr bwMode="auto">
                          <a:xfrm rot="10800000">
                            <a:off x="2015490" y="1715135"/>
                            <a:ext cx="438785" cy="128270"/>
                            <a:chOff x="4887" y="8631"/>
                            <a:chExt cx="376" cy="227"/>
                          </a:xfrm>
                        </wpg:grpSpPr>
                        <wps:wsp>
                          <wps:cNvPr id="74" name="AutoShape 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87" y="8853"/>
                              <a:ext cx="3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AutoShape 20"/>
                          <wps:cNvCnPr>
                            <a:cxnSpLocks noChangeAspect="1" noChangeShapeType="1"/>
                          </wps:cNvCnPr>
                          <wps:spPr bwMode="auto">
                            <a:xfrm rot="5400000">
                              <a:off x="5143" y="8745"/>
                              <a:ext cx="22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76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392045" y="1346200"/>
                            <a:ext cx="818515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C5B063" w14:textId="77777777" w:rsidR="000C0F35" w:rsidRDefault="000C0F35" w:rsidP="00576AA6">
                              <w:r w:rsidRPr="00B57977">
                                <w:rPr>
                                  <w:position w:val="-10"/>
                                </w:rPr>
                                <w:object w:dxaOrig="1000" w:dyaOrig="380" w14:anchorId="424C80EA">
                                  <v:shape id="_x0000_i1029" type="#_x0000_t75" style="width:50.3pt;height:18.85pt" o:ole="">
                                    <v:imagedata r:id="rId15" o:title=""/>
                                  </v:shape>
                                  <o:OLEObject Type="Embed" ProgID="Equation.DSMT4" ShapeID="_x0000_i1029" DrawAspect="Content" ObjectID="_1808158875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842770" y="1685925"/>
                            <a:ext cx="23939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0B79A9" w14:textId="77777777" w:rsidR="000C0F35" w:rsidRPr="00800F10" w:rsidRDefault="000C0F35" w:rsidP="00576AA6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036445" y="1558925"/>
                            <a:ext cx="295910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1EDECF" w14:textId="77777777" w:rsidR="000C0F35" w:rsidRPr="00800F10" w:rsidRDefault="000C0F35" w:rsidP="00576AA6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941320" y="1819275"/>
                            <a:ext cx="31877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941551" w14:textId="77777777" w:rsidR="000C0F35" w:rsidRPr="00B57977" w:rsidRDefault="000C0F35" w:rsidP="00576AA6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800F10">
                                <w:rPr>
                                  <w:rFonts w:ascii="Comic Sans MS" w:hAnsi="Comic Sans MS"/>
                                  <w:position w:val="-4"/>
                                  <w:sz w:val="16"/>
                                  <w:szCs w:val="16"/>
                                </w:rPr>
                                <w:object w:dxaOrig="210" w:dyaOrig="240" w14:anchorId="0BFA79E9">
                                  <v:shape id="_x0000_i1030" type="#_x0000_t75" style="width:10.3pt;height:12pt" o:ole="">
                                    <v:imagedata r:id="rId17" o:title=""/>
                                  </v:shape>
                                  <o:OLEObject Type="Embed" ProgID="Equation.DSMT4" ShapeID="_x0000_i1030" DrawAspect="Content" ObjectID="_1808158876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557020" y="114300"/>
                            <a:ext cx="317500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3996FC" w14:textId="77777777" w:rsidR="000C0F35" w:rsidRPr="00B57977" w:rsidRDefault="000C0F35" w:rsidP="00576AA6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B57977">
                                <w:rPr>
                                  <w:rFonts w:ascii="Comic Sans MS" w:hAnsi="Comic Sans MS"/>
                                  <w:position w:val="-10"/>
                                  <w:sz w:val="16"/>
                                  <w:szCs w:val="16"/>
                                </w:rPr>
                                <w:object w:dxaOrig="210" w:dyaOrig="290" w14:anchorId="23239E83">
                                  <v:shape id="_x0000_i1031" type="#_x0000_t75" style="width:10.3pt;height:14.3pt" o:ole="">
                                    <v:imagedata r:id="rId19" o:title=""/>
                                  </v:shape>
                                  <o:OLEObject Type="Embed" ProgID="Equation.DSMT4" ShapeID="_x0000_i1031" DrawAspect="Content" ObjectID="_1808158877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99695" y="806450"/>
                            <a:ext cx="805815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3C0C04" w14:textId="77777777" w:rsidR="000C0F35" w:rsidRDefault="000C0F35" w:rsidP="00576AA6">
                              <w:r w:rsidRPr="00B57977">
                                <w:rPr>
                                  <w:position w:val="-10"/>
                                </w:rPr>
                                <w:object w:dxaOrig="980" w:dyaOrig="380" w14:anchorId="2884CA47">
                                  <v:shape id="_x0000_i1032" type="#_x0000_t75" style="width:49.15pt;height:18.85pt" o:ole="">
                                    <v:imagedata r:id="rId21" o:title=""/>
                                  </v:shape>
                                  <o:OLEObject Type="Embed" ProgID="Equation.DSMT4" ShapeID="_x0000_i1032" DrawAspect="Content" ObjectID="_1808158878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547495" y="1914525"/>
                            <a:ext cx="357505" cy="42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16E187" w14:textId="77777777" w:rsidR="000C0F35" w:rsidRPr="00B57977" w:rsidRDefault="00DB2588" w:rsidP="00576AA6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B57977">
                                <w:rPr>
                                  <w:rFonts w:ascii="Comic Sans MS" w:hAnsi="Comic Sans MS"/>
                                  <w:position w:val="-6"/>
                                  <w:sz w:val="16"/>
                                  <w:szCs w:val="16"/>
                                </w:rPr>
                                <w:object w:dxaOrig="280" w:dyaOrig="290" w14:anchorId="0950D299">
                                  <v:shape id="_x0000_i1033" type="#_x0000_t75" style="width:14.3pt;height:14.3pt" o:ole="">
                                    <v:imagedata r:id="rId23" o:title=""/>
                                  </v:shape>
                                  <o:OLEObject Type="Embed" ProgID="Equation.DSMT4" ShapeID="_x0000_i1033" DrawAspect="Content" ObjectID="_1808158879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052320" y="1771650"/>
                            <a:ext cx="295910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12D0AD" w14:textId="77777777" w:rsidR="000C0F35" w:rsidRPr="00800F10" w:rsidRDefault="000C0F35" w:rsidP="00576AA6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4" name="Arc 30"/>
                        <wps:cNvSpPr>
                          <a:spLocks noChangeAspect="1"/>
                        </wps:cNvSpPr>
                        <wps:spPr bwMode="auto">
                          <a:xfrm rot="688322" flipH="1">
                            <a:off x="1218565" y="1389380"/>
                            <a:ext cx="905510" cy="410210"/>
                          </a:xfrm>
                          <a:custGeom>
                            <a:avLst/>
                            <a:gdLst>
                              <a:gd name="G0" fmla="+- 0 0 0"/>
                              <a:gd name="G1" fmla="+- 18664 0 0"/>
                              <a:gd name="G2" fmla="+- 21600 0 0"/>
                              <a:gd name="T0" fmla="*/ 10873 w 21354"/>
                              <a:gd name="T1" fmla="*/ 0 h 18664"/>
                              <a:gd name="T2" fmla="*/ 21354 w 21354"/>
                              <a:gd name="T3" fmla="*/ 15412 h 18664"/>
                              <a:gd name="T4" fmla="*/ 0 w 21354"/>
                              <a:gd name="T5" fmla="*/ 18664 h 186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54" h="18664" fill="none" extrusionOk="0">
                                <a:moveTo>
                                  <a:pt x="10872" y="0"/>
                                </a:moveTo>
                                <a:cubicBezTo>
                                  <a:pt x="16517" y="3288"/>
                                  <a:pt x="20370" y="8954"/>
                                  <a:pt x="21353" y="15412"/>
                                </a:cubicBezTo>
                              </a:path>
                              <a:path w="21354" h="18664" stroke="0" extrusionOk="0">
                                <a:moveTo>
                                  <a:pt x="10872" y="0"/>
                                </a:moveTo>
                                <a:cubicBezTo>
                                  <a:pt x="16517" y="3288"/>
                                  <a:pt x="20370" y="8954"/>
                                  <a:pt x="21353" y="15412"/>
                                </a:cubicBezTo>
                                <a:lnTo>
                                  <a:pt x="0" y="1866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Rectangle 31"/>
                        <wps:cNvSpPr>
                          <a:spLocks noChangeArrowheads="1"/>
                        </wps:cNvSpPr>
                        <wps:spPr bwMode="auto">
                          <a:xfrm rot="20700000">
                            <a:off x="1332230" y="1317625"/>
                            <a:ext cx="20129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58570" y="1333500"/>
                            <a:ext cx="34036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479A08" w14:textId="77777777" w:rsidR="000C0F35" w:rsidRPr="00B57977" w:rsidRDefault="000C0F35" w:rsidP="00576AA6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60</w:t>
                              </w: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" name="AutoShape 26"/>
                        <wps:cNvCnPr>
                          <a:cxnSpLocks noChangeShapeType="1"/>
                        </wps:cNvCnPr>
                        <wps:spPr bwMode="auto">
                          <a:xfrm rot="18000000" flipV="1">
                            <a:off x="913765" y="565785"/>
                            <a:ext cx="635" cy="1828800"/>
                          </a:xfrm>
                          <a:prstGeom prst="straightConnector1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EA9060" id="Canvas 13" o:spid="_x0000_s1026" editas="canvas" style="position:absolute;margin-left:265.9pt;margin-top:8.65pt;width:260.75pt;height:184.25pt;z-index:251659264" coordsize="33115,23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">
                <v:shape id="_x0000_s1027" type="#_x0000_t75" style="position:absolute;width:33115;height:23399;visibility:visible;mso-wrap-style:square">
                  <v:fill o:detectmouseclick="t"/>
                  <v:path o:connecttype="none"/>
                </v:shape>
                <v:shape id="AutoShape 15" o:spid="_x0000_s1028" type="#_x0000_t32" style="position:absolute;left:3949;top:19431;width:26334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"/>
                <v:shape id="AutoShape 16" o:spid="_x0000_s1029" type="#_x0000_t32" style="position:absolute;left:17189;top:3898;width:6;height:155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"/>
                <v:shape id="AutoShape 18" o:spid="_x0000_s1030" type="#_x0000_t32" style="position:absolute;left:17208;top:16205;width:10973;height:320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" strokeweight="1.5pt">
                  <v:stroke endarrow="classic" endarrowlength="long"/>
                </v:shape>
                <v:group id="Group 1692" o:spid="_x0000_s1031" style="position:absolute;left:20154;top:17151;width:4388;height:1283;rotation:180" coordorigin="4887,8631" coordsize="376,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">
                  <v:shape id="AutoShape 19" o:spid="_x0000_s1032" type="#_x0000_t32" style="position:absolute;left:4887;top:8853;width:3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Wke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">
                    <o:lock v:ext="edit" aspectratio="t"/>
                  </v:shape>
                  <v:shape id="AutoShape 20" o:spid="_x0000_s1033" type="#_x0000_t32" style="position:absolute;left:5143;top:8745;width:22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">
                    <o:lock v:ext="edit" aspectratio="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" o:spid="_x0000_s1034" type="#_x0000_t202" style="position:absolute;left:23920;top:13462;width:8185;height:48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" filled="f" stroked="f">
                  <v:textbox style="mso-fit-shape-to-text:t">
                    <w:txbxContent>
                      <w:p w14:paraId="32C5B063" w14:textId="77777777" w:rsidR="000C0F35" w:rsidRDefault="000C0F35" w:rsidP="00576AA6">
                        <w:r w:rsidRPr="00B57977">
                          <w:rPr>
                            <w:position w:val="-10"/>
                          </w:rPr>
                          <w:object w:dxaOrig="1000" w:dyaOrig="380" w14:anchorId="424C80EA">
                            <v:shape id="_x0000_i1029" type="#_x0000_t75" style="width:50.3pt;height:18.85pt" o:ole="">
                              <v:imagedata r:id="rId15" o:title=""/>
                            </v:shape>
                            <o:OLEObject Type="Embed" ProgID="Equation.DSMT4" ShapeID="_x0000_i1029" DrawAspect="Content" ObjectID="_1808158875" r:id="rId25"/>
                          </w:object>
                        </w:r>
                      </w:p>
                    </w:txbxContent>
                  </v:textbox>
                </v:shape>
                <v:shape id="Text Box 22" o:spid="_x0000_s1035" type="#_x0000_t202" style="position:absolute;left:18427;top:16859;width:2394;height:35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" filled="f" stroked="f">
                  <v:textbox style="mso-fit-shape-to-text:t">
                    <w:txbxContent>
                      <w:p w14:paraId="2D0B79A9" w14:textId="77777777" w:rsidR="000C0F35" w:rsidRPr="00800F10" w:rsidRDefault="000C0F35" w:rsidP="00576AA6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3" o:spid="_x0000_s1036" type="#_x0000_t202" style="position:absolute;left:20364;top:15589;width:2959;height:35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" filled="f" stroked="f">
                  <v:textbox style="mso-fit-shape-to-text:t">
                    <w:txbxContent>
                      <w:p w14:paraId="3E1EDECF" w14:textId="77777777" w:rsidR="000C0F35" w:rsidRPr="00800F10" w:rsidRDefault="000C0F35" w:rsidP="00576AA6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24</w:t>
                        </w:r>
                      </w:p>
                    </w:txbxContent>
                  </v:textbox>
                </v:shape>
                <v:shape id="Text Box 24" o:spid="_x0000_s1037" type="#_x0000_t202" style="position:absolute;left:29413;top:18192;width:3187;height:39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" filled="f" stroked="f">
                  <v:textbox style="mso-fit-shape-to-text:t">
                    <w:txbxContent>
                      <w:p w14:paraId="2D941551" w14:textId="77777777" w:rsidR="000C0F35" w:rsidRPr="00B57977" w:rsidRDefault="000C0F35" w:rsidP="00576AA6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800F10">
                          <w:rPr>
                            <w:rFonts w:ascii="Comic Sans MS" w:hAnsi="Comic Sans MS"/>
                            <w:position w:val="-4"/>
                            <w:sz w:val="16"/>
                            <w:szCs w:val="16"/>
                          </w:rPr>
                          <w:object w:dxaOrig="210" w:dyaOrig="240" w14:anchorId="0BFA79E9">
                            <v:shape id="_x0000_i1030" type="#_x0000_t75" style="width:10.3pt;height:12pt" o:ole="">
                              <v:imagedata r:id="rId17" o:title=""/>
                            </v:shape>
                            <o:OLEObject Type="Embed" ProgID="Equation.DSMT4" ShapeID="_x0000_i1030" DrawAspect="Content" ObjectID="_1808158876" r:id="rId26"/>
                          </w:object>
                        </w:r>
                      </w:p>
                    </w:txbxContent>
                  </v:textbox>
                </v:shape>
                <v:shape id="Text Box 25" o:spid="_x0000_s1038" type="#_x0000_t202" style="position:absolute;left:15570;top:1143;width:3175;height:42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" filled="f" stroked="f">
                  <v:textbox style="mso-fit-shape-to-text:t">
                    <w:txbxContent>
                      <w:p w14:paraId="6F3996FC" w14:textId="77777777" w:rsidR="000C0F35" w:rsidRPr="00B57977" w:rsidRDefault="000C0F35" w:rsidP="00576AA6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B57977">
                          <w:rPr>
                            <w:rFonts w:ascii="Comic Sans MS" w:hAnsi="Comic Sans MS"/>
                            <w:position w:val="-10"/>
                            <w:sz w:val="16"/>
                            <w:szCs w:val="16"/>
                          </w:rPr>
                          <w:object w:dxaOrig="210" w:dyaOrig="290" w14:anchorId="23239E83">
                            <v:shape id="_x0000_i1031" type="#_x0000_t75" style="width:10.3pt;height:14.3pt" o:ole="">
                              <v:imagedata r:id="rId19" o:title=""/>
                            </v:shape>
                            <o:OLEObject Type="Embed" ProgID="Equation.DSMT4" ShapeID="_x0000_i1031" DrawAspect="Content" ObjectID="_1808158877" r:id="rId27"/>
                          </w:object>
                        </w:r>
                      </w:p>
                    </w:txbxContent>
                  </v:textbox>
                </v:shape>
                <v:shape id="Text Box 27" o:spid="_x0000_s1039" type="#_x0000_t202" style="position:absolute;left:996;top:8064;width:8059;height:48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" filled="f" stroked="f">
                  <v:textbox style="mso-fit-shape-to-text:t">
                    <w:txbxContent>
                      <w:p w14:paraId="483C0C04" w14:textId="77777777" w:rsidR="000C0F35" w:rsidRDefault="000C0F35" w:rsidP="00576AA6">
                        <w:r w:rsidRPr="00B57977">
                          <w:rPr>
                            <w:position w:val="-10"/>
                          </w:rPr>
                          <w:object w:dxaOrig="980" w:dyaOrig="380" w14:anchorId="2884CA47">
                            <v:shape id="_x0000_i1032" type="#_x0000_t75" style="width:49.15pt;height:18.85pt" o:ole="">
                              <v:imagedata r:id="rId21" o:title=""/>
                            </v:shape>
                            <o:OLEObject Type="Embed" ProgID="Equation.DSMT4" ShapeID="_x0000_i1032" DrawAspect="Content" ObjectID="_1808158878" r:id="rId28"/>
                          </w:object>
                        </w:r>
                      </w:p>
                    </w:txbxContent>
                  </v:textbox>
                </v:shape>
                <v:shape id="Text Box 28" o:spid="_x0000_s1040" type="#_x0000_t202" style="position:absolute;left:15474;top:19145;width:3576;height:42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" filled="f" stroked="f">
                  <v:textbox style="mso-fit-shape-to-text:t">
                    <w:txbxContent>
                      <w:p w14:paraId="6E16E187" w14:textId="77777777" w:rsidR="000C0F35" w:rsidRPr="00B57977" w:rsidRDefault="00DB2588" w:rsidP="00576AA6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B57977">
                          <w:rPr>
                            <w:rFonts w:ascii="Comic Sans MS" w:hAnsi="Comic Sans MS"/>
                            <w:position w:val="-6"/>
                            <w:sz w:val="16"/>
                            <w:szCs w:val="16"/>
                          </w:rPr>
                          <w:object w:dxaOrig="280" w:dyaOrig="290" w14:anchorId="0950D299">
                            <v:shape id="_x0000_i1033" type="#_x0000_t75" style="width:14.3pt;height:14.3pt" o:ole="">
                              <v:imagedata r:id="rId23" o:title=""/>
                            </v:shape>
                            <o:OLEObject Type="Embed" ProgID="Equation.DSMT4" ShapeID="_x0000_i1033" DrawAspect="Content" ObjectID="_1808158879" r:id="rId29"/>
                          </w:object>
                        </w:r>
                      </w:p>
                    </w:txbxContent>
                  </v:textbox>
                </v:shape>
                <v:shape id="Text Box 29" o:spid="_x0000_s1041" type="#_x0000_t202" style="position:absolute;left:20523;top:17716;width:2959;height:35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" filled="f" stroked="f">
                  <v:textbox style="mso-fit-shape-to-text:t">
                    <w:txbxContent>
                      <w:p w14:paraId="1612D0AD" w14:textId="77777777" w:rsidR="000C0F35" w:rsidRPr="00800F10" w:rsidRDefault="000C0F35" w:rsidP="00576AA6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25</w:t>
                        </w:r>
                      </w:p>
                    </w:txbxContent>
                  </v:textbox>
                </v:shape>
                <v:shape id="Arc 30" o:spid="_x0000_s1042" style="position:absolute;left:12185;top:13893;width:9055;height:4102;rotation:-751831fd;flip:x;visibility:visible;mso-wrap-style:square;v-text-anchor:top" coordsize="21354,18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" path="m10872,nfc16517,3288,20370,8954,21353,15412em10872,nsc16517,3288,20370,8954,21353,15412l,18664,10872,xe" filled="f">
                  <v:stroke startarrow="classic" startarrowlength="long" endarrow="classic" endarrowlength="long"/>
                  <v:path arrowok="t" o:extrusionok="f" o:connecttype="custom" o:connectlocs="461066,0;905510,338735;0,410210" o:connectangles="0,0,0"/>
                  <o:lock v:ext="edit" aspectratio="t"/>
                </v:shape>
                <v:rect id="Rectangle 31" o:spid="_x0000_s1043" style="position:absolute;left:13322;top:13176;width:2013;height:2667;rotation:-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" strokecolor="white"/>
                <v:shape id="Text Box 32" o:spid="_x0000_s1044" type="#_x0000_t202" style="position:absolute;left:12585;top:13335;width:3404;height:38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" filled="f" stroked="f">
                  <v:textbox style="mso-fit-shape-to-text:t">
                    <w:txbxContent>
                      <w:p w14:paraId="1E479A08" w14:textId="77777777" w:rsidR="000C0F35" w:rsidRPr="00B57977" w:rsidRDefault="000C0F35" w:rsidP="00576AA6">
                        <w:pPr>
                          <w:rPr>
                            <w:rFonts w:ascii="Comic Sans MS" w:hAnsi="Comic Sans MS"/>
                            <w:sz w:val="16"/>
                            <w:szCs w:val="16"/>
                            <w:vertAlign w:val="superscript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60</w:t>
                        </w:r>
                        <w:r>
                          <w:rPr>
                            <w:rFonts w:ascii="Comic Sans MS" w:hAnsi="Comic Sans MS"/>
                            <w:sz w:val="16"/>
                            <w:szCs w:val="16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AutoShape 26" o:spid="_x0000_s1045" type="#_x0000_t32" style="position:absolute;left:9137;top:5658;width:7;height:18287;rotation: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" strokeweight="1.75pt">
                  <v:stroke endarrow="classic" endarrowlength="long"/>
                </v:shape>
              </v:group>
            </w:pict>
          </mc:Fallback>
        </mc:AlternateContent>
      </w:r>
      <w:r w:rsidR="00576AA6">
        <w:rPr>
          <w:rFonts w:ascii="Arial" w:hAnsi="Arial" w:cs="Arial"/>
          <w:sz w:val="20"/>
          <w:szCs w:val="20"/>
        </w:rPr>
        <w:t xml:space="preserve">___________________________________________________________________________     </w:t>
      </w:r>
    </w:p>
    <w:p w14:paraId="597A64D2" w14:textId="2587D1A4" w:rsidR="00576AA6" w:rsidRDefault="00576AA6" w:rsidP="00625B70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artesian Vectors in Two Dimensions</w:t>
      </w:r>
      <w:r w:rsidR="002155C6">
        <w:rPr>
          <w:rFonts w:ascii="Arial" w:hAnsi="Arial" w:cs="Arial"/>
          <w:sz w:val="20"/>
          <w:szCs w:val="20"/>
        </w:rPr>
        <w:t>:  Forces</w:t>
      </w:r>
      <w:r w:rsidR="002155C6" w:rsidRPr="002155C6">
        <w:rPr>
          <w:rFonts w:ascii="Arial" w:hAnsi="Arial" w:cs="Arial"/>
          <w:sz w:val="20"/>
          <w:szCs w:val="20"/>
        </w:rPr>
        <w:t xml:space="preserve"> </w:t>
      </w:r>
      <m:oMath>
        <m:acc>
          <m:accPr>
            <m:chr m:val="̄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</m:t>
            </m:r>
          </m:e>
        </m:acc>
      </m:oMath>
      <w:r w:rsidR="00EC27B5">
        <w:rPr>
          <w:rFonts w:ascii="Arial" w:eastAsiaTheme="minorEastAsia" w:hAnsi="Arial" w:cs="Arial"/>
        </w:rPr>
        <w:t xml:space="preserve"> </w:t>
      </w:r>
      <w:r w:rsidR="002155C6">
        <w:rPr>
          <w:rFonts w:ascii="Arial" w:hAnsi="Arial" w:cs="Arial"/>
          <w:sz w:val="20"/>
          <w:szCs w:val="20"/>
        </w:rPr>
        <w:t>and</w:t>
      </w:r>
      <w:r w:rsidR="00EC27B5">
        <w:rPr>
          <w:rFonts w:ascii="Arial" w:hAnsi="Arial" w:cs="Arial"/>
          <w:sz w:val="20"/>
          <w:szCs w:val="20"/>
        </w:rPr>
        <w:t xml:space="preserve"> </w:t>
      </w:r>
      <m:oMath>
        <m:acc>
          <m:accPr>
            <m:chr m:val="̄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Q</m:t>
            </m:r>
          </m:e>
        </m:acc>
      </m:oMath>
      <w:r w:rsidR="00CE6691">
        <w:rPr>
          <w:rFonts w:ascii="Arial" w:eastAsiaTheme="minorEastAsia" w:hAnsi="Arial" w:cs="Arial"/>
        </w:rPr>
        <w:t xml:space="preserve"> </w:t>
      </w:r>
      <w:r w:rsidR="002155C6">
        <w:rPr>
          <w:rFonts w:ascii="Arial" w:hAnsi="Arial" w:cs="Arial"/>
          <w:sz w:val="20"/>
          <w:szCs w:val="20"/>
        </w:rPr>
        <w:t xml:space="preserve">are concurrent at point </w:t>
      </w:r>
      <w:proofErr w:type="gramStart"/>
      <w:r w:rsidR="002155C6">
        <w:rPr>
          <w:rFonts w:ascii="Arial" w:hAnsi="Arial" w:cs="Arial"/>
          <w:sz w:val="20"/>
          <w:szCs w:val="20"/>
        </w:rPr>
        <w:t>O .</w:t>
      </w:r>
      <w:proofErr w:type="gramEnd"/>
      <w:r w:rsidR="002155C6">
        <w:rPr>
          <w:rFonts w:ascii="Arial" w:hAnsi="Arial" w:cs="Arial"/>
          <w:sz w:val="20"/>
          <w:szCs w:val="20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2694"/>
        <w:gridCol w:w="2700"/>
      </w:tblGrid>
      <w:tr w:rsidR="00E337FE" w:rsidRPr="00E9232C" w14:paraId="602D951D" w14:textId="77777777" w:rsidTr="00E31260">
        <w:tc>
          <w:tcPr>
            <w:tcW w:w="384" w:type="dxa"/>
          </w:tcPr>
          <w:p w14:paraId="477AAAB3" w14:textId="77777777" w:rsidR="00E337FE" w:rsidRPr="00E9232C" w:rsidRDefault="00E337FE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394" w:type="dxa"/>
            <w:gridSpan w:val="2"/>
          </w:tcPr>
          <w:p w14:paraId="47F369C5" w14:textId="4296C39C" w:rsidR="00E337FE" w:rsidRPr="00E9232C" w:rsidRDefault="00E337FE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Express the resultant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R</m:t>
                  </m:r>
                </m:e>
              </m:acc>
              <m:r>
                <w:rPr>
                  <w:rFonts w:ascii="Cambria Math"/>
                </w:rPr>
                <m:t>=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P</m:t>
                  </m:r>
                </m:e>
              </m:acc>
              <m:r>
                <w:rPr>
                  <w:rFonts w:ascii="Cambria Math"/>
                </w:rPr>
                <m:t>+</m:t>
              </m:r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Q</m:t>
                  </m:r>
                </m:e>
              </m:acc>
            </m:oMath>
            <w:r>
              <w:rPr>
                <w:rFonts w:ascii="Arial" w:hAnsi="Arial" w:cs="Arial"/>
                <w:sz w:val="20"/>
                <w:szCs w:val="20"/>
              </w:rPr>
              <w:t xml:space="preserve"> as a Cartesian Vector. </w:t>
            </w:r>
          </w:p>
        </w:tc>
      </w:tr>
      <w:tr w:rsidR="003372AC" w:rsidRPr="00E9232C" w14:paraId="3CDEDAE4" w14:textId="77777777" w:rsidTr="00E31260">
        <w:tc>
          <w:tcPr>
            <w:tcW w:w="384" w:type="dxa"/>
          </w:tcPr>
          <w:p w14:paraId="4FBE5E9D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4" w:type="dxa"/>
          </w:tcPr>
          <w:p w14:paraId="55408826" w14:textId="5B3F70D5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2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</w:rPr>
                    <m:t>+27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/>
                </w:rPr>
                <m:t>N</m:t>
              </m:r>
            </m:oMath>
          </w:p>
        </w:tc>
        <w:tc>
          <w:tcPr>
            <w:tcW w:w="2700" w:type="dxa"/>
          </w:tcPr>
          <w:p w14:paraId="27B3EEDA" w14:textId="7D45F425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06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7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/>
                </w:rPr>
                <m:t>N</m:t>
              </m:r>
            </m:oMath>
          </w:p>
        </w:tc>
      </w:tr>
      <w:tr w:rsidR="003372AC" w:rsidRPr="00E9232C" w14:paraId="2B76F6D3" w14:textId="77777777" w:rsidTr="00E31260">
        <w:tc>
          <w:tcPr>
            <w:tcW w:w="384" w:type="dxa"/>
          </w:tcPr>
          <w:p w14:paraId="4C80316C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4" w:type="dxa"/>
          </w:tcPr>
          <w:p w14:paraId="6CF4D8D8" w14:textId="1365122B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 w:rsidR="009F0AFB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06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</w:rPr>
                    <m:t>+33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/>
                </w:rPr>
                <m:t>N</m:t>
              </m:r>
            </m:oMath>
          </w:p>
        </w:tc>
        <w:tc>
          <w:tcPr>
            <w:tcW w:w="2700" w:type="dxa"/>
          </w:tcPr>
          <w:p w14:paraId="082FC3CB" w14:textId="3CF98D12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06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</w:rPr>
                    <m:t>+27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j</m:t>
                      </m:r>
                    </m:e>
                  </m:acc>
                </m:e>
              </m:d>
              <m:r>
                <w:rPr>
                  <w:rFonts w:ascii="Cambria Math"/>
                </w:rPr>
                <m:t>N</m:t>
              </m:r>
            </m:oMath>
          </w:p>
        </w:tc>
      </w:tr>
    </w:tbl>
    <w:p w14:paraId="0DE7B959" w14:textId="77777777" w:rsidR="00576AA6" w:rsidRDefault="00576AA6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2154"/>
        <w:gridCol w:w="3240"/>
      </w:tblGrid>
      <w:tr w:rsidR="002155C6" w:rsidRPr="00E9232C" w14:paraId="6A2AFD2F" w14:textId="77777777" w:rsidTr="00E31260">
        <w:tc>
          <w:tcPr>
            <w:tcW w:w="384" w:type="dxa"/>
          </w:tcPr>
          <w:p w14:paraId="0DBE43C2" w14:textId="77777777" w:rsidR="002155C6" w:rsidRPr="00E9232C" w:rsidRDefault="002155C6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394" w:type="dxa"/>
            <w:gridSpan w:val="2"/>
          </w:tcPr>
          <w:p w14:paraId="573A1456" w14:textId="0711913E" w:rsidR="002155C6" w:rsidRPr="00C13A5F" w:rsidRDefault="002155C6" w:rsidP="00625B70">
            <w:pPr>
              <w:spacing w:after="80"/>
              <w:rPr>
                <w:rFonts w:ascii="Arial" w:hAnsi="Arial" w:cs="Arial"/>
                <w:bCs/>
                <w:sz w:val="20"/>
                <w:szCs w:val="20"/>
              </w:rPr>
            </w:pPr>
            <w:r w:rsidRPr="00C13A5F">
              <w:rPr>
                <w:rFonts w:ascii="Arial" w:hAnsi="Arial" w:cs="Arial"/>
                <w:bCs/>
                <w:sz w:val="20"/>
                <w:szCs w:val="20"/>
              </w:rPr>
              <w:t xml:space="preserve">Determine the magnitude of the projection of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Q</m:t>
                  </m:r>
                </m:e>
              </m:acc>
            </m:oMath>
            <w:r w:rsidRPr="00C13A5F">
              <w:rPr>
                <w:rFonts w:ascii="Arial" w:hAnsi="Arial" w:cs="Arial"/>
                <w:bCs/>
                <w:sz w:val="20"/>
                <w:szCs w:val="20"/>
              </w:rPr>
              <w:t xml:space="preserve"> in the direction of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P</m:t>
                  </m:r>
                </m:e>
              </m:acc>
            </m:oMath>
            <w:r w:rsidRPr="00C13A5F">
              <w:rPr>
                <w:rFonts w:ascii="Arial" w:hAnsi="Arial" w:cs="Arial"/>
                <w:bCs/>
                <w:sz w:val="20"/>
                <w:szCs w:val="20"/>
              </w:rPr>
              <w:t xml:space="preserve">. </w:t>
            </w:r>
          </w:p>
        </w:tc>
      </w:tr>
      <w:tr w:rsidR="003372AC" w:rsidRPr="00E9232C" w14:paraId="6753E4A7" w14:textId="77777777" w:rsidTr="00E31260">
        <w:tc>
          <w:tcPr>
            <w:tcW w:w="384" w:type="dxa"/>
          </w:tcPr>
          <w:p w14:paraId="0E3FDB07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54" w:type="dxa"/>
          </w:tcPr>
          <w:p w14:paraId="42C2650C" w14:textId="594209E2" w:rsidR="003372AC" w:rsidRPr="00C13A5F" w:rsidRDefault="003372AC" w:rsidP="00625B70">
            <w:pPr>
              <w:spacing w:after="80"/>
              <w:rPr>
                <w:rFonts w:ascii="Arial" w:hAnsi="Arial" w:cs="Arial"/>
                <w:bCs/>
                <w:sz w:val="20"/>
                <w:szCs w:val="20"/>
              </w:rPr>
            </w:pPr>
            <w:r w:rsidRPr="00C13A5F">
              <w:rPr>
                <w:rFonts w:ascii="Arial" w:hAnsi="Arial" w:cs="Arial"/>
                <w:bCs/>
                <w:sz w:val="20"/>
                <w:szCs w:val="20"/>
              </w:rPr>
              <w:t xml:space="preserve">a.  </w:t>
            </w:r>
            <w:r w:rsidR="00C13A5F" w:rsidRPr="00C13A5F">
              <w:rPr>
                <w:rFonts w:ascii="Arial" w:hAnsi="Arial" w:cs="Arial"/>
                <w:bCs/>
                <w:sz w:val="20"/>
                <w:szCs w:val="20"/>
              </w:rPr>
              <w:t>159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  <w:tc>
          <w:tcPr>
            <w:tcW w:w="3240" w:type="dxa"/>
          </w:tcPr>
          <w:p w14:paraId="36AB5E78" w14:textId="2D97414E" w:rsidR="003372AC" w:rsidRPr="00C13A5F" w:rsidRDefault="003372AC" w:rsidP="00625B70">
            <w:pPr>
              <w:spacing w:after="80"/>
              <w:rPr>
                <w:rFonts w:ascii="Arial" w:hAnsi="Arial" w:cs="Arial"/>
                <w:bCs/>
                <w:sz w:val="20"/>
                <w:szCs w:val="20"/>
              </w:rPr>
            </w:pPr>
            <w:r w:rsidRPr="00C13A5F">
              <w:rPr>
                <w:rFonts w:ascii="Arial" w:hAnsi="Arial" w:cs="Arial"/>
                <w:bCs/>
                <w:sz w:val="20"/>
                <w:szCs w:val="20"/>
              </w:rPr>
              <w:t xml:space="preserve">b.  </w:t>
            </w:r>
            <w:r w:rsidR="00C13A5F" w:rsidRPr="00C13A5F">
              <w:rPr>
                <w:rFonts w:ascii="Arial" w:hAnsi="Arial" w:cs="Arial"/>
                <w:bCs/>
                <w:sz w:val="20"/>
                <w:szCs w:val="20"/>
              </w:rPr>
              <w:t>166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</w:tr>
      <w:tr w:rsidR="003372AC" w:rsidRPr="00E9232C" w14:paraId="746E7D24" w14:textId="77777777" w:rsidTr="00E31260">
        <w:tc>
          <w:tcPr>
            <w:tcW w:w="384" w:type="dxa"/>
          </w:tcPr>
          <w:p w14:paraId="1877CA50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54" w:type="dxa"/>
          </w:tcPr>
          <w:p w14:paraId="46992B44" w14:textId="7D363461" w:rsidR="003372AC" w:rsidRPr="00C13A5F" w:rsidRDefault="003372AC" w:rsidP="00625B70">
            <w:pPr>
              <w:spacing w:after="80"/>
              <w:rPr>
                <w:rFonts w:ascii="Arial" w:hAnsi="Arial" w:cs="Arial"/>
                <w:bCs/>
                <w:sz w:val="20"/>
                <w:szCs w:val="20"/>
              </w:rPr>
            </w:pPr>
            <w:r w:rsidRPr="00C13A5F">
              <w:rPr>
                <w:rFonts w:ascii="Arial" w:hAnsi="Arial" w:cs="Arial"/>
                <w:bCs/>
                <w:sz w:val="20"/>
                <w:szCs w:val="20"/>
              </w:rPr>
              <w:t>c.</w:t>
            </w:r>
            <w:r w:rsidR="009F0AFB" w:rsidRPr="00C13A5F">
              <w:rPr>
                <w:rFonts w:ascii="Arial" w:hAnsi="Arial" w:cs="Arial"/>
                <w:bCs/>
                <w:sz w:val="20"/>
                <w:szCs w:val="20"/>
              </w:rPr>
              <w:t xml:space="preserve">  </w:t>
            </w:r>
            <w:r w:rsidR="00C13A5F" w:rsidRPr="00C13A5F">
              <w:rPr>
                <w:rFonts w:ascii="Arial" w:hAnsi="Arial" w:cs="Arial"/>
                <w:bCs/>
                <w:sz w:val="20"/>
                <w:szCs w:val="20"/>
              </w:rPr>
              <w:t>180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  <w:tc>
          <w:tcPr>
            <w:tcW w:w="3240" w:type="dxa"/>
          </w:tcPr>
          <w:p w14:paraId="7D1D9F20" w14:textId="29D3BD37" w:rsidR="003372AC" w:rsidRPr="00C13A5F" w:rsidRDefault="003372AC" w:rsidP="00625B70">
            <w:pPr>
              <w:spacing w:after="80"/>
              <w:rPr>
                <w:rFonts w:ascii="Arial" w:hAnsi="Arial" w:cs="Arial"/>
                <w:bCs/>
                <w:sz w:val="20"/>
                <w:szCs w:val="20"/>
              </w:rPr>
            </w:pPr>
            <w:r w:rsidRPr="00C13A5F">
              <w:rPr>
                <w:rFonts w:ascii="Arial" w:hAnsi="Arial" w:cs="Arial"/>
                <w:bCs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173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</w:tr>
    </w:tbl>
    <w:p w14:paraId="4DC3CB48" w14:textId="77777777" w:rsidR="002155C6" w:rsidRDefault="002155C6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___________________________________________________________________________     </w:t>
      </w:r>
    </w:p>
    <w:p w14:paraId="0322C631" w14:textId="77777777" w:rsidR="00AA6F99" w:rsidRDefault="00AA6F99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p w14:paraId="6B5A7713" w14:textId="3B889E04" w:rsidR="002155C6" w:rsidRDefault="00DC60B9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1295811C" wp14:editId="0C86CC51">
                <wp:simplePos x="0" y="0"/>
                <wp:positionH relativeFrom="column">
                  <wp:posOffset>3508375</wp:posOffset>
                </wp:positionH>
                <wp:positionV relativeFrom="paragraph">
                  <wp:posOffset>150495</wp:posOffset>
                </wp:positionV>
                <wp:extent cx="3180080" cy="2179955"/>
                <wp:effectExtent l="3175" t="0" r="0" b="2540"/>
                <wp:wrapNone/>
                <wp:docPr id="53" name="Canvas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168" name="Line 55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6010" y="1185545"/>
                            <a:ext cx="633730" cy="4432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9" name="Line 56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9740" y="534035"/>
                            <a:ext cx="0" cy="6337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0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1729740" y="1185545"/>
                            <a:ext cx="7391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1" name="Line 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60780" y="534035"/>
                            <a:ext cx="561975" cy="651510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92075" y="283845"/>
                            <a:ext cx="1538428" cy="480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836A46" w14:textId="77777777" w:rsidR="000C0F35" w:rsidRPr="005A1FC8" w:rsidRDefault="00FB6F87" w:rsidP="002155C6">
                              <w:pPr>
                                <w:rPr>
                                  <w:sz w:val="23"/>
                                </w:rPr>
                              </w:pPr>
                              <w:r w:rsidRPr="005A1FC8">
                                <w:rPr>
                                  <w:position w:val="-16"/>
                                  <w:sz w:val="23"/>
                                </w:rPr>
                                <w:object w:dxaOrig="2150" w:dyaOrig="380" w14:anchorId="7CABF206">
                                  <v:shape id="_x0000_i1034" type="#_x0000_t75" style="width:107.45pt;height:18.85pt" o:ole="">
                                    <v:imagedata r:id="rId30" o:title=""/>
                                  </v:shape>
                                  <o:OLEObject Type="Embed" ProgID="Equation.DSMT4" ShapeID="_x0000_i1034" DrawAspect="Content" ObjectID="_1808158880" r:id="rId31"/>
                                </w:object>
                              </w:r>
                            </w:p>
                          </w:txbxContent>
                        </wps:txbx>
                        <wps:bodyPr rot="0" vert="horz" wrap="none" lIns="85954" tIns="42977" rIns="85954" bIns="42977" anchor="t" anchorCtr="0" upright="1">
                          <a:spAutoFit/>
                        </wps:bodyPr>
                      </wps:wsp>
                      <wps:wsp>
                        <wps:cNvPr id="2173" name="Line 6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29740" y="1188085"/>
                            <a:ext cx="167640" cy="351155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4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204595" y="1529715"/>
                            <a:ext cx="1158698" cy="478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345D08" w14:textId="77777777" w:rsidR="000C0F35" w:rsidRPr="005A1FC8" w:rsidRDefault="000C0F35" w:rsidP="002155C6">
                              <w:pPr>
                                <w:rPr>
                                  <w:sz w:val="23"/>
                                </w:rPr>
                              </w:pPr>
                              <w:r w:rsidRPr="005A1FC8">
                                <w:rPr>
                                  <w:position w:val="-16"/>
                                  <w:sz w:val="23"/>
                                </w:rPr>
                                <w:object w:dxaOrig="1550" w:dyaOrig="380" w14:anchorId="6B70C417">
                                  <v:shape id="_x0000_i1035" type="#_x0000_t75" style="width:77.7pt;height:18.85pt" o:ole="">
                                    <v:imagedata r:id="rId32" o:title=""/>
                                  </v:shape>
                                  <o:OLEObject Type="Embed" ProgID="Equation.DSMT4" ShapeID="_x0000_i1035" DrawAspect="Content" ObjectID="_1808158881" r:id="rId33"/>
                                </w:object>
                              </w:r>
                            </w:p>
                          </w:txbxContent>
                        </wps:txbx>
                        <wps:bodyPr rot="0" vert="horz" wrap="none" lIns="85954" tIns="42977" rIns="85954" bIns="42977" anchor="t" anchorCtr="0" upright="1">
                          <a:spAutoFit/>
                        </wps:bodyPr>
                      </wps:wsp>
                      <wps:wsp>
                        <wps:cNvPr id="2175" name="Line 62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9740" y="410845"/>
                            <a:ext cx="157480" cy="774700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687195" y="144145"/>
                            <a:ext cx="1460958" cy="478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7A90F5" w14:textId="77777777" w:rsidR="000C0F35" w:rsidRPr="005A1FC8" w:rsidRDefault="00FB6F87" w:rsidP="002155C6">
                              <w:pPr>
                                <w:rPr>
                                  <w:sz w:val="23"/>
                                </w:rPr>
                              </w:pPr>
                              <w:r w:rsidRPr="005A1FC8">
                                <w:rPr>
                                  <w:position w:val="-16"/>
                                  <w:sz w:val="23"/>
                                </w:rPr>
                                <w:object w:dxaOrig="2030" w:dyaOrig="380" w14:anchorId="601FA68E">
                                  <v:shape id="_x0000_i1036" type="#_x0000_t75" style="width:101.7pt;height:18.85pt">
                                    <v:imagedata r:id="rId34" o:title=""/>
                                  </v:shape>
                                  <o:OLEObject Type="Embed" ProgID="Equation.DSMT4" ShapeID="_x0000_i1036" DrawAspect="Content" ObjectID="_1808158882" r:id="rId35"/>
                                </w:object>
                              </w:r>
                            </w:p>
                          </w:txbxContent>
                        </wps:txbx>
                        <wps:bodyPr rot="0" vert="horz" wrap="none" lIns="85954" tIns="42977" rIns="85954" bIns="42977" anchor="t" anchorCtr="0" upright="1">
                          <a:spAutoFit/>
                        </wps:bodyPr>
                      </wps:wsp>
                      <wps:wsp>
                        <wps:cNvPr id="65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861695" y="1572895"/>
                            <a:ext cx="321768" cy="418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4F06B" w14:textId="77777777" w:rsidR="000C0F35" w:rsidRPr="005A1FC8" w:rsidRDefault="00FB6F87" w:rsidP="002155C6">
                              <w:pPr>
                                <w:rPr>
                                  <w:sz w:val="23"/>
                                </w:rPr>
                              </w:pPr>
                              <w:r w:rsidRPr="00FB6F87">
                                <w:rPr>
                                  <w:position w:val="-4"/>
                                  <w:sz w:val="23"/>
                                </w:rPr>
                                <w:object w:dxaOrig="240" w:dyaOrig="240" w14:anchorId="39458DB2">
                                  <v:shape id="_x0000_i1037" type="#_x0000_t75" style="width:12pt;height:12pt">
                                    <v:imagedata r:id="rId36" o:title=""/>
                                  </v:shape>
                                  <o:OLEObject Type="Embed" ProgID="Equation.DSMT4" ShapeID="_x0000_i1037" DrawAspect="Content" ObjectID="_1808158883" r:id="rId37"/>
                                </w:object>
                              </w:r>
                            </w:p>
                          </w:txbxContent>
                        </wps:txbx>
                        <wps:bodyPr rot="0" vert="horz" wrap="none" lIns="85954" tIns="42977" rIns="85954" bIns="42977" anchor="t" anchorCtr="0" upright="1">
                          <a:spAutoFit/>
                        </wps:bodyPr>
                      </wps:wsp>
                      <wps:wsp>
                        <wps:cNvPr id="66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2371725" y="1079500"/>
                            <a:ext cx="321133" cy="425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2DAB0B" w14:textId="77777777" w:rsidR="000C0F35" w:rsidRPr="005A1FC8" w:rsidRDefault="00FB6F87" w:rsidP="002155C6">
                              <w:pPr>
                                <w:rPr>
                                  <w:sz w:val="23"/>
                                </w:rPr>
                              </w:pPr>
                              <w:r w:rsidRPr="005A1FC8">
                                <w:rPr>
                                  <w:position w:val="-10"/>
                                  <w:sz w:val="23"/>
                                </w:rPr>
                                <w:object w:dxaOrig="240" w:dyaOrig="290" w14:anchorId="3C59C606">
                                  <v:shape id="_x0000_i1038" type="#_x0000_t75" style="width:12pt;height:14.3pt">
                                    <v:imagedata r:id="rId38" o:title=""/>
                                  </v:shape>
                                  <o:OLEObject Type="Embed" ProgID="Equation.DSMT4" ShapeID="_x0000_i1038" DrawAspect="Content" ObjectID="_1808158884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85954" tIns="42977" rIns="85954" bIns="42977" anchor="t" anchorCtr="0" upright="1">
                          <a:spAutoFit/>
                        </wps:bodyPr>
                      </wps:wsp>
                      <wps:wsp>
                        <wps:cNvPr id="67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558290" y="315595"/>
                            <a:ext cx="306528" cy="418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DDD878" w14:textId="77777777" w:rsidR="000C0F35" w:rsidRPr="005A1FC8" w:rsidRDefault="00FB6F87" w:rsidP="002155C6">
                              <w:pPr>
                                <w:rPr>
                                  <w:sz w:val="23"/>
                                </w:rPr>
                              </w:pPr>
                              <w:r w:rsidRPr="005A1FC8">
                                <w:rPr>
                                  <w:position w:val="-4"/>
                                  <w:sz w:val="23"/>
                                </w:rPr>
                                <w:object w:dxaOrig="210" w:dyaOrig="240" w14:anchorId="5B0E9E48">
                                  <v:shape id="_x0000_i1039" type="#_x0000_t75" style="width:10.3pt;height:12pt">
                                    <v:imagedata r:id="rId40" o:title=""/>
                                  </v:shape>
                                  <o:OLEObject Type="Embed" ProgID="Equation.DSMT4" ShapeID="_x0000_i1039" DrawAspect="Content" ObjectID="_1808158885" r:id="rId41"/>
                                </w:object>
                              </w:r>
                            </w:p>
                          </w:txbxContent>
                        </wps:txbx>
                        <wps:bodyPr rot="0" vert="horz" wrap="none" lIns="85954" tIns="42977" rIns="85954" bIns="42977" anchor="t" anchorCtr="0" upright="1">
                          <a:spAutoFit/>
                        </wps:bodyPr>
                      </wps:wsp>
                      <wps:wsp>
                        <wps:cNvPr id="69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670685" y="968375"/>
                            <a:ext cx="346533" cy="425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D99058" w14:textId="77777777" w:rsidR="000C0F35" w:rsidRPr="005A1FC8" w:rsidRDefault="00FB6F87" w:rsidP="002155C6">
                              <w:pPr>
                                <w:rPr>
                                  <w:sz w:val="23"/>
                                </w:rPr>
                              </w:pPr>
                              <w:r w:rsidRPr="005A1FC8">
                                <w:rPr>
                                  <w:position w:val="-6"/>
                                  <w:sz w:val="23"/>
                                </w:rPr>
                                <w:object w:dxaOrig="280" w:dyaOrig="290" w14:anchorId="5ADB22A5">
                                  <v:shape id="_x0000_i1040" type="#_x0000_t75" style="width:14.3pt;height:14.3pt">
                                    <v:imagedata r:id="rId42" o:title=""/>
                                  </v:shape>
                                  <o:OLEObject Type="Embed" ProgID="Equation.DSMT4" ShapeID="_x0000_i1040" DrawAspect="Content" ObjectID="_1808158886" r:id="rId43"/>
                                </w:object>
                              </w:r>
                            </w:p>
                          </w:txbxContent>
                        </wps:txbx>
                        <wps:bodyPr rot="0" vert="horz" wrap="none" lIns="85954" tIns="42977" rIns="85954" bIns="42977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95811C" id="Canvas 53" o:spid="_x0000_s1046" editas="canvas" style="position:absolute;margin-left:276.25pt;margin-top:11.85pt;width:250.4pt;height:171.65pt;z-index:251660288" coordsize="31800,21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">
                <v:shape id="_x0000_s1047" type="#_x0000_t75" style="position:absolute;width:31800;height:21799;visibility:visible;mso-wrap-style:square">
                  <v:fill o:detectmouseclick="t"/>
                  <v:path o:connecttype="none"/>
                </v:shape>
                <v:line id="Line 55" o:spid="_x0000_s1048" style="position:absolute;flip:x;visibility:visible;mso-wrap-style:square" from="10960,11855" to="17297,16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"/>
                <v:line id="Line 56" o:spid="_x0000_s1049" style="position:absolute;flip:y;visibility:visible;mso-wrap-style:square" from="17297,5340" to="17297,11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"/>
                <v:line id="Line 57" o:spid="_x0000_s1050" style="position:absolute;visibility:visible;mso-wrap-style:square" from="17297,11855" to="24688,11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"/>
                <v:line id="Line 58" o:spid="_x0000_s1051" style="position:absolute;flip:x y;visibility:visible;mso-wrap-style:square" from="11607,5340" to="17227,11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" strokeweight="1.75pt">
                  <v:stroke endarrow="classic" endarrowlength="long"/>
                </v:line>
                <v:shape id="Text Box 59" o:spid="_x0000_s1052" type="#_x0000_t202" style="position:absolute;left:920;top:2838;width:15385;height:48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" filled="f" stroked="f">
                  <v:textbox style="mso-fit-shape-to-text:t" inset="2.38761mm,1.1938mm,2.38761mm,1.1938mm">
                    <w:txbxContent>
                      <w:p w14:paraId="09836A46" w14:textId="77777777" w:rsidR="000C0F35" w:rsidRPr="005A1FC8" w:rsidRDefault="00FB6F87" w:rsidP="002155C6">
                        <w:pPr>
                          <w:rPr>
                            <w:sz w:val="23"/>
                          </w:rPr>
                        </w:pPr>
                        <w:r w:rsidRPr="005A1FC8">
                          <w:rPr>
                            <w:position w:val="-16"/>
                            <w:sz w:val="23"/>
                          </w:rPr>
                          <w:object w:dxaOrig="2150" w:dyaOrig="380" w14:anchorId="7CABF206">
                            <v:shape id="_x0000_i1034" type="#_x0000_t75" style="width:107.45pt;height:18.85pt" o:ole="">
                              <v:imagedata r:id="rId30" o:title=""/>
                            </v:shape>
                            <o:OLEObject Type="Embed" ProgID="Equation.DSMT4" ShapeID="_x0000_i1034" DrawAspect="Content" ObjectID="_1808158880" r:id="rId44"/>
                          </w:object>
                        </w:r>
                      </w:p>
                    </w:txbxContent>
                  </v:textbox>
                </v:shape>
                <v:line id="Line 60" o:spid="_x0000_s1053" style="position:absolute;flip:x y;visibility:visible;mso-wrap-style:square" from="17297,11880" to="18973,15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" strokeweight="1.75pt">
                  <v:stroke startarrow="classic" startarrowlength="long"/>
                </v:line>
                <v:shape id="Text Box 61" o:spid="_x0000_s1054" type="#_x0000_t202" style="position:absolute;left:12045;top:15297;width:11587;height:47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" filled="f" stroked="f">
                  <v:textbox style="mso-fit-shape-to-text:t" inset="2.38761mm,1.1938mm,2.38761mm,1.1938mm">
                    <w:txbxContent>
                      <w:p w14:paraId="7A345D08" w14:textId="77777777" w:rsidR="000C0F35" w:rsidRPr="005A1FC8" w:rsidRDefault="000C0F35" w:rsidP="002155C6">
                        <w:pPr>
                          <w:rPr>
                            <w:sz w:val="23"/>
                          </w:rPr>
                        </w:pPr>
                        <w:r w:rsidRPr="005A1FC8">
                          <w:rPr>
                            <w:position w:val="-16"/>
                            <w:sz w:val="23"/>
                          </w:rPr>
                          <w:object w:dxaOrig="1550" w:dyaOrig="380" w14:anchorId="6B70C417">
                            <v:shape id="_x0000_i1035" type="#_x0000_t75" style="width:77.7pt;height:18.85pt" o:ole="">
                              <v:imagedata r:id="rId32" o:title=""/>
                            </v:shape>
                            <o:OLEObject Type="Embed" ProgID="Equation.DSMT4" ShapeID="_x0000_i1035" DrawAspect="Content" ObjectID="_1808158881" r:id="rId45"/>
                          </w:object>
                        </w:r>
                      </w:p>
                    </w:txbxContent>
                  </v:textbox>
                </v:shape>
                <v:line id="Line 62" o:spid="_x0000_s1055" style="position:absolute;flip:y;visibility:visible;mso-wrap-style:square" from="17297,4108" to="18872,11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" strokeweight="1.75pt">
                  <v:stroke endarrow="classic" endarrowlength="long"/>
                </v:line>
                <v:shape id="Text Box 63" o:spid="_x0000_s1056" type="#_x0000_t202" style="position:absolute;left:16871;top:1441;width:14610;height:47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" filled="f" stroked="f">
                  <v:textbox style="mso-fit-shape-to-text:t" inset="2.38761mm,1.1938mm,2.38761mm,1.1938mm">
                    <w:txbxContent>
                      <w:p w14:paraId="097A90F5" w14:textId="77777777" w:rsidR="000C0F35" w:rsidRPr="005A1FC8" w:rsidRDefault="00FB6F87" w:rsidP="002155C6">
                        <w:pPr>
                          <w:rPr>
                            <w:sz w:val="23"/>
                          </w:rPr>
                        </w:pPr>
                        <w:r w:rsidRPr="005A1FC8">
                          <w:rPr>
                            <w:position w:val="-16"/>
                            <w:sz w:val="23"/>
                          </w:rPr>
                          <w:object w:dxaOrig="2030" w:dyaOrig="380" w14:anchorId="601FA68E">
                            <v:shape id="_x0000_i1036" type="#_x0000_t75" style="width:101.7pt;height:18.85pt">
                              <v:imagedata r:id="rId34" o:title=""/>
                            </v:shape>
                            <o:OLEObject Type="Embed" ProgID="Equation.DSMT4" ShapeID="_x0000_i1036" DrawAspect="Content" ObjectID="_1808158882" r:id="rId46"/>
                          </w:object>
                        </w:r>
                      </w:p>
                    </w:txbxContent>
                  </v:textbox>
                </v:shape>
                <v:shape id="Text Box 64" o:spid="_x0000_s1057" type="#_x0000_t202" style="position:absolute;left:8616;top:15728;width:3218;height:41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" filled="f" stroked="f">
                  <v:textbox style="mso-fit-shape-to-text:t" inset="2.38761mm,1.1938mm,2.38761mm,1.1938mm">
                    <w:txbxContent>
                      <w:p w14:paraId="2F84F06B" w14:textId="77777777" w:rsidR="000C0F35" w:rsidRPr="005A1FC8" w:rsidRDefault="00FB6F87" w:rsidP="002155C6">
                        <w:pPr>
                          <w:rPr>
                            <w:sz w:val="23"/>
                          </w:rPr>
                        </w:pPr>
                        <w:r w:rsidRPr="00FB6F87">
                          <w:rPr>
                            <w:position w:val="-4"/>
                            <w:sz w:val="23"/>
                          </w:rPr>
                          <w:object w:dxaOrig="240" w:dyaOrig="240" w14:anchorId="39458DB2">
                            <v:shape id="_x0000_i1037" type="#_x0000_t75" style="width:12pt;height:12pt">
                              <v:imagedata r:id="rId36" o:title=""/>
                            </v:shape>
                            <o:OLEObject Type="Embed" ProgID="Equation.DSMT4" ShapeID="_x0000_i1037" DrawAspect="Content" ObjectID="_1808158883" r:id="rId47"/>
                          </w:object>
                        </w:r>
                      </w:p>
                    </w:txbxContent>
                  </v:textbox>
                </v:shape>
                <v:shape id="Text Box 65" o:spid="_x0000_s1058" type="#_x0000_t202" style="position:absolute;left:23717;top:10795;width:3211;height:42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" filled="f" stroked="f">
                  <v:textbox style="mso-fit-shape-to-text:t" inset="2.38761mm,1.1938mm,2.38761mm,1.1938mm">
                    <w:txbxContent>
                      <w:p w14:paraId="3F2DAB0B" w14:textId="77777777" w:rsidR="000C0F35" w:rsidRPr="005A1FC8" w:rsidRDefault="00FB6F87" w:rsidP="002155C6">
                        <w:pPr>
                          <w:rPr>
                            <w:sz w:val="23"/>
                          </w:rPr>
                        </w:pPr>
                        <w:r w:rsidRPr="005A1FC8">
                          <w:rPr>
                            <w:position w:val="-10"/>
                            <w:sz w:val="23"/>
                          </w:rPr>
                          <w:object w:dxaOrig="240" w:dyaOrig="290" w14:anchorId="3C59C606">
                            <v:shape id="_x0000_i1038" type="#_x0000_t75" style="width:12pt;height:14.3pt">
                              <v:imagedata r:id="rId38" o:title=""/>
                            </v:shape>
                            <o:OLEObject Type="Embed" ProgID="Equation.DSMT4" ShapeID="_x0000_i1038" DrawAspect="Content" ObjectID="_1808158884" r:id="rId48"/>
                          </w:object>
                        </w:r>
                      </w:p>
                    </w:txbxContent>
                  </v:textbox>
                </v:shape>
                <v:shape id="Text Box 66" o:spid="_x0000_s1059" type="#_x0000_t202" style="position:absolute;left:15582;top:3155;width:3066;height:41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" filled="f" stroked="f">
                  <v:textbox style="mso-fit-shape-to-text:t" inset="2.38761mm,1.1938mm,2.38761mm,1.1938mm">
                    <w:txbxContent>
                      <w:p w14:paraId="7EDDD878" w14:textId="77777777" w:rsidR="000C0F35" w:rsidRPr="005A1FC8" w:rsidRDefault="00FB6F87" w:rsidP="002155C6">
                        <w:pPr>
                          <w:rPr>
                            <w:sz w:val="23"/>
                          </w:rPr>
                        </w:pPr>
                        <w:r w:rsidRPr="005A1FC8">
                          <w:rPr>
                            <w:position w:val="-4"/>
                            <w:sz w:val="23"/>
                          </w:rPr>
                          <w:object w:dxaOrig="210" w:dyaOrig="240" w14:anchorId="5B0E9E48">
                            <v:shape id="_x0000_i1039" type="#_x0000_t75" style="width:10.3pt;height:12pt">
                              <v:imagedata r:id="rId40" o:title=""/>
                            </v:shape>
                            <o:OLEObject Type="Embed" ProgID="Equation.DSMT4" ShapeID="_x0000_i1039" DrawAspect="Content" ObjectID="_1808158885" r:id="rId49"/>
                          </w:object>
                        </w:r>
                      </w:p>
                    </w:txbxContent>
                  </v:textbox>
                </v:shape>
                <v:shape id="Text Box 67" o:spid="_x0000_s1060" type="#_x0000_t202" style="position:absolute;left:16706;top:9683;width:3466;height:42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" filled="f" stroked="f">
                  <v:textbox style="mso-fit-shape-to-text:t" inset="2.38761mm,1.1938mm,2.38761mm,1.1938mm">
                    <w:txbxContent>
                      <w:p w14:paraId="1AD99058" w14:textId="77777777" w:rsidR="000C0F35" w:rsidRPr="005A1FC8" w:rsidRDefault="00FB6F87" w:rsidP="002155C6">
                        <w:pPr>
                          <w:rPr>
                            <w:sz w:val="23"/>
                          </w:rPr>
                        </w:pPr>
                        <w:r w:rsidRPr="005A1FC8">
                          <w:rPr>
                            <w:position w:val="-6"/>
                            <w:sz w:val="23"/>
                          </w:rPr>
                          <w:object w:dxaOrig="280" w:dyaOrig="290" w14:anchorId="5ADB22A5">
                            <v:shape id="_x0000_i1040" type="#_x0000_t75" style="width:14.3pt;height:14.3pt">
                              <v:imagedata r:id="rId42" o:title=""/>
                            </v:shape>
                            <o:OLEObject Type="Embed" ProgID="Equation.DSMT4" ShapeID="_x0000_i1040" DrawAspect="Content" ObjectID="_1808158886" r:id="rId5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155C6">
        <w:rPr>
          <w:rFonts w:ascii="Arial" w:hAnsi="Arial" w:cs="Arial"/>
          <w:sz w:val="20"/>
          <w:szCs w:val="20"/>
        </w:rPr>
        <w:t>Cartesian Vectors in Three Dimensions:  Three Forces are concurrent at point O.</w:t>
      </w:r>
    </w:p>
    <w:p w14:paraId="446F0DA5" w14:textId="77777777" w:rsidR="00AA6F99" w:rsidRDefault="00AA6F99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1884"/>
        <w:gridCol w:w="3600"/>
      </w:tblGrid>
      <w:tr w:rsidR="00BE4EBE" w:rsidRPr="00E9232C" w14:paraId="0C5F18AB" w14:textId="77777777" w:rsidTr="00E31260">
        <w:tc>
          <w:tcPr>
            <w:tcW w:w="384" w:type="dxa"/>
          </w:tcPr>
          <w:p w14:paraId="0896FFA7" w14:textId="77777777" w:rsidR="00BE4EBE" w:rsidRPr="00E9232C" w:rsidRDefault="00BE4EBE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23DA64F0" w14:textId="636F2FC6" w:rsidR="00BE4EBE" w:rsidRPr="00E9232C" w:rsidRDefault="00BE4EBE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magnitude of resultant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R</m:t>
                  </m:r>
                </m:e>
              </m:acc>
              <m:r>
                <w:rPr>
                  <w:rFonts w:asci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</w:tc>
      </w:tr>
      <w:tr w:rsidR="003372AC" w:rsidRPr="00E9232C" w14:paraId="089C8A9B" w14:textId="77777777" w:rsidTr="00E31260">
        <w:tc>
          <w:tcPr>
            <w:tcW w:w="384" w:type="dxa"/>
          </w:tcPr>
          <w:p w14:paraId="3742048E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7AB58A68" w14:textId="3ECEB80F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29.2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  <w:tc>
          <w:tcPr>
            <w:tcW w:w="3600" w:type="dxa"/>
          </w:tcPr>
          <w:p w14:paraId="218BBB48" w14:textId="61B2E999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 w:rsidR="002E2BB4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</w:rPr>
                <m:t>30.4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</w:tr>
      <w:tr w:rsidR="003372AC" w:rsidRPr="00E9232C" w14:paraId="0851906E" w14:textId="77777777" w:rsidTr="00E31260">
        <w:tc>
          <w:tcPr>
            <w:tcW w:w="384" w:type="dxa"/>
          </w:tcPr>
          <w:p w14:paraId="787E20CA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9BCE656" w14:textId="6CD0329D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26.9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  <w:tc>
          <w:tcPr>
            <w:tcW w:w="3600" w:type="dxa"/>
          </w:tcPr>
          <w:p w14:paraId="7EDD3BF1" w14:textId="5A11B2F1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28.1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</w:tr>
    </w:tbl>
    <w:p w14:paraId="3C1E7373" w14:textId="77777777" w:rsidR="00BE4EBE" w:rsidRDefault="00BE4EBE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2604"/>
        <w:gridCol w:w="3150"/>
      </w:tblGrid>
      <w:tr w:rsidR="00BE4EBE" w:rsidRPr="00E9232C" w14:paraId="0FF3186C" w14:textId="77777777" w:rsidTr="00E31260">
        <w:tc>
          <w:tcPr>
            <w:tcW w:w="384" w:type="dxa"/>
          </w:tcPr>
          <w:p w14:paraId="773FD20C" w14:textId="77777777" w:rsidR="00BE4EBE" w:rsidRPr="00E9232C" w:rsidRDefault="00BE4EBE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754" w:type="dxa"/>
            <w:gridSpan w:val="2"/>
          </w:tcPr>
          <w:p w14:paraId="666A1D4E" w14:textId="2CA37565" w:rsidR="00BE4EBE" w:rsidRPr="00E9232C" w:rsidRDefault="00BE4EBE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elect the expression for a unit vector in the direction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</w:tc>
      </w:tr>
      <w:tr w:rsidR="00BE4EBE" w:rsidRPr="00E9232C" w14:paraId="769BD522" w14:textId="77777777" w:rsidTr="00E31260">
        <w:tc>
          <w:tcPr>
            <w:tcW w:w="384" w:type="dxa"/>
          </w:tcPr>
          <w:p w14:paraId="7BFCADF7" w14:textId="77777777" w:rsidR="00BE4EBE" w:rsidRPr="00E9232C" w:rsidRDefault="00BE4EBE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04" w:type="dxa"/>
          </w:tcPr>
          <w:p w14:paraId="27AAC88E" w14:textId="19F2388C" w:rsidR="00BE4EBE" w:rsidRPr="00E9232C" w:rsidRDefault="00BE4EBE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917805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i</m:t>
                  </m:r>
                </m:e>
              </m:acc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j</m:t>
                  </m:r>
                </m:e>
              </m:acc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k</m:t>
                  </m:r>
                </m:e>
              </m:acc>
            </m:oMath>
          </w:p>
        </w:tc>
        <w:tc>
          <w:tcPr>
            <w:tcW w:w="3150" w:type="dxa"/>
          </w:tcPr>
          <w:p w14:paraId="5DDCB1BF" w14:textId="585F865D" w:rsidR="00BE4EBE" w:rsidRPr="00E9232C" w:rsidRDefault="00BE4EBE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 w:rsidR="00FC0BF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9F0AFB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i</m:t>
                  </m:r>
                </m:e>
              </m:acc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j</m:t>
                  </m:r>
                </m:e>
              </m:acc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k</m:t>
                  </m:r>
                </m:e>
              </m:acc>
            </m:oMath>
          </w:p>
        </w:tc>
      </w:tr>
      <w:tr w:rsidR="00BE4EBE" w:rsidRPr="00E9232C" w14:paraId="0BD04E60" w14:textId="77777777" w:rsidTr="00E31260">
        <w:tc>
          <w:tcPr>
            <w:tcW w:w="384" w:type="dxa"/>
          </w:tcPr>
          <w:p w14:paraId="534C7701" w14:textId="77777777" w:rsidR="00BE4EBE" w:rsidRPr="00E9232C" w:rsidRDefault="00BE4EBE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04" w:type="dxa"/>
          </w:tcPr>
          <w:p w14:paraId="377E52BB" w14:textId="30329864" w:rsidR="00BE4EBE" w:rsidRPr="00E9232C" w:rsidRDefault="00BE4EBE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 w:rsidR="00564032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i</m:t>
                  </m:r>
                </m:e>
              </m:acc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j</m:t>
                  </m:r>
                </m:e>
              </m:acc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k</m:t>
                  </m:r>
                </m:e>
              </m:acc>
            </m:oMath>
          </w:p>
        </w:tc>
        <w:tc>
          <w:tcPr>
            <w:tcW w:w="3150" w:type="dxa"/>
          </w:tcPr>
          <w:p w14:paraId="0438A2F5" w14:textId="00BD65BA" w:rsidR="00BE4EBE" w:rsidRPr="00E9232C" w:rsidRDefault="00BE4EBE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 w:rsidR="00917805">
              <w:rPr>
                <w:rFonts w:ascii="Arial" w:hAnsi="Arial" w:cs="Arial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i</m:t>
                  </m:r>
                </m:e>
              </m:acc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j</m:t>
                  </m:r>
                </m:e>
              </m:acc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</m:den>
              </m:f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k</m:t>
                  </m:r>
                </m:e>
              </m:acc>
            </m:oMath>
          </w:p>
        </w:tc>
      </w:tr>
    </w:tbl>
    <w:p w14:paraId="515B6349" w14:textId="77777777" w:rsidR="00BE4EBE" w:rsidRDefault="00BE4EBE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2334"/>
        <w:gridCol w:w="3420"/>
      </w:tblGrid>
      <w:tr w:rsidR="00BE4EBE" w:rsidRPr="00E9232C" w14:paraId="50B8C0D3" w14:textId="77777777" w:rsidTr="00E31260">
        <w:tc>
          <w:tcPr>
            <w:tcW w:w="384" w:type="dxa"/>
          </w:tcPr>
          <w:p w14:paraId="39FCBA04" w14:textId="77777777" w:rsidR="00BE4EBE" w:rsidRPr="00E9232C" w:rsidRDefault="00BE4EBE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754" w:type="dxa"/>
            <w:gridSpan w:val="2"/>
          </w:tcPr>
          <w:p w14:paraId="2F7904C5" w14:textId="3E2F5C1D" w:rsidR="00BE4EBE" w:rsidRPr="00E9232C" w:rsidRDefault="00BE4EBE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angle between forc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and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</w:tc>
      </w:tr>
      <w:tr w:rsidR="003372AC" w:rsidRPr="00E9232C" w14:paraId="59771B18" w14:textId="77777777" w:rsidTr="00E31260">
        <w:tc>
          <w:tcPr>
            <w:tcW w:w="384" w:type="dxa"/>
          </w:tcPr>
          <w:p w14:paraId="5ACA2E86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34" w:type="dxa"/>
          </w:tcPr>
          <w:p w14:paraId="1967BCA6" w14:textId="1DC02B6D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 w:rsidR="00C13A5F">
              <w:rPr>
                <w:rFonts w:ascii="Arial" w:hAnsi="Arial" w:cs="Arial"/>
                <w:sz w:val="20"/>
                <w:szCs w:val="20"/>
              </w:rPr>
              <w:t>87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7</m:t>
                  </m:r>
                </m:e>
                <m:sup>
                  <m:r>
                    <w:rPr>
                      <w:rFonts w:ascii="Cambria Math"/>
                    </w:rPr>
                    <m:t>o</m:t>
                  </m:r>
                </m:sup>
              </m:sSup>
            </m:oMath>
          </w:p>
        </w:tc>
        <w:tc>
          <w:tcPr>
            <w:tcW w:w="3420" w:type="dxa"/>
          </w:tcPr>
          <w:p w14:paraId="3BBCEA59" w14:textId="16503E88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 w:rsidR="002E2BB4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C13A5F">
              <w:rPr>
                <w:rFonts w:ascii="Arial" w:hAnsi="Arial" w:cs="Arial"/>
                <w:sz w:val="20"/>
                <w:szCs w:val="20"/>
              </w:rPr>
              <w:t>7</w:t>
            </w:r>
            <m:oMath>
              <m:r>
                <w:rPr>
                  <w:rFonts w:ascii="Cambria Math"/>
                </w:rPr>
                <m:t>7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4</m:t>
                  </m:r>
                </m:e>
                <m:sup>
                  <m:r>
                    <w:rPr>
                      <w:rFonts w:ascii="Cambria Math"/>
                    </w:rPr>
                    <m:t>o</m:t>
                  </m:r>
                </m:sup>
              </m:sSup>
            </m:oMath>
          </w:p>
        </w:tc>
      </w:tr>
      <w:tr w:rsidR="003372AC" w:rsidRPr="00E9232C" w14:paraId="21D0DAF9" w14:textId="77777777" w:rsidTr="00E31260">
        <w:tc>
          <w:tcPr>
            <w:tcW w:w="384" w:type="dxa"/>
          </w:tcPr>
          <w:p w14:paraId="49573B7D" w14:textId="77777777" w:rsidR="003372AC" w:rsidRPr="00E9232C" w:rsidRDefault="003372AC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34" w:type="dxa"/>
          </w:tcPr>
          <w:p w14:paraId="32920719" w14:textId="6017CE52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84.2</m:t>
                  </m:r>
                </m:e>
                <m:sup>
                  <m:r>
                    <w:rPr>
                      <w:rFonts w:ascii="Cambria Math"/>
                    </w:rPr>
                    <m:t>o</m:t>
                  </m:r>
                </m:sup>
              </m:sSup>
            </m:oMath>
          </w:p>
        </w:tc>
        <w:tc>
          <w:tcPr>
            <w:tcW w:w="3420" w:type="dxa"/>
          </w:tcPr>
          <w:p w14:paraId="27271802" w14:textId="54AD26F3" w:rsidR="003372AC" w:rsidRPr="00E9232C" w:rsidRDefault="003372AC" w:rsidP="00625B70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81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o</m:t>
                  </m:r>
                </m:sup>
              </m:sSup>
            </m:oMath>
          </w:p>
        </w:tc>
      </w:tr>
    </w:tbl>
    <w:p w14:paraId="646D388E" w14:textId="77777777" w:rsidR="00BE4EBE" w:rsidRDefault="00BE4EBE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p w14:paraId="4D1F7EF8" w14:textId="77777777" w:rsidR="00FB6F87" w:rsidRDefault="00FB6F87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p w14:paraId="4C56D2B3" w14:textId="77777777" w:rsidR="00FB6F87" w:rsidRDefault="00FB6F87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p w14:paraId="39DDF85E" w14:textId="77777777" w:rsidR="00FB6F87" w:rsidRDefault="00FB6F87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p w14:paraId="7550D321" w14:textId="77777777" w:rsidR="00AA6F99" w:rsidRDefault="00AA6F99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p w14:paraId="471793B6" w14:textId="77777777" w:rsidR="0056168C" w:rsidRDefault="0056168C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p w14:paraId="2AF189CE" w14:textId="77777777" w:rsidR="00496CDA" w:rsidRDefault="00496CDA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p w14:paraId="3314A1B8" w14:textId="77777777" w:rsidR="00496CDA" w:rsidRDefault="00496CDA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</w:p>
    <w:p w14:paraId="138DF1BD" w14:textId="0F405BF6" w:rsidR="00BE4EBE" w:rsidRDefault="00DC60B9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0AEA5FF7" wp14:editId="5C704119">
                <wp:simplePos x="0" y="0"/>
                <wp:positionH relativeFrom="column">
                  <wp:posOffset>3218815</wp:posOffset>
                </wp:positionH>
                <wp:positionV relativeFrom="paragraph">
                  <wp:posOffset>-426085</wp:posOffset>
                </wp:positionV>
                <wp:extent cx="3472815" cy="2546350"/>
                <wp:effectExtent l="0" t="2540" r="4445" b="3810"/>
                <wp:wrapNone/>
                <wp:docPr id="68" name="Canvas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0" name="Line 70"/>
                        <wps:cNvCnPr>
                          <a:cxnSpLocks noChangeShapeType="1"/>
                        </wps:cNvCnPr>
                        <wps:spPr bwMode="auto">
                          <a:xfrm rot="17700000" flipV="1">
                            <a:off x="1958340" y="962660"/>
                            <a:ext cx="635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Oval 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507490" y="1203960"/>
                            <a:ext cx="54610" cy="565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Oval 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54580" y="1591310"/>
                            <a:ext cx="55245" cy="565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Line 7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9340" y="123253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2373630" y="161925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75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2145030" y="184785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76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1298575" y="99377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2030730" y="2057400"/>
                            <a:ext cx="685800" cy="342900"/>
                          </a:xfrm>
                          <a:prstGeom prst="rect">
                            <a:avLst/>
                          </a:prstGeom>
                          <a:solidFill>
                            <a:srgbClr val="DDD8C2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085340" y="2095500"/>
                            <a:ext cx="58547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D765DD" w14:textId="77777777" w:rsidR="000C0F35" w:rsidRDefault="000C0F35" w:rsidP="00BE4EBE">
                              <w:r w:rsidRPr="00CE3185">
                                <w:rPr>
                                  <w:position w:val="-10"/>
                                </w:rPr>
                                <w:object w:dxaOrig="630" w:dyaOrig="330" w14:anchorId="23CD02C3">
                                  <v:shape id="_x0000_i1041" type="#_x0000_t75" style="width:31.45pt;height:16.55pt">
                                    <v:imagedata r:id="rId51" o:title=""/>
                                  </v:shape>
                                  <o:OLEObject Type="Embed" ProgID="Equation.DSMT4" ShapeID="_x0000_i1041" DrawAspect="Content" ObjectID="_1808158887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9" name="Oval 7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497965" y="718185"/>
                            <a:ext cx="55245" cy="565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Oval 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69340" y="1203960"/>
                            <a:ext cx="55245" cy="565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Oval 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30830" y="1590675"/>
                            <a:ext cx="55245" cy="565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237740" y="1371600"/>
                            <a:ext cx="361315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99BBE3" w14:textId="77777777" w:rsidR="000C0F35" w:rsidRDefault="000C0F35" w:rsidP="00BE4EBE">
                              <w:r w:rsidRPr="00130A93">
                                <w:rPr>
                                  <w:position w:val="-4"/>
                                </w:rPr>
                                <w:object w:dxaOrig="280" w:dyaOrig="280" w14:anchorId="0AEFBF1F">
                                  <v:shape id="_x0000_i1042" type="#_x0000_t75" style="width:14.3pt;height:14.3pt">
                                    <v:imagedata r:id="rId53" o:title=""/>
                                  </v:shape>
                                  <o:OLEObject Type="Embed" ProgID="Equation.DSMT4" ShapeID="_x0000_i1042" DrawAspect="Content" ObjectID="_1808158888" r:id="rId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3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609215" y="1374140"/>
                            <a:ext cx="334645" cy="418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519573" w14:textId="77777777" w:rsidR="000C0F35" w:rsidRDefault="000C0F35" w:rsidP="00BE4EBE">
                              <w:r w:rsidRPr="00130A93">
                                <w:rPr>
                                  <w:position w:val="-4"/>
                                </w:rPr>
                                <w:object w:dxaOrig="240" w:dyaOrig="280" w14:anchorId="2A83B84B">
                                  <v:shape id="_x0000_i1043" type="#_x0000_t75" style="width:12pt;height:14.3pt">
                                    <v:imagedata r:id="rId55" o:title=""/>
                                  </v:shape>
                                  <o:OLEObject Type="Embed" ProgID="Equation.DSMT4" ShapeID="_x0000_i1043" DrawAspect="Content" ObjectID="_1808158889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4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478915" y="997585"/>
                            <a:ext cx="334645" cy="418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9EA6D8" w14:textId="77777777" w:rsidR="000C0F35" w:rsidRDefault="000C0F35" w:rsidP="00BE4EBE">
                              <w:r w:rsidRPr="00130A93">
                                <w:rPr>
                                  <w:position w:val="-4"/>
                                </w:rPr>
                                <w:object w:dxaOrig="240" w:dyaOrig="280" w14:anchorId="1A41D949">
                                  <v:shape id="_x0000_i1044" type="#_x0000_t75" style="width:12pt;height:14.3pt">
                                    <v:imagedata r:id="rId57" o:title=""/>
                                  </v:shape>
                                  <o:OLEObject Type="Embed" ProgID="Equation.DSMT4" ShapeID="_x0000_i1044" DrawAspect="Content" ObjectID="_1808158890" r:id="rId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5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485265" y="638810"/>
                            <a:ext cx="342265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258B32" w14:textId="77777777" w:rsidR="000C0F35" w:rsidRDefault="00FB6F87" w:rsidP="00BE4EBE">
                              <w:r w:rsidRPr="00130A93">
                                <w:rPr>
                                  <w:position w:val="-4"/>
                                </w:rPr>
                                <w:object w:dxaOrig="250" w:dyaOrig="280" w14:anchorId="6B39764C">
                                  <v:shape id="_x0000_i1045" type="#_x0000_t75" style="width:12.55pt;height:14.3pt">
                                    <v:imagedata r:id="rId59" o:title=""/>
                                  </v:shape>
                                  <o:OLEObject Type="Embed" ProgID="Equation.DSMT4" ShapeID="_x0000_i1045" DrawAspect="Content" ObjectID="_1808158891" r:id="rId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6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955040" y="965835"/>
                            <a:ext cx="342265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7B227F" w14:textId="77777777" w:rsidR="000C0F35" w:rsidRDefault="000C0F35" w:rsidP="00BE4EBE">
                              <w:r w:rsidRPr="00035CEE">
                                <w:rPr>
                                  <w:position w:val="-6"/>
                                </w:rPr>
                                <w:object w:dxaOrig="250" w:dyaOrig="290" w14:anchorId="167C24F8">
                                  <v:shape id="_x0000_i1046" type="#_x0000_t75" style="width:12.55pt;height:14.3pt">
                                    <v:imagedata r:id="rId61" o:title=""/>
                                  </v:shape>
                                  <o:OLEObject Type="Embed" ProgID="Equation.DSMT4" ShapeID="_x0000_i1046" DrawAspect="Content" ObjectID="_1808158892" r:id="rId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187" name="Group 87"/>
                        <wpg:cNvGrpSpPr>
                          <a:grpSpLocks/>
                        </wpg:cNvGrpSpPr>
                        <wpg:grpSpPr bwMode="auto">
                          <a:xfrm flipH="1" flipV="1">
                            <a:off x="1753870" y="1330325"/>
                            <a:ext cx="328930" cy="155575"/>
                            <a:chOff x="5597" y="1969"/>
                            <a:chExt cx="407" cy="303"/>
                          </a:xfrm>
                        </wpg:grpSpPr>
                        <wps:wsp>
                          <wps:cNvPr id="188" name="Line 8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853" y="2120"/>
                              <a:ext cx="30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97" y="1969"/>
                              <a:ext cx="40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9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1740535" y="1451610"/>
                            <a:ext cx="30797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533C34" w14:textId="77777777" w:rsidR="000C0F35" w:rsidRPr="00932819" w:rsidRDefault="000C0F35" w:rsidP="00BE4EBE">
                              <w:pPr>
                                <w:rPr>
                                  <w:rFonts w:ascii="Tahoma" w:hAnsi="Tahoma" w:cs="Tahom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18"/>
                                  <w:szCs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1763395" y="1197610"/>
                            <a:ext cx="307975" cy="28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80D244" w14:textId="77777777" w:rsidR="000C0F35" w:rsidRPr="00932819" w:rsidRDefault="000C0F35" w:rsidP="00BE4EBE">
                              <w:pPr>
                                <w:rPr>
                                  <w:rFonts w:ascii="Tahoma" w:hAnsi="Tahoma" w:cs="Tahom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18"/>
                                  <w:szCs w:val="18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144" name="AutoShape 92"/>
                        <wps:cNvSpPr>
                          <a:spLocks noChangeArrowheads="1"/>
                        </wps:cNvSpPr>
                        <wps:spPr bwMode="auto">
                          <a:xfrm>
                            <a:off x="935990" y="1175385"/>
                            <a:ext cx="228600" cy="114300"/>
                          </a:xfrm>
                          <a:prstGeom prst="flowChartDelay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5" name="AutoShape 9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412240" y="641985"/>
                            <a:ext cx="228600" cy="114300"/>
                          </a:xfrm>
                          <a:prstGeom prst="flowChartDelay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6" name="AutoShape 94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792730" y="1562100"/>
                            <a:ext cx="228600" cy="114300"/>
                          </a:xfrm>
                          <a:prstGeom prst="flowChartDelay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7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935990" y="1051560"/>
                            <a:ext cx="635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8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3020695" y="1419225"/>
                            <a:ext cx="635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9" name="Line 9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506855" y="413385"/>
                            <a:ext cx="635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0" name="Line 98"/>
                        <wps:cNvCnPr>
                          <a:cxnSpLocks noChangeShapeType="1"/>
                        </wps:cNvCnPr>
                        <wps:spPr bwMode="auto">
                          <a:xfrm flipH="1">
                            <a:off x="789305" y="110871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1" name="Lin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793115" y="118491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3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793115" y="126111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4" name="Line 101"/>
                        <wps:cNvCnPr>
                          <a:cxnSpLocks noChangeShapeType="1"/>
                        </wps:cNvCnPr>
                        <wps:spPr bwMode="auto">
                          <a:xfrm flipH="1">
                            <a:off x="789305" y="133731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5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3235" y="144018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6" name="Line 103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7045" y="151638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7" name="Line 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7045" y="159258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8" name="Line 105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3235" y="166878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9" name="Line 106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1290320" y="497205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0" name="Line 107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1376045" y="497205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1" name="Line 108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1461770" y="50292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2" name="Line 109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1549400" y="483870"/>
                            <a:ext cx="1371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3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1580515" y="1301750"/>
                            <a:ext cx="245745" cy="377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AF38B6" w14:textId="77777777" w:rsidR="000C0F35" w:rsidRPr="00932819" w:rsidRDefault="000C0F35" w:rsidP="00BE4EBE">
                              <w:pPr>
                                <w:rPr>
                                  <w:rFonts w:ascii="Tahoma" w:hAnsi="Tahoma" w:cs="Tahom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64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2209165" y="116586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5" name="Line 11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2038350" y="99377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6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2435225" y="1022985"/>
                            <a:ext cx="31750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55C5B1" w14:textId="77777777" w:rsidR="000C0F35" w:rsidRDefault="000C0F35" w:rsidP="00BE4EBE">
                              <w:r w:rsidRPr="00FD5ADA">
                                <w:rPr>
                                  <w:position w:val="-4"/>
                                </w:rPr>
                                <w:object w:dxaOrig="210" w:dyaOrig="240" w14:anchorId="33A2EC2D">
                                  <v:shape id="_x0000_i1047" type="#_x0000_t75" style="width:10.3pt;height:12pt">
                                    <v:imagedata r:id="rId63" o:title=""/>
                                  </v:shape>
                                  <o:OLEObject Type="Embed" ProgID="Equation.DSMT4" ShapeID="_x0000_i1047" DrawAspect="Content" ObjectID="_1808158893" r:id="rId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67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2066290" y="622935"/>
                            <a:ext cx="31750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0A960F" w14:textId="77777777" w:rsidR="000C0F35" w:rsidRDefault="000C0F35" w:rsidP="00BE4EBE">
                              <w:r w:rsidRPr="00035CEE">
                                <w:rPr>
                                  <w:position w:val="-10"/>
                                </w:rPr>
                                <w:object w:dxaOrig="210" w:dyaOrig="290" w14:anchorId="0C4B4907">
                                  <v:shape id="_x0000_i1048" type="#_x0000_t75" style="width:10.3pt;height:14.3pt">
                                    <v:imagedata r:id="rId65" o:title=""/>
                                  </v:shape>
                                  <o:OLEObject Type="Embed" ProgID="Equation.DSMT4" ShapeID="_x0000_i1048" DrawAspect="Content" ObjectID="_1808158894" r:id="rId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EA5FF7" id="Canvas 68" o:spid="_x0000_s1061" editas="canvas" style="position:absolute;margin-left:253.45pt;margin-top:-33.55pt;width:273.45pt;height:200.5pt;z-index:251661312" coordsize="34728,25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">
                <v:shape id="_x0000_s1062" type="#_x0000_t75" style="position:absolute;width:34728;height:25463;visibility:visible;mso-wrap-style:square">
                  <v:fill o:detectmouseclick="t"/>
                  <v:path o:connecttype="none"/>
                </v:shape>
                <v:line id="Line 70" o:spid="_x0000_s1063" style="position:absolute;rotation:65;flip:y;visibility:visible;mso-wrap-style:square" from="19583,9626" to="19589,18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" strokeweight="1.5pt"/>
                <v:oval id="Oval 71" o:spid="_x0000_s1064" style="position:absolute;left:15074;top:12039;width:547;height: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" fillcolor="black">
                  <o:lock v:ext="edit" aspectratio="t"/>
                </v:oval>
                <v:oval id="Oval 72" o:spid="_x0000_s1065" style="position:absolute;left:23545;top:15913;width:553;height: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" fillcolor="black">
                  <o:lock v:ext="edit" aspectratio="t"/>
                </v:oval>
                <v:line id="Line 73" o:spid="_x0000_s1066" style="position:absolute;flip:x;visibility:visible;mso-wrap-style:square" from="10693,12325" to="15265,12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" strokeweight="1.5pt"/>
                <v:line id="Line 74" o:spid="_x0000_s1067" style="position:absolute;flip:x;visibility:visible;mso-wrap-style:square" from="23736,16192" to="28308,16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" strokeweight="1.5pt"/>
                <v:line id="Line 75" o:spid="_x0000_s1068" style="position:absolute;rotation:-90;flip:x;visibility:visible;mso-wrap-style:square" from="21450,18478" to="26022,18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" strokeweight="1.5pt"/>
                <v:line id="Line 76" o:spid="_x0000_s1069" style="position:absolute;rotation:-90;flip:x;visibility:visible;mso-wrap-style:square" from="12985,9937" to="17557,9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" strokeweight="1.5pt"/>
                <v:rect id="Rectangle 77" o:spid="_x0000_s1070" style="position:absolute;left:20307;top:20574;width:685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" fillcolor="#ddd8c2"/>
                <v:shape id="Text Box 78" o:spid="_x0000_s1071" type="#_x0000_t202" style="position:absolute;left:20853;top:20955;width:5855;height:4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" filled="f" stroked="f">
                  <v:textbox style="mso-fit-shape-to-text:t">
                    <w:txbxContent>
                      <w:p w14:paraId="72D765DD" w14:textId="77777777" w:rsidR="000C0F35" w:rsidRDefault="000C0F35" w:rsidP="00BE4EBE">
                        <w:r w:rsidRPr="00CE3185">
                          <w:rPr>
                            <w:position w:val="-10"/>
                          </w:rPr>
                          <w:object w:dxaOrig="630" w:dyaOrig="330" w14:anchorId="23CD02C3">
                            <v:shape id="_x0000_i1041" type="#_x0000_t75" style="width:31.45pt;height:16.55pt">
                              <v:imagedata r:id="rId51" o:title=""/>
                            </v:shape>
                            <o:OLEObject Type="Embed" ProgID="Equation.DSMT4" ShapeID="_x0000_i1041" DrawAspect="Content" ObjectID="_1808158887" r:id="rId67"/>
                          </w:object>
                        </w:r>
                      </w:p>
                    </w:txbxContent>
                  </v:textbox>
                </v:shape>
                <v:oval id="Oval 79" o:spid="_x0000_s1072" style="position:absolute;left:14979;top:7181;width:553;height:5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" fillcolor="black">
                  <o:lock v:ext="edit" aspectratio="t"/>
                </v:oval>
                <v:oval id="Oval 80" o:spid="_x0000_s1073" style="position:absolute;left:10693;top:12039;width:552;height: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" fillcolor="black">
                  <o:lock v:ext="edit" aspectratio="t"/>
                </v:oval>
                <v:oval id="Oval 81" o:spid="_x0000_s1074" style="position:absolute;left:28308;top:15906;width:552;height: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" fillcolor="black">
                  <o:lock v:ext="edit" aspectratio="t"/>
                </v:oval>
                <v:shape id="Text Box 82" o:spid="_x0000_s1075" type="#_x0000_t202" style="position:absolute;left:22377;top:13716;width:3613;height:42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" filled="f" stroked="f">
                  <v:textbox style="mso-fit-shape-to-text:t">
                    <w:txbxContent>
                      <w:p w14:paraId="5C99BBE3" w14:textId="77777777" w:rsidR="000C0F35" w:rsidRDefault="000C0F35" w:rsidP="00BE4EBE">
                        <w:r w:rsidRPr="00130A93">
                          <w:rPr>
                            <w:position w:val="-4"/>
                          </w:rPr>
                          <w:object w:dxaOrig="280" w:dyaOrig="280" w14:anchorId="0AEFBF1F">
                            <v:shape id="_x0000_i1042" type="#_x0000_t75" style="width:14.3pt;height:14.3pt">
                              <v:imagedata r:id="rId53" o:title=""/>
                            </v:shape>
                            <o:OLEObject Type="Embed" ProgID="Equation.DSMT4" ShapeID="_x0000_i1042" DrawAspect="Content" ObjectID="_1808158888" r:id="rId68"/>
                          </w:object>
                        </w:r>
                      </w:p>
                    </w:txbxContent>
                  </v:textbox>
                </v:shape>
                <v:shape id="Text Box 83" o:spid="_x0000_s1076" type="#_x0000_t202" style="position:absolute;left:26092;top:13741;width:3346;height:41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" filled="f" stroked="f">
                  <v:textbox style="mso-fit-shape-to-text:t">
                    <w:txbxContent>
                      <w:p w14:paraId="29519573" w14:textId="77777777" w:rsidR="000C0F35" w:rsidRDefault="000C0F35" w:rsidP="00BE4EBE">
                        <w:r w:rsidRPr="00130A93">
                          <w:rPr>
                            <w:position w:val="-4"/>
                          </w:rPr>
                          <w:object w:dxaOrig="240" w:dyaOrig="280" w14:anchorId="2A83B84B">
                            <v:shape id="_x0000_i1043" type="#_x0000_t75" style="width:12pt;height:14.3pt">
                              <v:imagedata r:id="rId55" o:title=""/>
                            </v:shape>
                            <o:OLEObject Type="Embed" ProgID="Equation.DSMT4" ShapeID="_x0000_i1043" DrawAspect="Content" ObjectID="_1808158889" r:id="rId69"/>
                          </w:object>
                        </w:r>
                      </w:p>
                    </w:txbxContent>
                  </v:textbox>
                </v:shape>
                <v:shape id="Text Box 84" o:spid="_x0000_s1077" type="#_x0000_t202" style="position:absolute;left:14789;top:9975;width:3346;height:41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" filled="f" stroked="f">
                  <v:textbox style="mso-fit-shape-to-text:t">
                    <w:txbxContent>
                      <w:p w14:paraId="3F9EA6D8" w14:textId="77777777" w:rsidR="000C0F35" w:rsidRDefault="000C0F35" w:rsidP="00BE4EBE">
                        <w:r w:rsidRPr="00130A93">
                          <w:rPr>
                            <w:position w:val="-4"/>
                          </w:rPr>
                          <w:object w:dxaOrig="240" w:dyaOrig="280" w14:anchorId="1A41D949">
                            <v:shape id="_x0000_i1044" type="#_x0000_t75" style="width:12pt;height:14.3pt">
                              <v:imagedata r:id="rId57" o:title=""/>
                            </v:shape>
                            <o:OLEObject Type="Embed" ProgID="Equation.DSMT4" ShapeID="_x0000_i1044" DrawAspect="Content" ObjectID="_1808158890" r:id="rId70"/>
                          </w:object>
                        </w:r>
                      </w:p>
                    </w:txbxContent>
                  </v:textbox>
                </v:shape>
                <v:shape id="Text Box 85" o:spid="_x0000_s1078" type="#_x0000_t202" style="position:absolute;left:14852;top:6388;width:3423;height:42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" filled="f" stroked="f">
                  <v:textbox style="mso-fit-shape-to-text:t">
                    <w:txbxContent>
                      <w:p w14:paraId="1D258B32" w14:textId="77777777" w:rsidR="000C0F35" w:rsidRDefault="00FB6F87" w:rsidP="00BE4EBE">
                        <w:r w:rsidRPr="00130A93">
                          <w:rPr>
                            <w:position w:val="-4"/>
                          </w:rPr>
                          <w:object w:dxaOrig="250" w:dyaOrig="280" w14:anchorId="6B39764C">
                            <v:shape id="_x0000_i1045" type="#_x0000_t75" style="width:12.55pt;height:14.3pt">
                              <v:imagedata r:id="rId59" o:title=""/>
                            </v:shape>
                            <o:OLEObject Type="Embed" ProgID="Equation.DSMT4" ShapeID="_x0000_i1045" DrawAspect="Content" ObjectID="_1808158891" r:id="rId71"/>
                          </w:object>
                        </w:r>
                      </w:p>
                    </w:txbxContent>
                  </v:textbox>
                </v:shape>
                <v:shape id="Text Box 86" o:spid="_x0000_s1079" type="#_x0000_t202" style="position:absolute;left:9550;top:9658;width:3423;height:42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" filled="f" stroked="f">
                  <v:textbox style="mso-fit-shape-to-text:t">
                    <w:txbxContent>
                      <w:p w14:paraId="417B227F" w14:textId="77777777" w:rsidR="000C0F35" w:rsidRDefault="000C0F35" w:rsidP="00BE4EBE">
                        <w:r w:rsidRPr="00035CEE">
                          <w:rPr>
                            <w:position w:val="-6"/>
                          </w:rPr>
                          <w:object w:dxaOrig="250" w:dyaOrig="290" w14:anchorId="167C24F8">
                            <v:shape id="_x0000_i1046" type="#_x0000_t75" style="width:12.55pt;height:14.3pt">
                              <v:imagedata r:id="rId61" o:title=""/>
                            </v:shape>
                            <o:OLEObject Type="Embed" ProgID="Equation.DSMT4" ShapeID="_x0000_i1046" DrawAspect="Content" ObjectID="_1808158892" r:id="rId72"/>
                          </w:object>
                        </w:r>
                      </w:p>
                    </w:txbxContent>
                  </v:textbox>
                </v:shape>
                <v:group id="Group 87" o:spid="_x0000_s1080" style="position:absolute;left:17538;top:13303;width:3290;height:1556;flip:x y" coordorigin="5597,1969" coordsize="407,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">
                  <v:line id="Line 88" o:spid="_x0000_s1081" style="position:absolute;rotation:90;visibility:visible;mso-wrap-style:square" from="5853,2120" to="6155,2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"/>
                  <v:line id="Line 89" o:spid="_x0000_s1082" style="position:absolute;visibility:visible;mso-wrap-style:square" from="5597,1969" to="6000,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    </v:group>
                <v:shape id="Text Box 90" o:spid="_x0000_s1083" type="#_x0000_t202" style="position:absolute;left:17405;top:14516;width:3080;height:29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" filled="f" stroked="f">
                  <v:textbox>
                    <w:txbxContent>
                      <w:p w14:paraId="63533C34" w14:textId="77777777" w:rsidR="000C0F35" w:rsidRPr="00932819" w:rsidRDefault="000C0F35" w:rsidP="00BE4EBE">
                        <w:pPr>
                          <w:rPr>
                            <w:rFonts w:ascii="Tahoma" w:hAnsi="Tahoma" w:cs="Tahom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ahoma" w:hAnsi="Tahoma" w:cs="Tahoma"/>
                            <w:sz w:val="18"/>
                            <w:szCs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91" o:spid="_x0000_s1084" type="#_x0000_t202" style="position:absolute;left:17633;top:11976;width:3080;height:28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" filled="f" stroked="f">
                  <v:textbox>
                    <w:txbxContent>
                      <w:p w14:paraId="3780D244" w14:textId="77777777" w:rsidR="000C0F35" w:rsidRPr="00932819" w:rsidRDefault="000C0F35" w:rsidP="00BE4EBE">
                        <w:pPr>
                          <w:rPr>
                            <w:rFonts w:ascii="Tahoma" w:hAnsi="Tahoma" w:cs="Tahom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ahoma" w:hAnsi="Tahoma" w:cs="Tahoma"/>
                            <w:sz w:val="18"/>
                            <w:szCs w:val="18"/>
                          </w:rPr>
                          <w:t>17</w:t>
                        </w:r>
                      </w:p>
                    </w:txbxContent>
                  </v:textbox>
                </v:shape>
                <v:shapetype id="_x0000_t135" coordsize="21600,21600" o:spt="135" path="m10800,qx21600,10800,10800,21600l,21600,,xe">
                  <v:stroke joinstyle="miter"/>
                  <v:path gradientshapeok="t" o:connecttype="rect" textboxrect="0,3163,18437,18437"/>
                </v:shapetype>
                <v:shape id="AutoShape 92" o:spid="_x0000_s1085" type="#_x0000_t135" style="position:absolute;left:9359;top:11753;width:2286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" filled="f"/>
                <v:shape id="AutoShape 93" o:spid="_x0000_s1086" type="#_x0000_t135" style="position:absolute;left:14122;top:6419;width:2286;height:114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" filled="f"/>
                <v:shape id="AutoShape 94" o:spid="_x0000_s1087" type="#_x0000_t135" style="position:absolute;left:27927;top:15621;width:2286;height:1143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" filled="f"/>
                <v:line id="Line 95" o:spid="_x0000_s1088" style="position:absolute;visibility:visible;mso-wrap-style:square" from="9359,10515" to="9366,13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"/>
                <v:line id="Line 96" o:spid="_x0000_s1089" style="position:absolute;visibility:visible;mso-wrap-style:square" from="30206,14192" to="30213,1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"/>
                <v:line id="Line 97" o:spid="_x0000_s1090" style="position:absolute;rotation:90;visibility:visible;mso-wrap-style:square" from="15069,4133" to="15075,7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"/>
                <v:line id="Line 98" o:spid="_x0000_s1091" style="position:absolute;flip:x;visibility:visible;mso-wrap-style:square" from="7893,11087" to="9264,11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"/>
                <v:line id="Line 99" o:spid="_x0000_s1092" style="position:absolute;flip:x;visibility:visible;mso-wrap-style:square" from="7931,11849" to="9302,12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"/>
                <v:line id="Line 100" o:spid="_x0000_s1093" style="position:absolute;flip:x;visibility:visible;mso-wrap-style:square" from="7931,12611" to="9302,13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"/>
                <v:line id="Line 101" o:spid="_x0000_s1094" style="position:absolute;flip:x;visibility:visible;mso-wrap-style:square" from="7893,13373" to="9264,1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"/>
                <v:line id="Line 102" o:spid="_x0000_s1095" style="position:absolute;flip:x;visibility:visible;mso-wrap-style:square" from="30232,14401" to="31603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"/>
                <v:line id="Line 103" o:spid="_x0000_s1096" style="position:absolute;flip:x;visibility:visible;mso-wrap-style:square" from="30270,15163" to="31642,15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"/>
                <v:line id="Line 104" o:spid="_x0000_s1097" style="position:absolute;flip:x;visibility:visible;mso-wrap-style:square" from="30270,15925" to="31642,16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"/>
                <v:line id="Line 105" o:spid="_x0000_s1098" style="position:absolute;flip:x;visibility:visible;mso-wrap-style:square" from="30232,16687" to="31603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"/>
                <v:line id="Line 106" o:spid="_x0000_s1099" style="position:absolute;rotation:-90;flip:x;visibility:visible;mso-wrap-style:square" from="12903,4971" to="14275,5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"/>
                <v:line id="Line 107" o:spid="_x0000_s1100" style="position:absolute;rotation:-90;flip:x;visibility:visible;mso-wrap-style:square" from="13760,4971" to="15132,5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"/>
                <v:line id="Line 108" o:spid="_x0000_s1101" style="position:absolute;rotation:-90;flip:x;visibility:visible;mso-wrap-style:square" from="14617,5029" to="15988,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"/>
                <v:line id="Line 109" o:spid="_x0000_s1102" style="position:absolute;rotation:-90;flip:x;visibility:visible;mso-wrap-style:square" from="15494,4838" to="16866,5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"/>
                <v:shape id="Text Box 110" o:spid="_x0000_s1103" type="#_x0000_t202" style="position:absolute;left:15805;top:13017;width:2457;height:37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" filled="f" stroked="f">
                  <v:textbox style="mso-fit-shape-to-text:t">
                    <w:txbxContent>
                      <w:p w14:paraId="3CAF38B6" w14:textId="77777777" w:rsidR="000C0F35" w:rsidRPr="00932819" w:rsidRDefault="000C0F35" w:rsidP="00BE4EBE">
                        <w:pPr>
                          <w:rPr>
                            <w:rFonts w:ascii="Tahoma" w:hAnsi="Tahoma" w:cs="Tahom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ahoma" w:hAnsi="Tahoma" w:cs="Tahoma"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line id="Line 111" o:spid="_x0000_s1104" style="position:absolute;visibility:visible;mso-wrap-style:square" from="22091,11658" to="25520,11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">
                  <v:stroke endarrow="classic" endarrowlength="long"/>
                </v:line>
                <v:line id="Line 112" o:spid="_x0000_s1105" style="position:absolute;rotation:-90;visibility:visible;mso-wrap-style:square" from="20383,9937" to="23812,9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">
                  <v:stroke endarrow="classic" endarrowlength="long"/>
                </v:line>
                <v:shape id="Text Box 113" o:spid="_x0000_s1106" type="#_x0000_t202" style="position:absolute;left:24352;top:10229;width:3175;height:41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" filled="f" stroked="f">
                  <v:textbox style="mso-fit-shape-to-text:t">
                    <w:txbxContent>
                      <w:p w14:paraId="3455C5B1" w14:textId="77777777" w:rsidR="000C0F35" w:rsidRDefault="000C0F35" w:rsidP="00BE4EBE">
                        <w:r w:rsidRPr="00FD5ADA">
                          <w:rPr>
                            <w:position w:val="-4"/>
                          </w:rPr>
                          <w:object w:dxaOrig="210" w:dyaOrig="240" w14:anchorId="33A2EC2D">
                            <v:shape id="_x0000_i1047" type="#_x0000_t75" style="width:10.3pt;height:12pt">
                              <v:imagedata r:id="rId63" o:title=""/>
                            </v:shape>
                            <o:OLEObject Type="Embed" ProgID="Equation.DSMT4" ShapeID="_x0000_i1047" DrawAspect="Content" ObjectID="_1808158893" r:id="rId73"/>
                          </w:object>
                        </w:r>
                      </w:p>
                    </w:txbxContent>
                  </v:textbox>
                </v:shape>
                <v:shape id="Text Box 114" o:spid="_x0000_s1107" type="#_x0000_t202" style="position:absolute;left:20662;top:6229;width:3175;height:42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" filled="f" stroked="f">
                  <v:textbox style="mso-fit-shape-to-text:t">
                    <w:txbxContent>
                      <w:p w14:paraId="310A960F" w14:textId="77777777" w:rsidR="000C0F35" w:rsidRDefault="000C0F35" w:rsidP="00BE4EBE">
                        <w:r w:rsidRPr="00035CEE">
                          <w:rPr>
                            <w:position w:val="-10"/>
                          </w:rPr>
                          <w:object w:dxaOrig="210" w:dyaOrig="290" w14:anchorId="0C4B4907">
                            <v:shape id="_x0000_i1048" type="#_x0000_t75" style="width:10.3pt;height:14.3pt">
                              <v:imagedata r:id="rId65" o:title=""/>
                            </v:shape>
                            <o:OLEObject Type="Embed" ProgID="Equation.DSMT4" ShapeID="_x0000_i1048" DrawAspect="Content" ObjectID="_1808158894" r:id="rId7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E4EBE">
        <w:rPr>
          <w:rFonts w:ascii="Arial" w:hAnsi="Arial" w:cs="Arial"/>
          <w:sz w:val="20"/>
          <w:szCs w:val="20"/>
        </w:rPr>
        <w:t>Particle Equilibrium in Two Dimensions:  Cables are knotted at A and B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1884"/>
        <w:gridCol w:w="3600"/>
      </w:tblGrid>
      <w:tr w:rsidR="00F90AF6" w:rsidRPr="00E9232C" w14:paraId="4C2EFF52" w14:textId="77777777" w:rsidTr="00E31260">
        <w:tc>
          <w:tcPr>
            <w:tcW w:w="384" w:type="dxa"/>
          </w:tcPr>
          <w:p w14:paraId="477F8CFE" w14:textId="77777777" w:rsidR="00F90AF6" w:rsidRPr="00E9232C" w:rsidRDefault="0013550D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="00F90AF6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0350C1FF" w14:textId="77777777" w:rsidR="00F90AF6" w:rsidRPr="00E9232C" w:rsidRDefault="00F90AF6" w:rsidP="00D46CB7">
            <w:pPr>
              <w:spacing w:after="8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force in cable AB.</w:t>
            </w:r>
          </w:p>
        </w:tc>
      </w:tr>
      <w:tr w:rsidR="003372AC" w:rsidRPr="00E9232C" w14:paraId="75CF4681" w14:textId="77777777" w:rsidTr="00E31260">
        <w:tc>
          <w:tcPr>
            <w:tcW w:w="384" w:type="dxa"/>
          </w:tcPr>
          <w:p w14:paraId="4205C2A9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72099E04" w14:textId="4475D2BF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834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  <w:tc>
          <w:tcPr>
            <w:tcW w:w="3600" w:type="dxa"/>
          </w:tcPr>
          <w:p w14:paraId="75FFEA5F" w14:textId="46F46C71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0B4555">
              <w:rPr>
                <w:rFonts w:ascii="Arial" w:hAnsi="Arial" w:cs="Arial"/>
                <w:sz w:val="20"/>
                <w:szCs w:val="20"/>
              </w:rPr>
              <w:t>801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</w:tr>
      <w:tr w:rsidR="003372AC" w:rsidRPr="00E9232C" w14:paraId="2E0C5B92" w14:textId="77777777" w:rsidTr="00E31260">
        <w:tc>
          <w:tcPr>
            <w:tcW w:w="384" w:type="dxa"/>
          </w:tcPr>
          <w:p w14:paraId="2BD0B6C7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0100CA23" w14:textId="137E35EB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0B4555">
              <w:rPr>
                <w:rFonts w:ascii="Arial" w:hAnsi="Arial" w:cs="Arial"/>
                <w:sz w:val="20"/>
                <w:szCs w:val="20"/>
              </w:rPr>
              <w:t>865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  <w:tc>
          <w:tcPr>
            <w:tcW w:w="3600" w:type="dxa"/>
          </w:tcPr>
          <w:p w14:paraId="16574C07" w14:textId="59CDBA6D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AA6F99">
              <w:rPr>
                <w:rFonts w:ascii="Arial" w:hAnsi="Arial" w:cs="Arial"/>
                <w:sz w:val="20"/>
                <w:szCs w:val="20"/>
              </w:rPr>
              <w:t>86</w:t>
            </w:r>
            <m:oMath>
              <m:r>
                <w:rPr>
                  <w:rFonts w:ascii="Cambria Math"/>
                </w:rPr>
                <m:t>8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</w:tr>
    </w:tbl>
    <w:p w14:paraId="2B21C9C4" w14:textId="77777777" w:rsidR="00BE4EBE" w:rsidRDefault="00BE4EBE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1884"/>
        <w:gridCol w:w="3600"/>
      </w:tblGrid>
      <w:tr w:rsidR="00F90AF6" w:rsidRPr="00E9232C" w14:paraId="3F0E7CA7" w14:textId="77777777" w:rsidTr="00E31260">
        <w:tc>
          <w:tcPr>
            <w:tcW w:w="384" w:type="dxa"/>
          </w:tcPr>
          <w:p w14:paraId="4A463E9B" w14:textId="77777777" w:rsidR="00F90AF6" w:rsidRPr="00E9232C" w:rsidRDefault="0013550D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</w:t>
            </w:r>
            <w:r w:rsidR="00F90AF6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03DC8CB4" w14:textId="77777777" w:rsidR="00F90AF6" w:rsidRPr="00E9232C" w:rsidRDefault="00F90AF6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force in cable AE.</w:t>
            </w:r>
          </w:p>
        </w:tc>
      </w:tr>
      <w:tr w:rsidR="003372AC" w:rsidRPr="00E9232C" w14:paraId="169A3CCC" w14:textId="77777777" w:rsidTr="00E31260">
        <w:tc>
          <w:tcPr>
            <w:tcW w:w="384" w:type="dxa"/>
          </w:tcPr>
          <w:p w14:paraId="29D0F367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50167D00" w14:textId="2B90C877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 w:rsidR="000B4555">
              <w:rPr>
                <w:rFonts w:ascii="Arial" w:hAnsi="Arial" w:cs="Arial"/>
                <w:sz w:val="20"/>
                <w:szCs w:val="20"/>
              </w:rPr>
              <w:t>765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  <w:tc>
          <w:tcPr>
            <w:tcW w:w="3600" w:type="dxa"/>
          </w:tcPr>
          <w:p w14:paraId="09C646E4" w14:textId="60A7271A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 w:rsidR="003B19A6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AA6F99">
              <w:rPr>
                <w:rFonts w:ascii="Arial" w:hAnsi="Arial" w:cs="Arial"/>
                <w:sz w:val="20"/>
                <w:szCs w:val="20"/>
              </w:rPr>
              <w:t>795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</w:tr>
      <w:tr w:rsidR="003372AC" w:rsidRPr="00E9232C" w14:paraId="4DB1D6FF" w14:textId="77777777" w:rsidTr="00E31260">
        <w:tc>
          <w:tcPr>
            <w:tcW w:w="384" w:type="dxa"/>
          </w:tcPr>
          <w:p w14:paraId="361B18C7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8926CC0" w14:textId="277F7B3A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AA6F99">
              <w:rPr>
                <w:rFonts w:ascii="Arial" w:hAnsi="Arial" w:cs="Arial"/>
                <w:sz w:val="20"/>
                <w:szCs w:val="20"/>
              </w:rPr>
              <w:t>736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  <w:r w:rsidR="00AA6F9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3600" w:type="dxa"/>
          </w:tcPr>
          <w:p w14:paraId="3462CF27" w14:textId="53EFA603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704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</w:tr>
    </w:tbl>
    <w:p w14:paraId="3A91C795" w14:textId="77777777" w:rsidR="002155C6" w:rsidRDefault="002155C6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F90AF6" w:rsidRPr="00E9232C" w14:paraId="1B76C155" w14:textId="77777777" w:rsidTr="003372AC">
        <w:tc>
          <w:tcPr>
            <w:tcW w:w="495" w:type="dxa"/>
          </w:tcPr>
          <w:p w14:paraId="05A27BE5" w14:textId="77777777" w:rsidR="00F90AF6" w:rsidRPr="00E9232C" w:rsidRDefault="0013550D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  <w:r w:rsidR="00F90AF6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4577AEB9" w14:textId="77777777" w:rsidR="00F90AF6" w:rsidRPr="00E9232C" w:rsidRDefault="00F90AF6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force in cable BD.</w:t>
            </w:r>
          </w:p>
        </w:tc>
      </w:tr>
      <w:tr w:rsidR="003372AC" w:rsidRPr="00E9232C" w14:paraId="73FB9E8F" w14:textId="77777777" w:rsidTr="003372AC">
        <w:tc>
          <w:tcPr>
            <w:tcW w:w="495" w:type="dxa"/>
          </w:tcPr>
          <w:p w14:paraId="35E3905A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7625A88E" w14:textId="55064442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 w:rsidR="000B4555">
              <w:rPr>
                <w:rFonts w:ascii="Arial" w:hAnsi="Arial" w:cs="Arial"/>
                <w:sz w:val="20"/>
                <w:szCs w:val="20"/>
              </w:rPr>
              <w:t>3</w:t>
            </w:r>
            <m:oMath>
              <m:r>
                <w:rPr>
                  <w:rFonts w:ascii="Cambria Math"/>
                </w:rPr>
                <m:t>45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  <w:tc>
          <w:tcPr>
            <w:tcW w:w="3600" w:type="dxa"/>
          </w:tcPr>
          <w:p w14:paraId="1DC043F4" w14:textId="091087ED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392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  <w:r w:rsidR="00AA6F9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</w:tr>
      <w:tr w:rsidR="003372AC" w:rsidRPr="00E9232C" w14:paraId="7FCDB729" w14:textId="77777777" w:rsidTr="003372AC">
        <w:tc>
          <w:tcPr>
            <w:tcW w:w="495" w:type="dxa"/>
          </w:tcPr>
          <w:p w14:paraId="16FED9A0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9EF8466" w14:textId="4734D774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 w:rsidR="003B19A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0B4555">
              <w:rPr>
                <w:rFonts w:ascii="Arial" w:hAnsi="Arial" w:cs="Arial"/>
                <w:sz w:val="20"/>
                <w:szCs w:val="20"/>
              </w:rPr>
              <w:t xml:space="preserve"> 360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  <w:tc>
          <w:tcPr>
            <w:tcW w:w="3600" w:type="dxa"/>
          </w:tcPr>
          <w:p w14:paraId="04B71C84" w14:textId="5A3B4AD0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AA6F99">
              <w:rPr>
                <w:rFonts w:ascii="Arial" w:hAnsi="Arial" w:cs="Arial"/>
                <w:sz w:val="20"/>
                <w:szCs w:val="20"/>
              </w:rPr>
              <w:t>376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N</m:t>
              </m:r>
            </m:oMath>
          </w:p>
        </w:tc>
      </w:tr>
    </w:tbl>
    <w:p w14:paraId="11F89D7A" w14:textId="77777777" w:rsidR="002155C6" w:rsidRDefault="00DC60B9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 wp14:anchorId="656DB85E" wp14:editId="3D46D194">
                <wp:simplePos x="0" y="0"/>
                <wp:positionH relativeFrom="column">
                  <wp:posOffset>3790950</wp:posOffset>
                </wp:positionH>
                <wp:positionV relativeFrom="paragraph">
                  <wp:posOffset>-4445</wp:posOffset>
                </wp:positionV>
                <wp:extent cx="2698750" cy="2496820"/>
                <wp:effectExtent l="0" t="0" r="0" b="0"/>
                <wp:wrapNone/>
                <wp:docPr id="2152" name="Canvas 2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86" name="Group 2154"/>
                        <wpg:cNvGrpSpPr>
                          <a:grpSpLocks/>
                        </wpg:cNvGrpSpPr>
                        <wpg:grpSpPr bwMode="auto">
                          <a:xfrm rot="2220000">
                            <a:off x="981075" y="299720"/>
                            <a:ext cx="220345" cy="298450"/>
                            <a:chOff x="4083" y="3797"/>
                            <a:chExt cx="347" cy="470"/>
                          </a:xfrm>
                        </wpg:grpSpPr>
                        <wps:wsp>
                          <wps:cNvPr id="387" name="AutoShape 2155"/>
                          <wps:cNvSpPr>
                            <a:spLocks noChangeAspect="1" noChangeArrowheads="1"/>
                          </wps:cNvSpPr>
                          <wps:spPr bwMode="auto">
                            <a:xfrm rot="1800000">
                              <a:off x="4214" y="4068"/>
                              <a:ext cx="216" cy="108"/>
                            </a:xfrm>
                            <a:prstGeom prst="flowChartDelay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Line 2156"/>
                          <wps:cNvCnPr>
                            <a:cxnSpLocks noChangeShapeType="1"/>
                          </wps:cNvCnPr>
                          <wps:spPr bwMode="auto">
                            <a:xfrm rot="18000000">
                              <a:off x="4028" y="4086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9" name="Line 2157"/>
                          <wps:cNvCnPr>
                            <a:cxnSpLocks noChangeShapeType="1"/>
                          </wps:cNvCnPr>
                          <wps:spPr bwMode="auto">
                            <a:xfrm rot="19920000">
                              <a:off x="4083" y="4043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Line 2158"/>
                          <wps:cNvCnPr>
                            <a:cxnSpLocks noChangeShapeType="1"/>
                          </wps:cNvCnPr>
                          <wps:spPr bwMode="auto">
                            <a:xfrm rot="19920000">
                              <a:off x="4113" y="3991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1" name="Line 2159"/>
                          <wps:cNvCnPr>
                            <a:cxnSpLocks noChangeShapeType="1"/>
                          </wps:cNvCnPr>
                          <wps:spPr bwMode="auto">
                            <a:xfrm rot="19920000">
                              <a:off x="4156" y="3926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2" name="Line 2160"/>
                          <wps:cNvCnPr>
                            <a:cxnSpLocks noChangeShapeType="1"/>
                          </wps:cNvCnPr>
                          <wps:spPr bwMode="auto">
                            <a:xfrm rot="19920000">
                              <a:off x="4187" y="3857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" name="Line 2161"/>
                          <wps:cNvCnPr>
                            <a:cxnSpLocks noChangeShapeType="1"/>
                          </wps:cNvCnPr>
                          <wps:spPr bwMode="auto">
                            <a:xfrm rot="19920000">
                              <a:off x="4227" y="3797"/>
                              <a:ext cx="1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394" name="Line 216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74345" y="1411605"/>
                            <a:ext cx="1014730" cy="7099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21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9075" y="382905"/>
                            <a:ext cx="635" cy="1009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Line 2164"/>
                        <wps:cNvCnPr>
                          <a:cxnSpLocks noChangeShapeType="1"/>
                        </wps:cNvCnPr>
                        <wps:spPr bwMode="auto">
                          <a:xfrm>
                            <a:off x="1489075" y="1411605"/>
                            <a:ext cx="8001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Text Box 2165"/>
                        <wps:cNvSpPr txBox="1">
                          <a:spLocks noChangeArrowheads="1"/>
                        </wps:cNvSpPr>
                        <wps:spPr bwMode="auto">
                          <a:xfrm>
                            <a:off x="677281" y="1836024"/>
                            <a:ext cx="35052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0D326D" w14:textId="77777777" w:rsidR="000C0F35" w:rsidRDefault="00273479" w:rsidP="0088384C">
                              <w:r w:rsidRPr="006B3180">
                                <w:rPr>
                                  <w:position w:val="-4"/>
                                </w:rPr>
                                <w:object w:dxaOrig="260" w:dyaOrig="260" w14:anchorId="3F3D3A61">
                                  <v:shape id="_x0000_i1049" type="#_x0000_t75" style="width:13.15pt;height:13.15pt">
                                    <v:imagedata r:id="rId75" o:title=""/>
                                  </v:shape>
                                  <o:OLEObject Type="Embed" ProgID="Equation.DSMT4" ShapeID="_x0000_i1049" DrawAspect="Content" ObjectID="_1808158895" r:id="rId7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9" name="Text Box 2166"/>
                        <wps:cNvSpPr txBox="1">
                          <a:spLocks noChangeArrowheads="1"/>
                        </wps:cNvSpPr>
                        <wps:spPr bwMode="auto">
                          <a:xfrm>
                            <a:off x="255270" y="2033905"/>
                            <a:ext cx="31051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F1D89A" w14:textId="77777777" w:rsidR="000C0F35" w:rsidRDefault="00273479" w:rsidP="0088384C">
                              <w:r w:rsidRPr="00273479">
                                <w:rPr>
                                  <w:position w:val="-4"/>
                                </w:rPr>
                                <w:object w:dxaOrig="200" w:dyaOrig="230" w14:anchorId="2AF574DB">
                                  <v:shape id="_x0000_i1050" type="#_x0000_t75" style="width:10.3pt;height:11.45pt">
                                    <v:imagedata r:id="rId77" o:title=""/>
                                  </v:shape>
                                  <o:OLEObject Type="Embed" ProgID="Equation.DSMT4" ShapeID="_x0000_i1050" DrawAspect="Content" ObjectID="_1808158896" r:id="rId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0" name="Text Box 2167"/>
                        <wps:cNvSpPr txBox="1">
                          <a:spLocks noChangeArrowheads="1"/>
                        </wps:cNvSpPr>
                        <wps:spPr bwMode="auto">
                          <a:xfrm>
                            <a:off x="2184400" y="1297305"/>
                            <a:ext cx="312420" cy="423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799E79" w14:textId="77777777" w:rsidR="000C0F35" w:rsidRDefault="00273479" w:rsidP="0088384C">
                              <w:r w:rsidRPr="00B220B0">
                                <w:rPr>
                                  <w:position w:val="-10"/>
                                </w:rPr>
                                <w:object w:dxaOrig="200" w:dyaOrig="290" w14:anchorId="2590B254">
                                  <v:shape id="_x0000_i1051" type="#_x0000_t75" style="width:10.3pt;height:14.3pt">
                                    <v:imagedata r:id="rId79" o:title=""/>
                                  </v:shape>
                                  <o:OLEObject Type="Embed" ProgID="Equation.DSMT4" ShapeID="_x0000_i1051" DrawAspect="Content" ObjectID="_1808158897" r:id="rId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1" name="Text Box 2168"/>
                        <wps:cNvSpPr txBox="1">
                          <a:spLocks noChangeArrowheads="1"/>
                        </wps:cNvSpPr>
                        <wps:spPr bwMode="auto">
                          <a:xfrm>
                            <a:off x="1354455" y="157480"/>
                            <a:ext cx="31051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8F013A" w14:textId="77777777" w:rsidR="000C0F35" w:rsidRDefault="00273479" w:rsidP="0088384C">
                              <w:r w:rsidRPr="00B220B0">
                                <w:rPr>
                                  <w:position w:val="-4"/>
                                </w:rPr>
                                <w:object w:dxaOrig="200" w:dyaOrig="230" w14:anchorId="3B15FFE8">
                                  <v:shape id="_x0000_i1052" type="#_x0000_t75" style="width:10.3pt;height:11.45pt">
                                    <v:imagedata r:id="rId81" o:title=""/>
                                  </v:shape>
                                  <o:OLEObject Type="Embed" ProgID="Equation.DSMT4" ShapeID="_x0000_i1052" DrawAspect="Content" ObjectID="_1808158898" r:id="rId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2" name="Text Box 2169"/>
                        <wps:cNvSpPr txBox="1">
                          <a:spLocks noChangeArrowheads="1"/>
                        </wps:cNvSpPr>
                        <wps:spPr bwMode="auto">
                          <a:xfrm>
                            <a:off x="1421765" y="1183005"/>
                            <a:ext cx="348615" cy="427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3BF60F" w14:textId="77777777" w:rsidR="000C0F35" w:rsidRDefault="00273479" w:rsidP="0088384C">
                              <w:r w:rsidRPr="00B220B0">
                                <w:rPr>
                                  <w:position w:val="-6"/>
                                </w:rPr>
                                <w:object w:dxaOrig="260" w:dyaOrig="290" w14:anchorId="56073462">
                                  <v:shape id="_x0000_i1053" type="#_x0000_t75" style="width:13.15pt;height:14.3pt">
                                    <v:imagedata r:id="rId83" o:title=""/>
                                  </v:shape>
                                  <o:OLEObject Type="Embed" ProgID="Equation.DSMT4" ShapeID="_x0000_i1053" DrawAspect="Content" ObjectID="_1808158899" r:id="rId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3" name="AutoShape 2170"/>
                        <wps:cNvSpPr>
                          <a:spLocks noChangeAspect="1" noChangeArrowheads="1"/>
                        </wps:cNvSpPr>
                        <wps:spPr bwMode="auto">
                          <a:xfrm rot="19320000">
                            <a:off x="694055" y="1885950"/>
                            <a:ext cx="137160" cy="68580"/>
                          </a:xfrm>
                          <a:prstGeom prst="flowChartDelay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Line 2171"/>
                        <wps:cNvCnPr>
                          <a:cxnSpLocks noChangeShapeType="1"/>
                        </wps:cNvCnPr>
                        <wps:spPr bwMode="auto">
                          <a:xfrm flipH="1">
                            <a:off x="767715" y="1421130"/>
                            <a:ext cx="722630" cy="494030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172"/>
                        <wps:cNvCnPr>
                          <a:cxnSpLocks noChangeShapeType="1"/>
                        </wps:cNvCnPr>
                        <wps:spPr bwMode="auto">
                          <a:xfrm rot="2460000">
                            <a:off x="858520" y="768985"/>
                            <a:ext cx="866775" cy="401320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173"/>
                        <wps:cNvCnPr>
                          <a:cxnSpLocks noChangeShapeType="1"/>
                        </wps:cNvCnPr>
                        <wps:spPr bwMode="auto">
                          <a:xfrm rot="19320000">
                            <a:off x="702945" y="184023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174"/>
                        <wps:cNvCnPr>
                          <a:cxnSpLocks noChangeShapeType="1"/>
                        </wps:cNvCnPr>
                        <wps:spPr bwMode="auto">
                          <a:xfrm rot="1200000">
                            <a:off x="623570" y="187452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2175"/>
                        <wps:cNvCnPr>
                          <a:cxnSpLocks noChangeShapeType="1"/>
                        </wps:cNvCnPr>
                        <wps:spPr bwMode="auto">
                          <a:xfrm rot="1200000">
                            <a:off x="652145" y="190690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Line 2176"/>
                        <wps:cNvCnPr>
                          <a:cxnSpLocks noChangeShapeType="1"/>
                        </wps:cNvCnPr>
                        <wps:spPr bwMode="auto">
                          <a:xfrm rot="1200000">
                            <a:off x="678180" y="1948815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Line 2177"/>
                        <wps:cNvCnPr>
                          <a:cxnSpLocks noChangeShapeType="1"/>
                        </wps:cNvCnPr>
                        <wps:spPr bwMode="auto">
                          <a:xfrm rot="1200000">
                            <a:off x="706755" y="198120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2178"/>
                        <wps:cNvCnPr>
                          <a:cxnSpLocks noChangeShapeType="1"/>
                        </wps:cNvCnPr>
                        <wps:spPr bwMode="auto">
                          <a:xfrm rot="1200000">
                            <a:off x="737870" y="2021840"/>
                            <a:ext cx="6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412" name="Group 2179"/>
                        <wpg:cNvGrpSpPr>
                          <a:grpSpLocks/>
                        </wpg:cNvGrpSpPr>
                        <wpg:grpSpPr bwMode="auto">
                          <a:xfrm rot="10800000">
                            <a:off x="745490" y="1303655"/>
                            <a:ext cx="252730" cy="228600"/>
                            <a:chOff x="4253" y="4623"/>
                            <a:chExt cx="398" cy="360"/>
                          </a:xfrm>
                        </wpg:grpSpPr>
                        <wps:wsp>
                          <wps:cNvPr id="413" name="AutoShape 2180"/>
                          <wps:cNvSpPr>
                            <a:spLocks noChangeAspect="1" noChangeArrowheads="1"/>
                          </wps:cNvSpPr>
                          <wps:spPr bwMode="auto">
                            <a:xfrm rot="10800000">
                              <a:off x="4253" y="4758"/>
                              <a:ext cx="216" cy="108"/>
                            </a:xfrm>
                            <a:prstGeom prst="flowChartDelay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Line 2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70" y="4623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2182"/>
                          <wps:cNvCnPr>
                            <a:cxnSpLocks noChangeShapeType="1"/>
                          </wps:cNvCnPr>
                          <wps:spPr bwMode="auto">
                            <a:xfrm rot="20400000">
                              <a:off x="4463" y="4631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Line 2183"/>
                          <wps:cNvCnPr>
                            <a:cxnSpLocks noChangeShapeType="1"/>
                          </wps:cNvCnPr>
                          <wps:spPr bwMode="auto">
                            <a:xfrm rot="20400000">
                              <a:off x="4463" y="4706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2184"/>
                          <wps:cNvCnPr>
                            <a:cxnSpLocks noChangeShapeType="1"/>
                          </wps:cNvCnPr>
                          <wps:spPr bwMode="auto">
                            <a:xfrm rot="20400000">
                              <a:off x="4471" y="4786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2185"/>
                          <wps:cNvCnPr>
                            <a:cxnSpLocks noChangeShapeType="1"/>
                          </wps:cNvCnPr>
                          <wps:spPr bwMode="auto">
                            <a:xfrm rot="20400000">
                              <a:off x="4463" y="4855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2186"/>
                          <wps:cNvCnPr>
                            <a:cxnSpLocks noChangeShapeType="1"/>
                          </wps:cNvCnPr>
                          <wps:spPr bwMode="auto">
                            <a:xfrm rot="20400000">
                              <a:off x="4463" y="4919"/>
                              <a:ext cx="1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65" name="Text Box 2187"/>
                        <wps:cNvSpPr txBox="1">
                          <a:spLocks noChangeArrowheads="1"/>
                        </wps:cNvSpPr>
                        <wps:spPr bwMode="auto">
                          <a:xfrm>
                            <a:off x="800735" y="1169035"/>
                            <a:ext cx="32956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551409" w14:textId="77777777" w:rsidR="000C0F35" w:rsidRDefault="00273479" w:rsidP="0088384C">
                              <w:r w:rsidRPr="006B3180">
                                <w:rPr>
                                  <w:position w:val="-4"/>
                                </w:rPr>
                                <w:object w:dxaOrig="230" w:dyaOrig="260" w14:anchorId="6D7169EB">
                                  <v:shape id="_x0000_i1054" type="#_x0000_t75" style="width:11.45pt;height:13.15pt">
                                    <v:imagedata r:id="rId85" o:title=""/>
                                  </v:shape>
                                  <o:OLEObject Type="Embed" ProgID="Equation.DSMT4" ShapeID="_x0000_i1054" DrawAspect="Content" ObjectID="_1808158900" r:id="rId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6" name="Text Box 2188"/>
                        <wps:cNvSpPr txBox="1">
                          <a:spLocks noChangeArrowheads="1"/>
                        </wps:cNvSpPr>
                        <wps:spPr bwMode="auto">
                          <a:xfrm>
                            <a:off x="47625" y="436245"/>
                            <a:ext cx="1034415" cy="497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EBF861" w14:textId="77777777" w:rsidR="000C0F35" w:rsidRDefault="00FB6F87" w:rsidP="0088384C">
                              <w:r w:rsidRPr="004E7456">
                                <w:rPr>
                                  <w:position w:val="-14"/>
                                </w:rPr>
                                <w:object w:dxaOrig="1340" w:dyaOrig="400" w14:anchorId="32F93FCD">
                                  <v:shape id="_x0000_i1055" type="#_x0000_t75" style="width:66.85pt;height:20pt">
                                    <v:imagedata r:id="rId87" o:title=""/>
                                  </v:shape>
                                  <o:OLEObject Type="Embed" ProgID="Equation.DSMT4" ShapeID="_x0000_i1055" DrawAspect="Content" ObjectID="_1808158901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7" name="Line 218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949325" y="1411605"/>
                            <a:ext cx="548640" cy="635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AutoShape 2190"/>
                        <wps:cNvCnPr>
                          <a:cxnSpLocks noChangeShapeType="1"/>
                        </wps:cNvCnPr>
                        <wps:spPr bwMode="auto">
                          <a:xfrm rot="1080000">
                            <a:off x="1390015" y="1469390"/>
                            <a:ext cx="457200" cy="54864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Text Box 2191"/>
                        <wps:cNvSpPr txBox="1">
                          <a:spLocks noChangeArrowheads="1"/>
                        </wps:cNvSpPr>
                        <wps:spPr bwMode="auto">
                          <a:xfrm>
                            <a:off x="1434465" y="2016125"/>
                            <a:ext cx="1150443" cy="480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DF1949" w14:textId="77777777" w:rsidR="000C0F35" w:rsidRPr="005A1FC8" w:rsidRDefault="00273479" w:rsidP="0088384C">
                              <w:pPr>
                                <w:rPr>
                                  <w:sz w:val="23"/>
                                </w:rPr>
                              </w:pPr>
                              <w:r w:rsidRPr="005A1FC8">
                                <w:rPr>
                                  <w:position w:val="-16"/>
                                  <w:sz w:val="23"/>
                                </w:rPr>
                                <w:object w:dxaOrig="1540" w:dyaOrig="380" w14:anchorId="1F1176D0">
                                  <v:shape id="_x0000_i1056" type="#_x0000_t75" style="width:77.15pt;height:18.85pt">
                                    <v:imagedata r:id="rId89" o:title=""/>
                                  </v:shape>
                                  <o:OLEObject Type="Embed" ProgID="Equation.DSMT4" ShapeID="_x0000_i1056" DrawAspect="Content" ObjectID="_1808158902" r:id="rId90"/>
                                </w:object>
                              </w:r>
                            </w:p>
                          </w:txbxContent>
                        </wps:txbx>
                        <wps:bodyPr rot="0" vert="horz" wrap="none" lIns="85954" tIns="42977" rIns="85954" bIns="42977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6DB85E" id="Canvas 2152" o:spid="_x0000_s1108" editas="canvas" style="position:absolute;margin-left:298.5pt;margin-top:-.35pt;width:212.5pt;height:196.6pt;z-index:251675648" coordsize="26987,24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">
                <v:shape id="_x0000_s1109" type="#_x0000_t75" style="position:absolute;width:26987;height:24968;visibility:visible;mso-wrap-style:square">
                  <v:fill o:detectmouseclick="t"/>
                  <v:path o:connecttype="none"/>
                </v:shape>
                <v:group id="Group 2154" o:spid="_x0000_s1110" style="position:absolute;left:9810;top:2997;width:2204;height:2984;rotation:37" coordorigin="4083,3797" coordsize="347,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">
                  <v:shape id="AutoShape 2155" o:spid="_x0000_s1111" type="#_x0000_t135" style="position:absolute;left:4214;top:4068;width:216;height:108;rotation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">
                    <o:lock v:ext="edit" aspectratio="t"/>
                  </v:shape>
                  <v:line id="Line 2156" o:spid="_x0000_s1112" style="position:absolute;rotation:-60;visibility:visible;mso-wrap-style:square" from="4028,4086" to="4388,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"/>
                  <v:line id="Line 2157" o:spid="_x0000_s1113" style="position:absolute;rotation:-28;visibility:visible;mso-wrap-style:square" from="4083,4043" to="4084,4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"/>
                  <v:line id="Line 2158" o:spid="_x0000_s1114" style="position:absolute;rotation:-28;visibility:visible;mso-wrap-style:square" from="4113,3991" to="4114,4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"/>
                  <v:line id="Line 2159" o:spid="_x0000_s1115" style="position:absolute;rotation:-28;visibility:visible;mso-wrap-style:square" from="4156,3926" to="4157,4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"/>
                  <v:line id="Line 2160" o:spid="_x0000_s1116" style="position:absolute;rotation:-28;visibility:visible;mso-wrap-style:square" from="4187,3857" to="4188,4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"/>
                  <v:line id="Line 2161" o:spid="_x0000_s1117" style="position:absolute;rotation:-28;visibility:visible;mso-wrap-style:square" from="4227,3797" to="4228,3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"/>
                </v:group>
                <v:line id="Line 2162" o:spid="_x0000_s1118" style="position:absolute;flip:x;visibility:visible;mso-wrap-style:square" from="4743,14116" to="14890,21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">
                  <o:lock v:ext="edit" aspectratio="t"/>
                </v:line>
                <v:line id="Line 2163" o:spid="_x0000_s1119" style="position:absolute;flip:y;visibility:visible;mso-wrap-style:square" from="14890,3829" to="14897,13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"/>
                <v:line id="Line 2164" o:spid="_x0000_s1120" style="position:absolute;visibility:visible;mso-wrap-style:square" from="14890,14116" to="22891,14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mPMxwAAANw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Wj8Qv8nYlHQM5+AQAA//8DAFBLAQItABQABgAIAAAAIQDb4fbL7gAAAIUBAAATAAAAAAAA&#10;AAAAAAAAAAAAAABbQ29udGVudF9UeXBlc10ueG1sUEsBAi0AFAAGAAgAAAAhAFr0LFu/AAAAFQEA&#10;AAsAAAAAAAAAAAAAAAAAHwEAAF9yZWxzLy5yZWxzUEsBAi0AFAAGAAgAAAAhAFzeY8zHAAAA3AAA&#10;AA8AAAAAAAAAAAAAAAAABwIAAGRycy9kb3ducmV2LnhtbFBLBQYAAAAAAwADALcAAAD7AgAAAAA=&#10;"/>
                <v:shape id="Text Box 2165" o:spid="_x0000_s1121" type="#_x0000_t202" style="position:absolute;left:6772;top:18360;width:3506;height:41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" filled="f" stroked="f">
                  <v:textbox style="mso-fit-shape-to-text:t">
                    <w:txbxContent>
                      <w:p w14:paraId="680D326D" w14:textId="77777777" w:rsidR="000C0F35" w:rsidRDefault="00273479" w:rsidP="0088384C">
                        <w:r w:rsidRPr="006B3180">
                          <w:rPr>
                            <w:position w:val="-4"/>
                          </w:rPr>
                          <w:object w:dxaOrig="260" w:dyaOrig="260" w14:anchorId="3F3D3A61">
                            <v:shape id="_x0000_i1049" type="#_x0000_t75" style="width:13.15pt;height:13.15pt">
                              <v:imagedata r:id="rId75" o:title=""/>
                            </v:shape>
                            <o:OLEObject Type="Embed" ProgID="Equation.DSMT4" ShapeID="_x0000_i1049" DrawAspect="Content" ObjectID="_1808158895" r:id="rId91"/>
                          </w:object>
                        </w:r>
                      </w:p>
                    </w:txbxContent>
                  </v:textbox>
                </v:shape>
                <v:shape id="Text Box 2166" o:spid="_x0000_s1122" type="#_x0000_t202" style="position:absolute;left:2552;top:20339;width:3105;height:41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" filled="f" stroked="f">
                  <v:textbox style="mso-fit-shape-to-text:t">
                    <w:txbxContent>
                      <w:p w14:paraId="09F1D89A" w14:textId="77777777" w:rsidR="000C0F35" w:rsidRDefault="00273479" w:rsidP="0088384C">
                        <w:r w:rsidRPr="00273479">
                          <w:rPr>
                            <w:position w:val="-4"/>
                          </w:rPr>
                          <w:object w:dxaOrig="200" w:dyaOrig="230" w14:anchorId="2AF574DB">
                            <v:shape id="_x0000_i1050" type="#_x0000_t75" style="width:10.3pt;height:11.45pt">
                              <v:imagedata r:id="rId77" o:title=""/>
                            </v:shape>
                            <o:OLEObject Type="Embed" ProgID="Equation.DSMT4" ShapeID="_x0000_i1050" DrawAspect="Content" ObjectID="_1808158896" r:id="rId92"/>
                          </w:object>
                        </w:r>
                      </w:p>
                    </w:txbxContent>
                  </v:textbox>
                </v:shape>
                <v:shape id="Text Box 2167" o:spid="_x0000_s1123" type="#_x0000_t202" style="position:absolute;left:21844;top:12973;width:3124;height:42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" filled="f" stroked="f">
                  <v:textbox style="mso-fit-shape-to-text:t">
                    <w:txbxContent>
                      <w:p w14:paraId="4A799E79" w14:textId="77777777" w:rsidR="000C0F35" w:rsidRDefault="00273479" w:rsidP="0088384C">
                        <w:r w:rsidRPr="00B220B0">
                          <w:rPr>
                            <w:position w:val="-10"/>
                          </w:rPr>
                          <w:object w:dxaOrig="200" w:dyaOrig="290" w14:anchorId="2590B254">
                            <v:shape id="_x0000_i1051" type="#_x0000_t75" style="width:10.3pt;height:14.3pt">
                              <v:imagedata r:id="rId79" o:title=""/>
                            </v:shape>
                            <o:OLEObject Type="Embed" ProgID="Equation.DSMT4" ShapeID="_x0000_i1051" DrawAspect="Content" ObjectID="_1808158897" r:id="rId93"/>
                          </w:object>
                        </w:r>
                      </w:p>
                    </w:txbxContent>
                  </v:textbox>
                </v:shape>
                <v:shape id="Text Box 2168" o:spid="_x0000_s1124" type="#_x0000_t202" style="position:absolute;left:13544;top:1574;width:3105;height:41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" filled="f" stroked="f">
                  <v:textbox style="mso-fit-shape-to-text:t">
                    <w:txbxContent>
                      <w:p w14:paraId="368F013A" w14:textId="77777777" w:rsidR="000C0F35" w:rsidRDefault="00273479" w:rsidP="0088384C">
                        <w:r w:rsidRPr="00B220B0">
                          <w:rPr>
                            <w:position w:val="-4"/>
                          </w:rPr>
                          <w:object w:dxaOrig="200" w:dyaOrig="230" w14:anchorId="3B15FFE8">
                            <v:shape id="_x0000_i1052" type="#_x0000_t75" style="width:10.3pt;height:11.45pt">
                              <v:imagedata r:id="rId81" o:title=""/>
                            </v:shape>
                            <o:OLEObject Type="Embed" ProgID="Equation.DSMT4" ShapeID="_x0000_i1052" DrawAspect="Content" ObjectID="_1808158898" r:id="rId94"/>
                          </w:object>
                        </w:r>
                      </w:p>
                    </w:txbxContent>
                  </v:textbox>
                </v:shape>
                <v:shape id="Text Box 2169" o:spid="_x0000_s1125" type="#_x0000_t202" style="position:absolute;left:14217;top:11830;width:3486;height:4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" filled="f" stroked="f">
                  <v:textbox style="mso-fit-shape-to-text:t">
                    <w:txbxContent>
                      <w:p w14:paraId="4C3BF60F" w14:textId="77777777" w:rsidR="000C0F35" w:rsidRDefault="00273479" w:rsidP="0088384C">
                        <w:r w:rsidRPr="00B220B0">
                          <w:rPr>
                            <w:position w:val="-6"/>
                          </w:rPr>
                          <w:object w:dxaOrig="260" w:dyaOrig="290" w14:anchorId="56073462">
                            <v:shape id="_x0000_i1053" type="#_x0000_t75" style="width:13.15pt;height:14.3pt">
                              <v:imagedata r:id="rId83" o:title=""/>
                            </v:shape>
                            <o:OLEObject Type="Embed" ProgID="Equation.DSMT4" ShapeID="_x0000_i1053" DrawAspect="Content" ObjectID="_1808158899" r:id="rId95"/>
                          </w:object>
                        </w:r>
                      </w:p>
                    </w:txbxContent>
                  </v:textbox>
                </v:shape>
                <v:shape id="AutoShape 2170" o:spid="_x0000_s1126" type="#_x0000_t135" style="position:absolute;left:6940;top:18859;width:1372;height:686;rotation:-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">
                  <o:lock v:ext="edit" aspectratio="t"/>
                </v:shape>
                <v:line id="Line 2171" o:spid="_x0000_s1127" style="position:absolute;flip:x;visibility:visible;mso-wrap-style:square" from="7677,14211" to="14903,19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" strokeweight="1.75pt">
                  <v:stroke endarrow="oval" endarrowwidth="narrow" endarrowlength="short"/>
                </v:line>
                <v:line id="Line 2172" o:spid="_x0000_s1128" style="position:absolute;rotation:41;visibility:visible;mso-wrap-style:square" from="8585,7689" to="17252,11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" strokeweight="1.75pt">
                  <v:stroke startarrow="oval" startarrowwidth="narrow" startarrowlength="short" endarrowwidth="narrow" endarrowlength="short"/>
                </v:line>
                <v:line id="Line 2173" o:spid="_x0000_s1129" style="position:absolute;rotation:-38;visibility:visible;mso-wrap-style:square" from="7029,18402" to="7035,20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"/>
                <v:line id="Line 2174" o:spid="_x0000_s1130" style="position:absolute;rotation:20;visibility:visible;mso-wrap-style:square" from="6235,18745" to="6242,19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"/>
                <v:line id="Line 2175" o:spid="_x0000_s1131" style="position:absolute;rotation:20;visibility:visible;mso-wrap-style:square" from="6521,19069" to="6527,20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"/>
                <v:line id="Line 2176" o:spid="_x0000_s1132" style="position:absolute;rotation:20;visibility:visible;mso-wrap-style:square" from="6781,19488" to="6788,20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"/>
                <v:line id="Line 2177" o:spid="_x0000_s1133" style="position:absolute;rotation:20;visibility:visible;mso-wrap-style:square" from="7067,19812" to="7073,20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"/>
                <v:line id="Line 2178" o:spid="_x0000_s1134" style="position:absolute;rotation:20;visibility:visible;mso-wrap-style:square" from="7378,20218" to="7385,21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"/>
                <v:group id="Group 2179" o:spid="_x0000_s1135" style="position:absolute;left:7454;top:13036;width:2528;height:2286;rotation:180" coordorigin="4253,4623" coordsize="39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">
                  <v:shape id="AutoShape 2180" o:spid="_x0000_s1136" type="#_x0000_t135" style="position:absolute;left:4253;top:4758;width:216;height:10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">
                    <o:lock v:ext="edit" aspectratio="t"/>
                  </v:shape>
                  <v:line id="Line 2181" o:spid="_x0000_s1137" style="position:absolute;visibility:visible;mso-wrap-style:square" from="4470,4623" to="4471,4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"/>
                  <v:line id="Line 2182" o:spid="_x0000_s1138" style="position:absolute;rotation:-20;visibility:visible;mso-wrap-style:square" from="4463,4631" to="4643,4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"/>
                  <v:line id="Line 2183" o:spid="_x0000_s1139" style="position:absolute;rotation:-20;visibility:visible;mso-wrap-style:square" from="4463,4706" to="4643,4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"/>
                  <v:line id="Line 2184" o:spid="_x0000_s1140" style="position:absolute;rotation:-20;visibility:visible;mso-wrap-style:square" from="4471,4786" to="4651,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"/>
                  <v:line id="Line 2185" o:spid="_x0000_s1141" style="position:absolute;rotation:-20;visibility:visible;mso-wrap-style:square" from="4463,4855" to="4643,4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"/>
                  <v:line id="Line 2186" o:spid="_x0000_s1142" style="position:absolute;rotation:-20;visibility:visible;mso-wrap-style:square" from="4463,4919" to="4643,4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"/>
                </v:group>
                <v:shape id="Text Box 2187" o:spid="_x0000_s1143" type="#_x0000_t202" style="position:absolute;left:8007;top:11690;width:3296;height:41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" filled="f" stroked="f">
                  <v:textbox style="mso-fit-shape-to-text:t">
                    <w:txbxContent>
                      <w:p w14:paraId="58551409" w14:textId="77777777" w:rsidR="000C0F35" w:rsidRDefault="00273479" w:rsidP="0088384C">
                        <w:r w:rsidRPr="006B3180">
                          <w:rPr>
                            <w:position w:val="-4"/>
                          </w:rPr>
                          <w:object w:dxaOrig="230" w:dyaOrig="260" w14:anchorId="6D7169EB">
                            <v:shape id="_x0000_i1054" type="#_x0000_t75" style="width:11.45pt;height:13.15pt">
                              <v:imagedata r:id="rId85" o:title=""/>
                            </v:shape>
                            <o:OLEObject Type="Embed" ProgID="Equation.DSMT4" ShapeID="_x0000_i1054" DrawAspect="Content" ObjectID="_1808158900" r:id="rId96"/>
                          </w:object>
                        </w:r>
                      </w:p>
                    </w:txbxContent>
                  </v:textbox>
                </v:shape>
                <v:shape id="Text Box 2188" o:spid="_x0000_s1144" type="#_x0000_t202" style="position:absolute;left:476;top:4362;width:10344;height:49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" filled="f" stroked="f">
                  <v:textbox style="mso-fit-shape-to-text:t">
                    <w:txbxContent>
                      <w:p w14:paraId="21EBF861" w14:textId="77777777" w:rsidR="000C0F35" w:rsidRDefault="00FB6F87" w:rsidP="0088384C">
                        <w:r w:rsidRPr="004E7456">
                          <w:rPr>
                            <w:position w:val="-14"/>
                          </w:rPr>
                          <w:object w:dxaOrig="1340" w:dyaOrig="400" w14:anchorId="32F93FCD">
                            <v:shape id="_x0000_i1055" type="#_x0000_t75" style="width:66.85pt;height:20pt">
                              <v:imagedata r:id="rId87" o:title=""/>
                            </v:shape>
                            <o:OLEObject Type="Embed" ProgID="Equation.DSMT4" ShapeID="_x0000_i1055" DrawAspect="Content" ObjectID="_1808158901" r:id="rId97"/>
                          </w:object>
                        </w:r>
                      </w:p>
                    </w:txbxContent>
                  </v:textbox>
                </v:shape>
                <v:line id="Line 2189" o:spid="_x0000_s1145" style="position:absolute;rotation:180;visibility:visible;mso-wrap-style:square" from="9493,14116" to="14979,14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" strokeweight="1.75pt">
                  <v:stroke endarrow="oval" endarrowwidth="narrow" endarrowlength="short"/>
                </v:line>
                <v:shape id="AutoShape 2190" o:spid="_x0000_s1146" type="#_x0000_t32" style="position:absolute;left:13900;top:14693;width:4572;height:5487;rotation:1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" strokeweight="1.5pt">
                  <v:stroke endarrow="classic" endarrowlength="long"/>
                </v:shape>
                <v:shape id="Text Box 2191" o:spid="_x0000_s1147" type="#_x0000_t202" style="position:absolute;left:14344;top:20161;width:11505;height:48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" filled="f" stroked="f">
                  <v:textbox style="mso-fit-shape-to-text:t" inset="2.38761mm,1.1938mm,2.38761mm,1.1938mm">
                    <w:txbxContent>
                      <w:p w14:paraId="62DF1949" w14:textId="77777777" w:rsidR="000C0F35" w:rsidRPr="005A1FC8" w:rsidRDefault="00273479" w:rsidP="0088384C">
                        <w:pPr>
                          <w:rPr>
                            <w:sz w:val="23"/>
                          </w:rPr>
                        </w:pPr>
                        <w:r w:rsidRPr="005A1FC8">
                          <w:rPr>
                            <w:position w:val="-16"/>
                            <w:sz w:val="23"/>
                          </w:rPr>
                          <w:object w:dxaOrig="1540" w:dyaOrig="380" w14:anchorId="1F1176D0">
                            <v:shape id="_x0000_i1056" type="#_x0000_t75" style="width:77.15pt;height:18.85pt">
                              <v:imagedata r:id="rId89" o:title=""/>
                            </v:shape>
                            <o:OLEObject Type="Embed" ProgID="Equation.DSMT4" ShapeID="_x0000_i1056" DrawAspect="Content" ObjectID="_1808158902" r:id="rId9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90AF6">
        <w:rPr>
          <w:rFonts w:ascii="Arial" w:hAnsi="Arial" w:cs="Arial"/>
          <w:sz w:val="20"/>
          <w:szCs w:val="20"/>
        </w:rPr>
        <w:t xml:space="preserve">___________________________________________________________________________     </w:t>
      </w:r>
    </w:p>
    <w:p w14:paraId="09BE1549" w14:textId="77777777" w:rsidR="002155C6" w:rsidRDefault="00F90AF6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Particle Equilibrium in Three Dimensions</w:t>
      </w:r>
      <w:r w:rsidR="00547F34">
        <w:rPr>
          <w:rFonts w:ascii="Arial" w:hAnsi="Arial" w:cs="Arial"/>
          <w:sz w:val="20"/>
          <w:szCs w:val="20"/>
        </w:rPr>
        <w:t xml:space="preserve">:  The cables are knotted at O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BF4ABB" w:rsidRPr="00E9232C" w14:paraId="545BA031" w14:textId="77777777" w:rsidTr="003372AC">
        <w:tc>
          <w:tcPr>
            <w:tcW w:w="495" w:type="dxa"/>
          </w:tcPr>
          <w:p w14:paraId="5C433B54" w14:textId="77777777" w:rsidR="00BF4ABB" w:rsidRPr="00E9232C" w:rsidRDefault="0013550D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</w:t>
            </w:r>
            <w:r w:rsidR="00BF4ABB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1A47ECFF" w14:textId="77777777" w:rsidR="00BF4ABB" w:rsidRPr="00E9232C" w:rsidRDefault="00BF4ABB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force in cable OC.</w:t>
            </w:r>
          </w:p>
        </w:tc>
      </w:tr>
      <w:tr w:rsidR="003372AC" w:rsidRPr="00E9232C" w14:paraId="5D7A2139" w14:textId="77777777" w:rsidTr="003372AC">
        <w:tc>
          <w:tcPr>
            <w:tcW w:w="495" w:type="dxa"/>
          </w:tcPr>
          <w:p w14:paraId="5A1D626C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3455B548" w14:textId="40F08EDB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 w:rsidR="000B4555">
              <w:rPr>
                <w:rFonts w:ascii="Arial" w:hAnsi="Arial" w:cs="Arial"/>
                <w:sz w:val="20"/>
                <w:szCs w:val="20"/>
              </w:rPr>
              <w:t>15.</w:t>
            </w:r>
            <m:oMath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  <w:tc>
          <w:tcPr>
            <w:tcW w:w="3600" w:type="dxa"/>
          </w:tcPr>
          <w:p w14:paraId="57186226" w14:textId="038C525C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14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  <w:r w:rsidR="00AA6F9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</w:tr>
      <w:tr w:rsidR="003372AC" w:rsidRPr="00E9232C" w14:paraId="0E40CAA3" w14:textId="77777777" w:rsidTr="003372AC">
        <w:tc>
          <w:tcPr>
            <w:tcW w:w="495" w:type="dxa"/>
          </w:tcPr>
          <w:p w14:paraId="3159643F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D6784E0" w14:textId="394056EF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AA6F99">
              <w:rPr>
                <w:rFonts w:ascii="Arial" w:hAnsi="Arial" w:cs="Arial"/>
                <w:sz w:val="20"/>
                <w:szCs w:val="20"/>
              </w:rPr>
              <w:t>16</w:t>
            </w:r>
            <m:oMath>
              <m:r>
                <w:rPr>
                  <w:rFonts w:ascii="Cambria Math"/>
                </w:rPr>
                <m:t>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  <w:tc>
          <w:tcPr>
            <w:tcW w:w="3600" w:type="dxa"/>
          </w:tcPr>
          <w:p w14:paraId="176163DD" w14:textId="498DA20C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 w:rsidR="00D91853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0B4555">
              <w:rPr>
                <w:rFonts w:ascii="Arial" w:hAnsi="Arial" w:cs="Arial"/>
                <w:sz w:val="20"/>
                <w:szCs w:val="20"/>
              </w:rPr>
              <w:t>12</w:t>
            </w:r>
            <m:oMath>
              <m:r>
                <w:rPr>
                  <w:rFonts w:ascii="Cambria Math"/>
                </w:rPr>
                <m:t>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</w:tr>
    </w:tbl>
    <w:p w14:paraId="66AA8F47" w14:textId="77777777" w:rsidR="00BF4ABB" w:rsidRDefault="00BF4ABB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BF4ABB" w:rsidRPr="00E9232C" w14:paraId="3B93B31F" w14:textId="77777777" w:rsidTr="003372AC">
        <w:tc>
          <w:tcPr>
            <w:tcW w:w="495" w:type="dxa"/>
          </w:tcPr>
          <w:p w14:paraId="38477C3F" w14:textId="77777777" w:rsidR="00BF4ABB" w:rsidRPr="00E9232C" w:rsidRDefault="0013550D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</w:t>
            </w:r>
            <w:r w:rsidR="00BF4ABB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2976547B" w14:textId="77777777" w:rsidR="00BF4ABB" w:rsidRPr="00E9232C" w:rsidRDefault="00BF4ABB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force in cable OB.</w:t>
            </w:r>
          </w:p>
        </w:tc>
      </w:tr>
      <w:tr w:rsidR="003372AC" w:rsidRPr="00E9232C" w14:paraId="580B0001" w14:textId="77777777" w:rsidTr="003372AC">
        <w:tc>
          <w:tcPr>
            <w:tcW w:w="495" w:type="dxa"/>
          </w:tcPr>
          <w:p w14:paraId="2C4B8E32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699AD726" w14:textId="4B373937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 w:rsidR="00AA6F99">
              <w:rPr>
                <w:rFonts w:ascii="Arial" w:hAnsi="Arial" w:cs="Arial"/>
                <w:sz w:val="20"/>
                <w:szCs w:val="20"/>
              </w:rPr>
              <w:t>4</w:t>
            </w:r>
            <m:oMath>
              <m:r>
                <w:rPr>
                  <w:rFonts w:ascii="Cambria Math"/>
                </w:rPr>
                <m:t>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  <w:tc>
          <w:tcPr>
            <w:tcW w:w="3600" w:type="dxa"/>
          </w:tcPr>
          <w:p w14:paraId="743CB57A" w14:textId="48B6CEC5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 w:rsidR="00D91853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0B4555">
              <w:rPr>
                <w:rFonts w:ascii="Arial" w:hAnsi="Arial" w:cs="Arial"/>
                <w:sz w:val="20"/>
                <w:szCs w:val="20"/>
              </w:rPr>
              <w:t>3</w:t>
            </w:r>
            <m:oMath>
              <m:r>
                <w:rPr>
                  <w:rFonts w:ascii="Cambria Math"/>
                </w:rPr>
                <m:t>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</w:tr>
      <w:tr w:rsidR="003372AC" w:rsidRPr="00E9232C" w14:paraId="2C21273C" w14:textId="77777777" w:rsidTr="003372AC">
        <w:tc>
          <w:tcPr>
            <w:tcW w:w="495" w:type="dxa"/>
          </w:tcPr>
          <w:p w14:paraId="390C1BC7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20926CF9" w14:textId="10709CAC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1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  <w:r w:rsidR="00AA6F9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3600" w:type="dxa"/>
          </w:tcPr>
          <w:p w14:paraId="2C6B5178" w14:textId="4FECAA4F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2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</w:tr>
    </w:tbl>
    <w:p w14:paraId="0EEAFCF2" w14:textId="77777777" w:rsidR="00BF4ABB" w:rsidRDefault="00BF4ABB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BF4ABB" w:rsidRPr="00E9232C" w14:paraId="1084D160" w14:textId="77777777" w:rsidTr="003372AC">
        <w:tc>
          <w:tcPr>
            <w:tcW w:w="495" w:type="dxa"/>
          </w:tcPr>
          <w:p w14:paraId="67F682B7" w14:textId="77777777" w:rsidR="00BF4ABB" w:rsidRPr="00E9232C" w:rsidRDefault="0013550D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</w:t>
            </w:r>
            <w:r w:rsidR="00BF4ABB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77018629" w14:textId="77777777" w:rsidR="00BF4ABB" w:rsidRPr="00E9232C" w:rsidRDefault="00BF4ABB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force in cable OA.</w:t>
            </w:r>
          </w:p>
        </w:tc>
      </w:tr>
      <w:tr w:rsidR="003372AC" w:rsidRPr="00E9232C" w14:paraId="3CE05BB2" w14:textId="77777777" w:rsidTr="003372AC">
        <w:tc>
          <w:tcPr>
            <w:tcW w:w="495" w:type="dxa"/>
          </w:tcPr>
          <w:p w14:paraId="52611ABA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724B3D04" w14:textId="6047956A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D91853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/>
                </w:rPr>
                <m:t>1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  <w:r w:rsidR="00AA6F9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3600" w:type="dxa"/>
          </w:tcPr>
          <w:p w14:paraId="4B70AE6D" w14:textId="43EBF9FF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0B4555">
              <w:rPr>
                <w:rFonts w:ascii="Arial" w:hAnsi="Arial" w:cs="Arial"/>
                <w:sz w:val="20"/>
                <w:szCs w:val="20"/>
              </w:rPr>
              <w:t>3</w:t>
            </w:r>
            <m:oMath>
              <m:r>
                <w:rPr>
                  <w:rFonts w:ascii="Cambria Math"/>
                </w:rPr>
                <m:t>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</w:tr>
      <w:tr w:rsidR="003372AC" w:rsidRPr="00E9232C" w14:paraId="24A9D12B" w14:textId="77777777" w:rsidTr="003372AC">
        <w:tc>
          <w:tcPr>
            <w:tcW w:w="495" w:type="dxa"/>
          </w:tcPr>
          <w:p w14:paraId="062A9C2D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2BB61C07" w14:textId="54EC6DE6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</w:t>
            </w:r>
            <w:r w:rsidR="00AA6F99">
              <w:rPr>
                <w:rFonts w:ascii="Arial" w:hAnsi="Arial" w:cs="Arial"/>
                <w:sz w:val="20"/>
                <w:szCs w:val="20"/>
              </w:rPr>
              <w:t>4</w:t>
            </w:r>
            <m:oMath>
              <m:r>
                <w:rPr>
                  <w:rFonts w:ascii="Cambria Math"/>
                </w:rPr>
                <m:t>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  <w:tc>
          <w:tcPr>
            <w:tcW w:w="3600" w:type="dxa"/>
          </w:tcPr>
          <w:p w14:paraId="045DFC6F" w14:textId="620AD7CB" w:rsidR="003372AC" w:rsidRPr="00E9232C" w:rsidRDefault="003372AC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0B4555">
              <w:rPr>
                <w:rFonts w:ascii="Arial" w:hAnsi="Arial" w:cs="Arial"/>
                <w:sz w:val="20"/>
                <w:szCs w:val="20"/>
              </w:rPr>
              <w:t>2</w:t>
            </w:r>
            <m:oMath>
              <m:r>
                <w:rPr>
                  <w:rFonts w:ascii="Cambria Math"/>
                </w:rPr>
                <m:t>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ips</m:t>
              </m:r>
            </m:oMath>
          </w:p>
        </w:tc>
      </w:tr>
    </w:tbl>
    <w:p w14:paraId="21CA23DB" w14:textId="77777777" w:rsidR="002155C6" w:rsidRDefault="00BF4ABB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___________________________________________________________________________    </w:t>
      </w:r>
    </w:p>
    <w:p w14:paraId="62CE5C1A" w14:textId="77777777" w:rsidR="00611DC6" w:rsidRDefault="00DC60B9" w:rsidP="00D46CB7">
      <w:pPr>
        <w:spacing w:after="8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1ADADC61" wp14:editId="48852148">
                <wp:simplePos x="0" y="0"/>
                <wp:positionH relativeFrom="column">
                  <wp:posOffset>3864334</wp:posOffset>
                </wp:positionH>
                <wp:positionV relativeFrom="paragraph">
                  <wp:posOffset>190362</wp:posOffset>
                </wp:positionV>
                <wp:extent cx="2967990" cy="2516962"/>
                <wp:effectExtent l="0" t="0" r="0" b="0"/>
                <wp:wrapNone/>
                <wp:docPr id="161" name="Canvas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32" name="Line 16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00564" y="1302842"/>
                            <a:ext cx="763270" cy="534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3" name="Line 164"/>
                        <wps:cNvCnPr>
                          <a:cxnSpLocks noChangeShapeType="1"/>
                        </wps:cNvCnPr>
                        <wps:spPr bwMode="auto">
                          <a:xfrm flipV="1">
                            <a:off x="1161294" y="274142"/>
                            <a:ext cx="635" cy="1009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4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1161294" y="1302842"/>
                            <a:ext cx="95377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5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1833124" y="816432"/>
                            <a:ext cx="93408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9F9AFD" w14:textId="77777777" w:rsidR="000C0F35" w:rsidRDefault="00273479" w:rsidP="00F7466D">
                              <w:r w:rsidRPr="00273479">
                                <w:rPr>
                                  <w:position w:val="-12"/>
                                </w:rPr>
                                <w:object w:dxaOrig="1180" w:dyaOrig="360" w14:anchorId="7C07CD25">
                                  <v:shape id="_x0000_i1057" type="#_x0000_t75" style="width:58.85pt;height:18.3pt">
                                    <v:imagedata r:id="rId99" o:title=""/>
                                  </v:shape>
                                  <o:OLEObject Type="Embed" ProgID="Equation.DSMT4" ShapeID="_x0000_i1057" DrawAspect="Content" ObjectID="_1808158903" r:id="rId10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36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162439" y="1762582"/>
                            <a:ext cx="31750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E9FD56" w14:textId="77777777" w:rsidR="000C0F35" w:rsidRDefault="00273479" w:rsidP="00F7466D">
                              <w:r w:rsidRPr="00273479">
                                <w:rPr>
                                  <w:position w:val="-4"/>
                                </w:rPr>
                                <w:object w:dxaOrig="210" w:dyaOrig="240" w14:anchorId="5255FE80">
                                  <v:shape id="_x0000_i1058" type="#_x0000_t75" style="width:10.3pt;height:12pt">
                                    <v:imagedata r:id="rId101" o:title=""/>
                                  </v:shape>
                                  <o:OLEObject Type="Embed" ProgID="Equation.DSMT4" ShapeID="_x0000_i1058" DrawAspect="Content" ObjectID="_1808158904" r:id="rId10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37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2012194" y="1188542"/>
                            <a:ext cx="31813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7BFCD2" w14:textId="77777777" w:rsidR="000C0F35" w:rsidRDefault="00273479" w:rsidP="00F7466D">
                              <w:r w:rsidRPr="00B220B0">
                                <w:rPr>
                                  <w:position w:val="-10"/>
                                </w:rPr>
                                <w:object w:dxaOrig="210" w:dyaOrig="290" w14:anchorId="48114A4B">
                                  <v:shape id="_x0000_i1059" type="#_x0000_t75" style="width:10.3pt;height:14.3pt">
                                    <v:imagedata r:id="rId103" o:title=""/>
                                  </v:shape>
                                  <o:OLEObject Type="Embed" ProgID="Equation.DSMT4" ShapeID="_x0000_i1059" DrawAspect="Content" ObjectID="_1808158905" r:id="rId1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38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1007624" y="36017"/>
                            <a:ext cx="31750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D5F1A1" w14:textId="77777777" w:rsidR="000C0F35" w:rsidRDefault="00273479" w:rsidP="00F7466D">
                              <w:r w:rsidRPr="00B220B0">
                                <w:rPr>
                                  <w:position w:val="-4"/>
                                </w:rPr>
                                <w:object w:dxaOrig="210" w:dyaOrig="240" w14:anchorId="5A5BF842">
                                  <v:shape id="_x0000_i1060" type="#_x0000_t75" style="width:10.3pt;height:12pt">
                                    <v:imagedata r:id="rId105" o:title=""/>
                                  </v:shape>
                                  <o:OLEObject Type="Embed" ProgID="Equation.DSMT4" ShapeID="_x0000_i1060" DrawAspect="Content" ObjectID="_1808158906" r:id="rId1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39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1093984" y="1074242"/>
                            <a:ext cx="35750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4FC3F1" w14:textId="77777777" w:rsidR="000C0F35" w:rsidRDefault="00273479" w:rsidP="00F7466D">
                              <w:r w:rsidRPr="00B220B0">
                                <w:rPr>
                                  <w:position w:val="-6"/>
                                </w:rPr>
                                <w:object w:dxaOrig="280" w:dyaOrig="290" w14:anchorId="154FF417">
                                  <v:shape id="_x0000_i1061" type="#_x0000_t75" style="width:14.3pt;height:14.3pt">
                                    <v:imagedata r:id="rId107" o:title=""/>
                                  </v:shape>
                                  <o:OLEObject Type="Embed" ProgID="Equation.DSMT4" ShapeID="_x0000_i1061" DrawAspect="Content" ObjectID="_1808158907" r:id="rId10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0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273450" y="1739169"/>
                            <a:ext cx="92646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AB9FEA" w14:textId="77777777" w:rsidR="000C0F35" w:rsidRDefault="00273479" w:rsidP="00F7466D">
                              <w:r w:rsidRPr="00273479">
                                <w:rPr>
                                  <w:position w:val="-12"/>
                                </w:rPr>
                                <w:object w:dxaOrig="1170" w:dyaOrig="360" w14:anchorId="3753D05A">
                                  <v:shape id="_x0000_i1062" type="#_x0000_t75" style="width:58.3pt;height:18.3pt">
                                    <v:imagedata r:id="rId109" o:title=""/>
                                  </v:shape>
                                  <o:OLEObject Type="Embed" ProgID="Equation.DSMT4" ShapeID="_x0000_i1062" DrawAspect="Content" ObjectID="_1808158908" r:id="rId1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1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1978539" y="845007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2" name="Line 17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979174" y="844372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3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1270514" y="1978482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4" name="Line 17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261624" y="1977847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5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203714" y="1027887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6" name="Line 17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04349" y="1027252"/>
                            <a:ext cx="114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7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42424" y="1007567"/>
                            <a:ext cx="909320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04839" w14:textId="77777777" w:rsidR="000C0F35" w:rsidRDefault="00273479" w:rsidP="00F7466D">
                              <w:r w:rsidRPr="009E5D10">
                                <w:rPr>
                                  <w:position w:val="-14"/>
                                </w:rPr>
                                <w:object w:dxaOrig="1140" w:dyaOrig="400" w14:anchorId="256CD6CD">
                                  <v:shape id="_x0000_i1063" type="#_x0000_t75" style="width:57.15pt;height:20pt">
                                    <v:imagedata r:id="rId111" o:title=""/>
                                  </v:shape>
                                  <o:OLEObject Type="Embed" ProgID="Equation.DSMT4" ShapeID="_x0000_i1063" DrawAspect="Content" ObjectID="_1808158909" r:id="rId1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8" name="Line 179"/>
                        <wps:cNvCnPr>
                          <a:cxnSpLocks noChangeShapeType="1"/>
                        </wps:cNvCnPr>
                        <wps:spPr bwMode="auto">
                          <a:xfrm rot="240000" flipV="1">
                            <a:off x="2043309" y="576402"/>
                            <a:ext cx="365760" cy="274320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9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1668024" y="293192"/>
                            <a:ext cx="1155065" cy="483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083DBE" w14:textId="77777777" w:rsidR="000C0F35" w:rsidRDefault="00273479" w:rsidP="00F7466D">
                              <w:r w:rsidRPr="00273479">
                                <w:rPr>
                                  <w:position w:val="-14"/>
                                </w:rPr>
                                <w:object w:dxaOrig="1530" w:dyaOrig="380" w14:anchorId="5B794299">
                                  <v:shape id="_x0000_i1064" type="#_x0000_t75" style="width:76.55pt;height:18.85pt">
                                    <v:imagedata r:id="rId113" o:title=""/>
                                  </v:shape>
                                  <o:OLEObject Type="Embed" ProgID="Equation.DSMT4" ShapeID="_x0000_i1064" DrawAspect="Content" ObjectID="_1808158910" r:id="rId1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0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03384" y="684987"/>
                            <a:ext cx="909955" cy="483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98F914" w14:textId="77777777" w:rsidR="000C0F35" w:rsidRDefault="00273479" w:rsidP="00F7466D">
                              <w:r w:rsidRPr="00273479">
                                <w:rPr>
                                  <w:position w:val="-14"/>
                                </w:rPr>
                                <w:object w:dxaOrig="1140" w:dyaOrig="380" w14:anchorId="55FCD666">
                                  <v:shape id="_x0000_i1065" type="#_x0000_t75" style="width:57.15pt;height:18.85pt">
                                    <v:imagedata r:id="rId115" o:title=""/>
                                  </v:shape>
                                  <o:OLEObject Type="Embed" ProgID="Equation.DSMT4" ShapeID="_x0000_i1065" DrawAspect="Content" ObjectID="_1808158911" r:id="rId1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1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750449" y="2019122"/>
                            <a:ext cx="964565" cy="497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ED05F6" w14:textId="77777777" w:rsidR="000C0F35" w:rsidRDefault="00273479" w:rsidP="00F7466D">
                              <w:r w:rsidRPr="00D46CB7">
                                <w:rPr>
                                  <w:position w:val="-16"/>
                                </w:rPr>
                                <w:object w:dxaOrig="1230" w:dyaOrig="400" w14:anchorId="5FB9F9B2">
                                  <v:shape id="_x0000_i1066" type="#_x0000_t75" style="width:61.7pt;height:20pt">
                                    <v:imagedata r:id="rId117" o:title=""/>
                                  </v:shape>
                                  <o:OLEObject Type="Embed" ProgID="Equation.DSMT4" ShapeID="_x0000_i1066" DrawAspect="Content" ObjectID="_1808158912" r:id="rId1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4" name="AutoShape 183"/>
                        <wps:cNvCnPr>
                          <a:cxnSpLocks noChangeShapeType="1"/>
                        </wps:cNvCnPr>
                        <wps:spPr bwMode="auto">
                          <a:xfrm flipH="1">
                            <a:off x="849509" y="1981022"/>
                            <a:ext cx="457200" cy="63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AutoShape 184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269754" y="1022807"/>
                            <a:ext cx="457200" cy="63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DADC61" id="Canvas 161" o:spid="_x0000_s1148" editas="canvas" style="position:absolute;margin-left:304.3pt;margin-top:15pt;width:233.7pt;height:198.2pt;z-index:251663360" coordsize="29679,251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">
                <v:shape id="_x0000_s1149" type="#_x0000_t75" style="position:absolute;width:29679;height:25165;visibility:visible;mso-wrap-style:square">
                  <v:fill o:detectmouseclick="t"/>
                  <v:path o:connecttype="none"/>
                </v:shape>
                <v:line id="Line 163" o:spid="_x0000_s1150" style="position:absolute;flip:x;visibility:visible;mso-wrap-style:square" from="4005,13028" to="11638,18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">
                  <o:lock v:ext="edit" aspectratio="t"/>
                </v:line>
                <v:line id="Line 164" o:spid="_x0000_s1151" style="position:absolute;flip:y;visibility:visible;mso-wrap-style:square" from="11612,2741" to="11619,12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"/>
                <v:line id="Line 165" o:spid="_x0000_s1152" style="position:absolute;visibility:visible;mso-wrap-style:square" from="11612,13028" to="21150,13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"/>
                <v:shape id="Text Box 166" o:spid="_x0000_s1153" type="#_x0000_t202" style="position:absolute;left:18331;top:8164;width:9341;height:4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" filled="f" stroked="f">
                  <v:textbox style="mso-fit-shape-to-text:t">
                    <w:txbxContent>
                      <w:p w14:paraId="789F9AFD" w14:textId="77777777" w:rsidR="000C0F35" w:rsidRDefault="00273479" w:rsidP="00F7466D">
                        <w:r w:rsidRPr="00273479">
                          <w:rPr>
                            <w:position w:val="-12"/>
                          </w:rPr>
                          <w:object w:dxaOrig="1180" w:dyaOrig="360" w14:anchorId="7C07CD25">
                            <v:shape id="_x0000_i1057" type="#_x0000_t75" style="width:58.85pt;height:18.3pt">
                              <v:imagedata r:id="rId99" o:title=""/>
                            </v:shape>
                            <o:OLEObject Type="Embed" ProgID="Equation.DSMT4" ShapeID="_x0000_i1057" DrawAspect="Content" ObjectID="_1808158903" r:id="rId119"/>
                          </w:object>
                        </w:r>
                      </w:p>
                    </w:txbxContent>
                  </v:textbox>
                </v:shape>
                <v:shape id="Text Box 167" o:spid="_x0000_s1154" type="#_x0000_t202" style="position:absolute;left:1624;top:17625;width:3175;height:41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" filled="f" stroked="f">
                  <v:textbox style="mso-fit-shape-to-text:t">
                    <w:txbxContent>
                      <w:p w14:paraId="77E9FD56" w14:textId="77777777" w:rsidR="000C0F35" w:rsidRDefault="00273479" w:rsidP="00F7466D">
                        <w:r w:rsidRPr="00273479">
                          <w:rPr>
                            <w:position w:val="-4"/>
                          </w:rPr>
                          <w:object w:dxaOrig="210" w:dyaOrig="240" w14:anchorId="5255FE80">
                            <v:shape id="_x0000_i1058" type="#_x0000_t75" style="width:10.3pt;height:12pt">
                              <v:imagedata r:id="rId101" o:title=""/>
                            </v:shape>
                            <o:OLEObject Type="Embed" ProgID="Equation.DSMT4" ShapeID="_x0000_i1058" DrawAspect="Content" ObjectID="_1808158904" r:id="rId120"/>
                          </w:object>
                        </w:r>
                      </w:p>
                    </w:txbxContent>
                  </v:textbox>
                </v:shape>
                <v:shape id="Text Box 168" o:spid="_x0000_s1155" type="#_x0000_t202" style="position:absolute;left:20121;top:11885;width:3182;height:42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" filled="f" stroked="f">
                  <v:textbox style="mso-fit-shape-to-text:t">
                    <w:txbxContent>
                      <w:p w14:paraId="727BFCD2" w14:textId="77777777" w:rsidR="000C0F35" w:rsidRDefault="00273479" w:rsidP="00F7466D">
                        <w:r w:rsidRPr="00B220B0">
                          <w:rPr>
                            <w:position w:val="-10"/>
                          </w:rPr>
                          <w:object w:dxaOrig="210" w:dyaOrig="290" w14:anchorId="48114A4B">
                            <v:shape id="_x0000_i1059" type="#_x0000_t75" style="width:10.3pt;height:14.3pt">
                              <v:imagedata r:id="rId103" o:title=""/>
                            </v:shape>
                            <o:OLEObject Type="Embed" ProgID="Equation.DSMT4" ShapeID="_x0000_i1059" DrawAspect="Content" ObjectID="_1808158905" r:id="rId121"/>
                          </w:object>
                        </w:r>
                      </w:p>
                    </w:txbxContent>
                  </v:textbox>
                </v:shape>
                <v:shape id="Text Box 169" o:spid="_x0000_s1156" type="#_x0000_t202" style="position:absolute;left:10076;top:360;width:3175;height:41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" filled="f" stroked="f">
                  <v:textbox style="mso-fit-shape-to-text:t">
                    <w:txbxContent>
                      <w:p w14:paraId="00D5F1A1" w14:textId="77777777" w:rsidR="000C0F35" w:rsidRDefault="00273479" w:rsidP="00F7466D">
                        <w:r w:rsidRPr="00B220B0">
                          <w:rPr>
                            <w:position w:val="-4"/>
                          </w:rPr>
                          <w:object w:dxaOrig="210" w:dyaOrig="240" w14:anchorId="5A5BF842">
                            <v:shape id="_x0000_i1060" type="#_x0000_t75" style="width:10.3pt;height:12pt">
                              <v:imagedata r:id="rId105" o:title=""/>
                            </v:shape>
                            <o:OLEObject Type="Embed" ProgID="Equation.DSMT4" ShapeID="_x0000_i1060" DrawAspect="Content" ObjectID="_1808158906" r:id="rId122"/>
                          </w:object>
                        </w:r>
                      </w:p>
                    </w:txbxContent>
                  </v:textbox>
                </v:shape>
                <v:shape id="Text Box 170" o:spid="_x0000_s1157" type="#_x0000_t202" style="position:absolute;left:10939;top:10742;width:3575;height:42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" filled="f" stroked="f">
                  <v:textbox style="mso-fit-shape-to-text:t">
                    <w:txbxContent>
                      <w:p w14:paraId="5A4FC3F1" w14:textId="77777777" w:rsidR="000C0F35" w:rsidRDefault="00273479" w:rsidP="00F7466D">
                        <w:r w:rsidRPr="00B220B0">
                          <w:rPr>
                            <w:position w:val="-6"/>
                          </w:rPr>
                          <w:object w:dxaOrig="280" w:dyaOrig="290" w14:anchorId="154FF417">
                            <v:shape id="_x0000_i1061" type="#_x0000_t75" style="width:14.3pt;height:14.3pt">
                              <v:imagedata r:id="rId107" o:title=""/>
                            </v:shape>
                            <o:OLEObject Type="Embed" ProgID="Equation.DSMT4" ShapeID="_x0000_i1061" DrawAspect="Content" ObjectID="_1808158907" r:id="rId123"/>
                          </w:object>
                        </w:r>
                      </w:p>
                    </w:txbxContent>
                  </v:textbox>
                </v:shape>
                <v:shape id="Text Box 171" o:spid="_x0000_s1158" type="#_x0000_t202" style="position:absolute;left:12734;top:17391;width:9265;height:47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" filled="f" stroked="f">
                  <v:textbox style="mso-fit-shape-to-text:t">
                    <w:txbxContent>
                      <w:p w14:paraId="0DAB9FEA" w14:textId="77777777" w:rsidR="000C0F35" w:rsidRDefault="00273479" w:rsidP="00F7466D">
                        <w:r w:rsidRPr="00273479">
                          <w:rPr>
                            <w:position w:val="-12"/>
                          </w:rPr>
                          <w:object w:dxaOrig="1170" w:dyaOrig="360" w14:anchorId="3753D05A">
                            <v:shape id="_x0000_i1062" type="#_x0000_t75" style="width:58.3pt;height:18.3pt">
                              <v:imagedata r:id="rId109" o:title=""/>
                            </v:shape>
                            <o:OLEObject Type="Embed" ProgID="Equation.DSMT4" ShapeID="_x0000_i1062" DrawAspect="Content" ObjectID="_1808158908" r:id="rId124"/>
                          </w:object>
                        </w:r>
                      </w:p>
                    </w:txbxContent>
                  </v:textbox>
                </v:shape>
                <v:line id="Line 172" o:spid="_x0000_s1159" style="position:absolute;visibility:visible;mso-wrap-style:square" from="19785,8450" to="20928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"/>
                <v:line id="Line 173" o:spid="_x0000_s1160" style="position:absolute;rotation:90;visibility:visible;mso-wrap-style:square" from="19791,8444" to="20934,8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"/>
                <v:line id="Line 174" o:spid="_x0000_s1161" style="position:absolute;visibility:visible;mso-wrap-style:square" from="12705,19784" to="13848,19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"/>
                <v:line id="Line 175" o:spid="_x0000_s1162" style="position:absolute;rotation:90;visibility:visible;mso-wrap-style:square" from="12615,19779" to="13758,19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"/>
                <v:line id="Line 176" o:spid="_x0000_s1163" style="position:absolute;visibility:visible;mso-wrap-style:square" from="2037,10278" to="3180,10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"/>
                <v:line id="Line 177" o:spid="_x0000_s1164" style="position:absolute;rotation:90;visibility:visible;mso-wrap-style:square" from="2043,10272" to="3186,10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"/>
                <v:shape id="Text Box 178" o:spid="_x0000_s1165" type="#_x0000_t202" style="position:absolute;left:424;top:10075;width:9093;height:49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" filled="f" stroked="f">
                  <v:textbox style="mso-fit-shape-to-text:t">
                    <w:txbxContent>
                      <w:p w14:paraId="21C04839" w14:textId="77777777" w:rsidR="000C0F35" w:rsidRDefault="00273479" w:rsidP="00F7466D">
                        <w:r w:rsidRPr="009E5D10">
                          <w:rPr>
                            <w:position w:val="-14"/>
                          </w:rPr>
                          <w:object w:dxaOrig="1140" w:dyaOrig="400" w14:anchorId="256CD6CD">
                            <v:shape id="_x0000_i1063" type="#_x0000_t75" style="width:57.15pt;height:20pt">
                              <v:imagedata r:id="rId111" o:title=""/>
                            </v:shape>
                            <o:OLEObject Type="Embed" ProgID="Equation.DSMT4" ShapeID="_x0000_i1063" DrawAspect="Content" ObjectID="_1808158909" r:id="rId125"/>
                          </w:object>
                        </w:r>
                      </w:p>
                    </w:txbxContent>
                  </v:textbox>
                </v:shape>
                <v:line id="Line 179" o:spid="_x0000_s1166" style="position:absolute;rotation:-4;flip:y;visibility:visible;mso-wrap-style:square" from="20433,5764" to="24090,8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" strokeweight="1.75pt">
                  <v:stroke endarrow="classic" endarrowlength="long"/>
                </v:line>
                <v:shape id="Text Box 180" o:spid="_x0000_s1167" type="#_x0000_t202" style="position:absolute;left:16680;top:2931;width:11550;height:4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" filled="f" stroked="f">
                  <v:textbox style="mso-fit-shape-to-text:t">
                    <w:txbxContent>
                      <w:p w14:paraId="4A083DBE" w14:textId="77777777" w:rsidR="000C0F35" w:rsidRDefault="00273479" w:rsidP="00F7466D">
                        <w:r w:rsidRPr="00273479">
                          <w:rPr>
                            <w:position w:val="-14"/>
                          </w:rPr>
                          <w:object w:dxaOrig="1530" w:dyaOrig="380" w14:anchorId="5B794299">
                            <v:shape id="_x0000_i1064" type="#_x0000_t75" style="width:76.55pt;height:18.85pt">
                              <v:imagedata r:id="rId113" o:title=""/>
                            </v:shape>
                            <o:OLEObject Type="Embed" ProgID="Equation.DSMT4" ShapeID="_x0000_i1064" DrawAspect="Content" ObjectID="_1808158910" r:id="rId126"/>
                          </w:object>
                        </w:r>
                      </w:p>
                    </w:txbxContent>
                  </v:textbox>
                </v:shape>
                <v:shape id="Text Box 181" o:spid="_x0000_s1168" type="#_x0000_t202" style="position:absolute;left:1033;top:6849;width:9100;height:4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" filled="f" stroked="f">
                  <v:textbox style="mso-fit-shape-to-text:t">
                    <w:txbxContent>
                      <w:p w14:paraId="5198F914" w14:textId="77777777" w:rsidR="000C0F35" w:rsidRDefault="00273479" w:rsidP="00F7466D">
                        <w:r w:rsidRPr="00273479">
                          <w:rPr>
                            <w:position w:val="-14"/>
                          </w:rPr>
                          <w:object w:dxaOrig="1140" w:dyaOrig="380" w14:anchorId="55FCD666">
                            <v:shape id="_x0000_i1065" type="#_x0000_t75" style="width:57.15pt;height:18.85pt">
                              <v:imagedata r:id="rId115" o:title=""/>
                            </v:shape>
                            <o:OLEObject Type="Embed" ProgID="Equation.DSMT4" ShapeID="_x0000_i1065" DrawAspect="Content" ObjectID="_1808158911" r:id="rId127"/>
                          </w:object>
                        </w:r>
                      </w:p>
                    </w:txbxContent>
                  </v:textbox>
                </v:shape>
                <v:shape id="Text Box 182" o:spid="_x0000_s1169" type="#_x0000_t202" style="position:absolute;left:7504;top:20191;width:9646;height:49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" filled="f" stroked="f">
                  <v:textbox style="mso-fit-shape-to-text:t">
                    <w:txbxContent>
                      <w:p w14:paraId="15ED05F6" w14:textId="77777777" w:rsidR="000C0F35" w:rsidRDefault="00273479" w:rsidP="00F7466D">
                        <w:r w:rsidRPr="00D46CB7">
                          <w:rPr>
                            <w:position w:val="-16"/>
                          </w:rPr>
                          <w:object w:dxaOrig="1230" w:dyaOrig="400" w14:anchorId="5FB9F9B2">
                            <v:shape id="_x0000_i1066" type="#_x0000_t75" style="width:61.7pt;height:20pt">
                              <v:imagedata r:id="rId117" o:title=""/>
                            </v:shape>
                            <o:OLEObject Type="Embed" ProgID="Equation.DSMT4" ShapeID="_x0000_i1066" DrawAspect="Content" ObjectID="_1808158912" r:id="rId128"/>
                          </w:object>
                        </w:r>
                      </w:p>
                    </w:txbxContent>
                  </v:textbox>
                </v:shape>
                <v:shape id="AutoShape 183" o:spid="_x0000_s1170" type="#_x0000_t32" style="position:absolute;left:8495;top:19810;width:4572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" strokeweight="2pt">
                  <v:stroke endarrow="classic" endarrowlength="long"/>
                </v:shape>
                <v:shape id="AutoShape 184" o:spid="_x0000_s1171" type="#_x0000_t32" style="position:absolute;left:2697;top:10228;width:4572;height:6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" strokeweight="2pt">
                  <v:stroke endarrow="classic" endarrowlength="long"/>
                </v:shape>
              </v:group>
            </w:pict>
          </mc:Fallback>
        </mc:AlternateContent>
      </w:r>
      <w:r w:rsidR="00390F60">
        <w:rPr>
          <w:rFonts w:ascii="Arial" w:hAnsi="Arial" w:cs="Arial"/>
          <w:sz w:val="20"/>
          <w:szCs w:val="20"/>
        </w:rPr>
        <w:t>Moment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3213"/>
        <w:gridCol w:w="3420"/>
      </w:tblGrid>
      <w:tr w:rsidR="00BF4ABB" w:rsidRPr="00E9232C" w14:paraId="4E1C868F" w14:textId="77777777" w:rsidTr="00E31260">
        <w:tc>
          <w:tcPr>
            <w:tcW w:w="495" w:type="dxa"/>
          </w:tcPr>
          <w:p w14:paraId="21B03F98" w14:textId="77777777" w:rsidR="00BF4ABB" w:rsidRPr="00E9232C" w:rsidRDefault="00BF4ABB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13550D">
              <w:rPr>
                <w:rFonts w:ascii="Arial" w:hAnsi="Arial" w:cs="Arial"/>
                <w:sz w:val="20"/>
                <w:szCs w:val="20"/>
              </w:rPr>
              <w:t>4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6633" w:type="dxa"/>
            <w:gridSpan w:val="2"/>
          </w:tcPr>
          <w:p w14:paraId="01845E26" w14:textId="057148C8" w:rsidR="00BF4ABB" w:rsidRPr="00E9232C" w:rsidRDefault="00BF4ABB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</w:t>
            </w:r>
            <w:r w:rsidR="00F7466D">
              <w:rPr>
                <w:rFonts w:ascii="Arial" w:hAnsi="Arial" w:cs="Arial"/>
                <w:sz w:val="20"/>
                <w:szCs w:val="20"/>
              </w:rPr>
              <w:t xml:space="preserve">moment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oMath>
            <w:r w:rsidR="00F7466D">
              <w:rPr>
                <w:rFonts w:ascii="Arial" w:hAnsi="Arial" w:cs="Arial"/>
                <w:sz w:val="20"/>
                <w:szCs w:val="20"/>
              </w:rPr>
              <w:t xml:space="preserve"> about the origin of coordinates.</w:t>
            </w:r>
          </w:p>
        </w:tc>
      </w:tr>
      <w:tr w:rsidR="003372AC" w:rsidRPr="00625B70" w14:paraId="752C45A7" w14:textId="77777777" w:rsidTr="003372AC">
        <w:tc>
          <w:tcPr>
            <w:tcW w:w="495" w:type="dxa"/>
          </w:tcPr>
          <w:p w14:paraId="376302FA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13" w:type="dxa"/>
          </w:tcPr>
          <w:p w14:paraId="6C760CC1" w14:textId="4DEC22E9" w:rsidR="003372AC" w:rsidRPr="00625B70" w:rsidRDefault="003372AC" w:rsidP="00625B70">
            <w:pPr>
              <w:rPr>
                <w:rFonts w:ascii="Arial" w:hAnsi="Arial" w:cs="Arial"/>
                <w:sz w:val="18"/>
                <w:szCs w:val="18"/>
              </w:rPr>
            </w:pPr>
            <w:r w:rsidRPr="00625B70">
              <w:rPr>
                <w:rFonts w:ascii="Arial" w:hAnsi="Arial" w:cs="Arial"/>
                <w:sz w:val="18"/>
                <w:szCs w:val="18"/>
              </w:rPr>
              <w:t xml:space="preserve">a.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/>
                      <w:sz w:val="18"/>
                      <w:szCs w:val="18"/>
                    </w:rPr>
                    <m:t>6.0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+16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j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8.0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/>
                  <w:sz w:val="18"/>
                  <w:szCs w:val="18"/>
                </w:rPr>
                <m:t>k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⋅</m:t>
              </m:r>
              <m:r>
                <w:rPr>
                  <w:rFonts w:ascii="Cambria Math"/>
                  <w:sz w:val="18"/>
                  <w:szCs w:val="18"/>
                </w:rPr>
                <m:t>m</m:t>
              </m:r>
            </m:oMath>
          </w:p>
        </w:tc>
        <w:tc>
          <w:tcPr>
            <w:tcW w:w="3420" w:type="dxa"/>
          </w:tcPr>
          <w:p w14:paraId="07D44373" w14:textId="140AD3B2" w:rsidR="003372AC" w:rsidRPr="00625B70" w:rsidRDefault="003372AC" w:rsidP="00625B70">
            <w:pPr>
              <w:rPr>
                <w:rFonts w:ascii="Arial" w:hAnsi="Arial" w:cs="Arial"/>
                <w:sz w:val="18"/>
                <w:szCs w:val="18"/>
              </w:rPr>
            </w:pPr>
            <w:r w:rsidRPr="00625B70">
              <w:rPr>
                <w:rFonts w:ascii="Arial" w:hAnsi="Arial" w:cs="Arial"/>
                <w:sz w:val="18"/>
                <w:szCs w:val="18"/>
              </w:rPr>
              <w:t xml:space="preserve">b.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/>
                      <w:sz w:val="18"/>
                      <w:szCs w:val="18"/>
                    </w:rPr>
                    <m:t>6.0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+12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j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8.0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/>
                  <w:sz w:val="18"/>
                  <w:szCs w:val="18"/>
                </w:rPr>
                <m:t>k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⋅</m:t>
              </m:r>
              <m:r>
                <w:rPr>
                  <w:rFonts w:ascii="Cambria Math"/>
                  <w:sz w:val="18"/>
                  <w:szCs w:val="18"/>
                </w:rPr>
                <m:t>m</m:t>
              </m:r>
            </m:oMath>
          </w:p>
        </w:tc>
      </w:tr>
      <w:tr w:rsidR="003372AC" w:rsidRPr="00625B70" w14:paraId="41E3E998" w14:textId="77777777" w:rsidTr="003372AC">
        <w:tc>
          <w:tcPr>
            <w:tcW w:w="495" w:type="dxa"/>
          </w:tcPr>
          <w:p w14:paraId="3E78FE52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13" w:type="dxa"/>
          </w:tcPr>
          <w:p w14:paraId="42C163EF" w14:textId="7E680C3B" w:rsidR="003372AC" w:rsidRPr="00625B70" w:rsidRDefault="003372AC" w:rsidP="00625B70">
            <w:pPr>
              <w:rPr>
                <w:rFonts w:ascii="Arial" w:hAnsi="Arial" w:cs="Arial"/>
                <w:sz w:val="18"/>
                <w:szCs w:val="18"/>
              </w:rPr>
            </w:pPr>
            <w:r w:rsidRPr="00625B70">
              <w:rPr>
                <w:rFonts w:ascii="Arial" w:hAnsi="Arial" w:cs="Arial"/>
                <w:sz w:val="18"/>
                <w:szCs w:val="18"/>
              </w:rPr>
              <w:t xml:space="preserve">c.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/>
                      <w:sz w:val="18"/>
                      <w:szCs w:val="18"/>
                    </w:rPr>
                    <m:t>11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+12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j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8.0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/>
                  <w:sz w:val="18"/>
                  <w:szCs w:val="18"/>
                </w:rPr>
                <m:t>k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⋅</m:t>
              </m:r>
              <m:r>
                <w:rPr>
                  <w:rFonts w:ascii="Cambria Math"/>
                  <w:sz w:val="18"/>
                  <w:szCs w:val="18"/>
                </w:rPr>
                <m:t>m</m:t>
              </m:r>
            </m:oMath>
          </w:p>
        </w:tc>
        <w:tc>
          <w:tcPr>
            <w:tcW w:w="3420" w:type="dxa"/>
          </w:tcPr>
          <w:p w14:paraId="1023A0FE" w14:textId="1737CE7E" w:rsidR="003372AC" w:rsidRPr="00625B70" w:rsidRDefault="003372AC" w:rsidP="00625B70">
            <w:pPr>
              <w:rPr>
                <w:rFonts w:ascii="Arial" w:hAnsi="Arial" w:cs="Arial"/>
                <w:sz w:val="18"/>
                <w:szCs w:val="18"/>
              </w:rPr>
            </w:pPr>
            <w:r w:rsidRPr="00625B70">
              <w:rPr>
                <w:rFonts w:ascii="Arial" w:hAnsi="Arial" w:cs="Arial"/>
                <w:sz w:val="18"/>
                <w:szCs w:val="18"/>
              </w:rPr>
              <w:t>d.</w:t>
            </w:r>
            <w:r w:rsidR="008E30C4" w:rsidRPr="00625B70">
              <w:rPr>
                <w:rFonts w:ascii="Arial" w:hAnsi="Arial" w:cs="Arial"/>
                <w:sz w:val="18"/>
                <w:szCs w:val="18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/>
                      <w:sz w:val="18"/>
                      <w:szCs w:val="18"/>
                    </w:rPr>
                    <m:t>6.0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12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j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8.0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/>
                  <w:sz w:val="18"/>
                  <w:szCs w:val="18"/>
                </w:rPr>
                <m:t>k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⋅</m:t>
              </m:r>
              <m:r>
                <w:rPr>
                  <w:rFonts w:ascii="Cambria Math"/>
                  <w:sz w:val="18"/>
                  <w:szCs w:val="18"/>
                </w:rPr>
                <m:t>m</m:t>
              </m:r>
            </m:oMath>
            <w:r w:rsidRPr="00625B70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</w:tr>
    </w:tbl>
    <w:p w14:paraId="5F854455" w14:textId="77777777" w:rsidR="00BF4ABB" w:rsidRDefault="00BF4ABB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2A51C82" w14:textId="77777777" w:rsidR="00625B70" w:rsidRDefault="00625B70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399"/>
      </w:tblGrid>
      <w:tr w:rsidR="00BF4ABB" w:rsidRPr="00E9232C" w14:paraId="79051D3A" w14:textId="77777777" w:rsidTr="00E31260">
        <w:tc>
          <w:tcPr>
            <w:tcW w:w="495" w:type="dxa"/>
          </w:tcPr>
          <w:p w14:paraId="169B6219" w14:textId="77777777" w:rsidR="00BF4ABB" w:rsidRPr="00E9232C" w:rsidRDefault="00BF4ABB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13550D">
              <w:rPr>
                <w:rFonts w:ascii="Arial" w:hAnsi="Arial" w:cs="Arial"/>
                <w:sz w:val="20"/>
                <w:szCs w:val="20"/>
              </w:rPr>
              <w:t>5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283" w:type="dxa"/>
            <w:gridSpan w:val="2"/>
          </w:tcPr>
          <w:p w14:paraId="620F1E2A" w14:textId="5A2D29AF" w:rsidR="00BF4ABB" w:rsidRPr="00E9232C" w:rsidRDefault="00BF4ABB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</w:t>
            </w:r>
            <w:r w:rsidR="00D46CB7">
              <w:rPr>
                <w:rFonts w:ascii="Arial" w:hAnsi="Arial" w:cs="Arial"/>
                <w:sz w:val="20"/>
                <w:szCs w:val="20"/>
              </w:rPr>
              <w:t xml:space="preserve">magnitude of the moment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oMath>
            <w:r w:rsidR="000474FE">
              <w:rPr>
                <w:rFonts w:ascii="Arial" w:hAnsi="Arial" w:cs="Arial"/>
                <w:sz w:val="20"/>
                <w:szCs w:val="20"/>
              </w:rPr>
              <w:t xml:space="preserve"> about the y</w:t>
            </w:r>
            <w:r w:rsidR="00D46CB7">
              <w:rPr>
                <w:rFonts w:ascii="Arial" w:hAnsi="Arial" w:cs="Arial"/>
                <w:sz w:val="20"/>
                <w:szCs w:val="20"/>
              </w:rPr>
              <w:t>-axis.</w:t>
            </w:r>
          </w:p>
        </w:tc>
      </w:tr>
      <w:tr w:rsidR="00BF4ABB" w:rsidRPr="00E9232C" w14:paraId="00950469" w14:textId="77777777" w:rsidTr="00E31260">
        <w:tc>
          <w:tcPr>
            <w:tcW w:w="495" w:type="dxa"/>
          </w:tcPr>
          <w:p w14:paraId="543F3075" w14:textId="77777777" w:rsidR="00BF4ABB" w:rsidRPr="00E9232C" w:rsidRDefault="00BF4ABB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732D20C" w14:textId="57C5FA9D" w:rsidR="00BF4ABB" w:rsidRPr="00E9232C" w:rsidRDefault="00BF4ABB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75310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8E30C4" w:rsidRPr="00E9232C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/>
                </w:rPr>
                <m:t>0</m:t>
              </m:r>
            </m:oMath>
          </w:p>
        </w:tc>
        <w:tc>
          <w:tcPr>
            <w:tcW w:w="3399" w:type="dxa"/>
          </w:tcPr>
          <w:p w14:paraId="13B0CC29" w14:textId="39A3662B" w:rsidR="00BF4ABB" w:rsidRPr="00E9232C" w:rsidRDefault="00BF4ABB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 w:rsidR="008E30C4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</w:rPr>
                <m:t>15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m</m:t>
              </m:r>
            </m:oMath>
          </w:p>
        </w:tc>
      </w:tr>
      <w:tr w:rsidR="00BF4ABB" w:rsidRPr="00E9232C" w14:paraId="37D39E2D" w14:textId="77777777" w:rsidTr="008E30C4">
        <w:trPr>
          <w:trHeight w:val="126"/>
        </w:trPr>
        <w:tc>
          <w:tcPr>
            <w:tcW w:w="495" w:type="dxa"/>
          </w:tcPr>
          <w:p w14:paraId="6FD6D681" w14:textId="77777777" w:rsidR="00BF4ABB" w:rsidRPr="00E9232C" w:rsidRDefault="00BF4ABB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FF01312" w14:textId="4C934800" w:rsidR="00BF4ABB" w:rsidRPr="00E9232C" w:rsidRDefault="00BF4ABB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 w:rsidR="00390F60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</w:rPr>
                <m:t>20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m</m:t>
              </m:r>
            </m:oMath>
          </w:p>
        </w:tc>
        <w:tc>
          <w:tcPr>
            <w:tcW w:w="3399" w:type="dxa"/>
          </w:tcPr>
          <w:p w14:paraId="58185076" w14:textId="0A5193D3" w:rsidR="00BF4ABB" w:rsidRPr="00E9232C" w:rsidRDefault="00BF4ABB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 w:rsidR="008E30C4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</w:rPr>
                <m:t>25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m</m:t>
              </m:r>
            </m:oMath>
          </w:p>
        </w:tc>
      </w:tr>
    </w:tbl>
    <w:p w14:paraId="4C67FFFC" w14:textId="77777777" w:rsidR="00BF4ABB" w:rsidRDefault="00BF4ABB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1A9C6CD3" w14:textId="77777777" w:rsidR="00625B70" w:rsidRDefault="00625B70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2943"/>
        <w:gridCol w:w="2520"/>
      </w:tblGrid>
      <w:tr w:rsidR="00BF4ABB" w:rsidRPr="00E9232C" w14:paraId="23823768" w14:textId="77777777" w:rsidTr="00E31260">
        <w:tc>
          <w:tcPr>
            <w:tcW w:w="495" w:type="dxa"/>
          </w:tcPr>
          <w:p w14:paraId="4CD44601" w14:textId="77777777" w:rsidR="00BF4ABB" w:rsidRPr="00E9232C" w:rsidRDefault="00BF4ABB" w:rsidP="00D46CB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13550D">
              <w:rPr>
                <w:rFonts w:ascii="Arial" w:hAnsi="Arial" w:cs="Arial"/>
                <w:sz w:val="20"/>
                <w:szCs w:val="20"/>
              </w:rPr>
              <w:t>6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63" w:type="dxa"/>
            <w:gridSpan w:val="2"/>
          </w:tcPr>
          <w:p w14:paraId="068E7DF1" w14:textId="264570B4" w:rsidR="00BF4ABB" w:rsidRPr="00E9232C" w:rsidRDefault="00D46CB7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moment of the couple comprised of forces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oMath>
            <w:r w:rsidR="00611DC6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3372AC" w:rsidRPr="00E9232C" w14:paraId="07610D80" w14:textId="77777777" w:rsidTr="00007C42">
        <w:tc>
          <w:tcPr>
            <w:tcW w:w="495" w:type="dxa"/>
          </w:tcPr>
          <w:p w14:paraId="559454BD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43" w:type="dxa"/>
          </w:tcPr>
          <w:p w14:paraId="3683CD33" w14:textId="642A9485" w:rsidR="003372AC" w:rsidRPr="00625B70" w:rsidRDefault="003372AC" w:rsidP="00625B70">
            <w:pPr>
              <w:rPr>
                <w:rFonts w:ascii="Arial" w:hAnsi="Arial" w:cs="Arial"/>
                <w:sz w:val="18"/>
                <w:szCs w:val="18"/>
              </w:rPr>
            </w:pPr>
            <w:r w:rsidRPr="00625B70">
              <w:rPr>
                <w:rFonts w:ascii="Arial" w:hAnsi="Arial" w:cs="Arial"/>
                <w:sz w:val="18"/>
                <w:szCs w:val="18"/>
              </w:rPr>
              <w:t xml:space="preserve">a.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30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5.0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/>
                  <w:sz w:val="18"/>
                  <w:szCs w:val="18"/>
                </w:rPr>
                <m:t>k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⋅</m:t>
              </m:r>
              <m:r>
                <w:rPr>
                  <w:rFonts w:ascii="Cambria Math"/>
                  <w:sz w:val="18"/>
                  <w:szCs w:val="18"/>
                </w:rPr>
                <m:t>m</m:t>
              </m:r>
            </m:oMath>
          </w:p>
        </w:tc>
        <w:tc>
          <w:tcPr>
            <w:tcW w:w="2520" w:type="dxa"/>
          </w:tcPr>
          <w:p w14:paraId="7963DEA3" w14:textId="659455A8" w:rsidR="003372AC" w:rsidRPr="00625B70" w:rsidRDefault="003372AC" w:rsidP="00625B70">
            <w:pPr>
              <w:rPr>
                <w:rFonts w:ascii="Arial" w:hAnsi="Arial" w:cs="Arial"/>
                <w:sz w:val="18"/>
                <w:szCs w:val="18"/>
              </w:rPr>
            </w:pPr>
            <w:r w:rsidRPr="00625B70">
              <w:rPr>
                <w:rFonts w:ascii="Arial" w:hAnsi="Arial" w:cs="Arial"/>
                <w:sz w:val="18"/>
                <w:szCs w:val="18"/>
              </w:rPr>
              <w:t xml:space="preserve">b.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35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+10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/>
                  <w:sz w:val="18"/>
                  <w:szCs w:val="18"/>
                </w:rPr>
                <m:t>k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⋅</m:t>
              </m:r>
              <m:r>
                <w:rPr>
                  <w:rFonts w:ascii="Cambria Math"/>
                  <w:sz w:val="18"/>
                  <w:szCs w:val="18"/>
                </w:rPr>
                <m:t>m</m:t>
              </m:r>
            </m:oMath>
          </w:p>
        </w:tc>
      </w:tr>
      <w:tr w:rsidR="003372AC" w:rsidRPr="00E9232C" w14:paraId="54A2BFE7" w14:textId="77777777" w:rsidTr="00007C42">
        <w:tc>
          <w:tcPr>
            <w:tcW w:w="495" w:type="dxa"/>
          </w:tcPr>
          <w:p w14:paraId="314FABC3" w14:textId="77777777" w:rsidR="003372AC" w:rsidRPr="00E9232C" w:rsidRDefault="003372AC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43" w:type="dxa"/>
          </w:tcPr>
          <w:p w14:paraId="587D1D86" w14:textId="31AD6F51" w:rsidR="003372AC" w:rsidRPr="00625B70" w:rsidRDefault="003372AC" w:rsidP="00625B70">
            <w:pPr>
              <w:rPr>
                <w:rFonts w:ascii="Arial" w:hAnsi="Arial" w:cs="Arial"/>
                <w:sz w:val="18"/>
                <w:szCs w:val="18"/>
              </w:rPr>
            </w:pPr>
            <w:r w:rsidRPr="00625B70">
              <w:rPr>
                <w:rFonts w:ascii="Arial" w:hAnsi="Arial" w:cs="Arial"/>
                <w:sz w:val="18"/>
                <w:szCs w:val="18"/>
              </w:rPr>
              <w:t>c.</w:t>
            </w:r>
            <w:r w:rsidR="008E30C4" w:rsidRPr="00625B70">
              <w:rPr>
                <w:rFonts w:ascii="Arial" w:hAnsi="Arial" w:cs="Arial"/>
                <w:sz w:val="18"/>
                <w:szCs w:val="18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35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10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/>
                  <w:sz w:val="18"/>
                  <w:szCs w:val="18"/>
                </w:rPr>
                <m:t>k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⋅</m:t>
              </m:r>
              <m:r>
                <w:rPr>
                  <w:rFonts w:ascii="Cambria Math"/>
                  <w:sz w:val="18"/>
                  <w:szCs w:val="18"/>
                </w:rPr>
                <m:t>m</m:t>
              </m:r>
            </m:oMath>
          </w:p>
        </w:tc>
        <w:tc>
          <w:tcPr>
            <w:tcW w:w="2520" w:type="dxa"/>
          </w:tcPr>
          <w:p w14:paraId="52E274AC" w14:textId="76D19769" w:rsidR="003372AC" w:rsidRPr="00625B70" w:rsidRDefault="003372AC" w:rsidP="00625B70">
            <w:pPr>
              <w:rPr>
                <w:rFonts w:ascii="Arial" w:hAnsi="Arial" w:cs="Arial"/>
                <w:sz w:val="18"/>
                <w:szCs w:val="18"/>
              </w:rPr>
            </w:pPr>
            <w:r w:rsidRPr="00625B70">
              <w:rPr>
                <w:rFonts w:ascii="Arial" w:hAnsi="Arial" w:cs="Arial"/>
                <w:sz w:val="18"/>
                <w:szCs w:val="18"/>
              </w:rPr>
              <w:t xml:space="preserve">d.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10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i</m:t>
                      </m:r>
                    </m:e>
                  </m:acc>
                  <m:r>
                    <w:rPr>
                      <w:rFonts w:ascii="Cambria Math"/>
                      <w:sz w:val="18"/>
                      <w:szCs w:val="18"/>
                    </w:rPr>
                    <m:t>-</m:t>
                  </m:r>
                  <m:r>
                    <w:rPr>
                      <w:rFonts w:ascii="Cambria Math"/>
                      <w:sz w:val="18"/>
                      <w:szCs w:val="18"/>
                    </w:rPr>
                    <m:t>35.0</m:t>
                  </m:r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accPr>
                    <m:e>
                      <m:r>
                        <w:rPr>
                          <w:rFonts w:ascii="Cambria Math"/>
                          <w:sz w:val="18"/>
                          <w:szCs w:val="18"/>
                        </w:rPr>
                        <m:t>k</m:t>
                      </m:r>
                    </m:e>
                  </m:acc>
                </m:e>
              </m:d>
              <m:r>
                <w:rPr>
                  <w:rFonts w:ascii="Cambria Math"/>
                  <w:sz w:val="18"/>
                  <w:szCs w:val="18"/>
                </w:rPr>
                <m:t>kN</m:t>
              </m:r>
              <m:r>
                <w:rPr>
                  <w:rFonts w:ascii="Cambria Math" w:hAnsi="Cambria Math" w:cs="Cambria Math"/>
                  <w:sz w:val="18"/>
                  <w:szCs w:val="18"/>
                </w:rPr>
                <m:t>⋅</m:t>
              </m:r>
              <m:r>
                <w:rPr>
                  <w:rFonts w:ascii="Cambria Math"/>
                  <w:sz w:val="18"/>
                  <w:szCs w:val="18"/>
                </w:rPr>
                <m:t>m</m:t>
              </m:r>
            </m:oMath>
          </w:p>
        </w:tc>
      </w:tr>
    </w:tbl>
    <w:p w14:paraId="02A8DD75" w14:textId="77777777" w:rsidR="002155C6" w:rsidRDefault="002155C6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4D386FCF" w14:textId="77777777" w:rsidR="00625B70" w:rsidRDefault="00625B70" w:rsidP="00D46CB7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6189"/>
      </w:tblGrid>
      <w:tr w:rsidR="00BF4ABB" w:rsidRPr="00E9232C" w14:paraId="2B026FB2" w14:textId="77777777" w:rsidTr="00E31260">
        <w:tc>
          <w:tcPr>
            <w:tcW w:w="495" w:type="dxa"/>
          </w:tcPr>
          <w:p w14:paraId="2344917F" w14:textId="77777777" w:rsidR="00BF4ABB" w:rsidRPr="00E9232C" w:rsidRDefault="00BF4ABB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13550D">
              <w:rPr>
                <w:rFonts w:ascii="Arial" w:hAnsi="Arial" w:cs="Arial"/>
                <w:sz w:val="20"/>
                <w:szCs w:val="20"/>
              </w:rPr>
              <w:t>7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8073" w:type="dxa"/>
            <w:gridSpan w:val="2"/>
          </w:tcPr>
          <w:p w14:paraId="188E6D43" w14:textId="2B5EDC2C" w:rsidR="00BF4ABB" w:rsidRPr="00E9232C" w:rsidRDefault="00BF4ABB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</w:t>
            </w:r>
            <w:r w:rsidR="00611DC6">
              <w:rPr>
                <w:rFonts w:ascii="Arial" w:hAnsi="Arial" w:cs="Arial"/>
                <w:sz w:val="20"/>
                <w:szCs w:val="20"/>
              </w:rPr>
              <w:t xml:space="preserve">shortest distance between the lines of action of forces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oMath>
            <w:r w:rsidR="00611DC6"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oMath>
            <w:r w:rsidR="00611DC6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007C42" w:rsidRPr="00E9232C" w14:paraId="216294D6" w14:textId="77777777" w:rsidTr="00E31260">
        <w:tc>
          <w:tcPr>
            <w:tcW w:w="495" w:type="dxa"/>
          </w:tcPr>
          <w:p w14:paraId="1783B6AA" w14:textId="77777777" w:rsidR="00007C42" w:rsidRPr="00E9232C" w:rsidRDefault="00007C42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330357AC" w14:textId="22949F06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8E30C4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</w:rPr>
                <m:t>6.99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m</m:t>
              </m:r>
            </m:oMath>
          </w:p>
        </w:tc>
        <w:tc>
          <w:tcPr>
            <w:tcW w:w="6189" w:type="dxa"/>
          </w:tcPr>
          <w:p w14:paraId="22473901" w14:textId="75816375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6.72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m</m:t>
              </m:r>
            </m:oMath>
          </w:p>
        </w:tc>
      </w:tr>
      <w:tr w:rsidR="00007C42" w:rsidRPr="00E9232C" w14:paraId="09E6BAC0" w14:textId="77777777" w:rsidTr="00E31260">
        <w:tc>
          <w:tcPr>
            <w:tcW w:w="495" w:type="dxa"/>
          </w:tcPr>
          <w:p w14:paraId="5DF4956E" w14:textId="77777777" w:rsidR="00007C42" w:rsidRPr="00E9232C" w:rsidRDefault="00007C42" w:rsidP="00D46CB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0B1585F0" w14:textId="243309A8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AA6F99">
              <w:rPr>
                <w:rFonts w:ascii="Arial" w:hAnsi="Arial" w:cs="Arial"/>
                <w:sz w:val="20"/>
                <w:szCs w:val="20"/>
              </w:rPr>
              <w:t>6.44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m</m:t>
              </m:r>
            </m:oMath>
          </w:p>
        </w:tc>
        <w:tc>
          <w:tcPr>
            <w:tcW w:w="6189" w:type="dxa"/>
          </w:tcPr>
          <w:p w14:paraId="53C00E05" w14:textId="55062BCD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7.28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m</m:t>
              </m:r>
            </m:oMath>
          </w:p>
        </w:tc>
      </w:tr>
    </w:tbl>
    <w:p w14:paraId="7396FE8F" w14:textId="77777777" w:rsidR="00291A1F" w:rsidRDefault="00291A1F" w:rsidP="00D46CB7">
      <w:pPr>
        <w:spacing w:line="240" w:lineRule="auto"/>
        <w:rPr>
          <w:rFonts w:ascii="Arial" w:hAnsi="Arial" w:cs="Arial"/>
          <w:sz w:val="20"/>
          <w:szCs w:val="20"/>
        </w:rPr>
      </w:pPr>
    </w:p>
    <w:p w14:paraId="1C00E5CA" w14:textId="77777777" w:rsidR="00625B70" w:rsidRDefault="00625B70" w:rsidP="00D46CB7">
      <w:pPr>
        <w:spacing w:line="240" w:lineRule="auto"/>
        <w:rPr>
          <w:rFonts w:ascii="Arial" w:hAnsi="Arial" w:cs="Arial"/>
          <w:sz w:val="20"/>
          <w:szCs w:val="20"/>
        </w:rPr>
      </w:pPr>
    </w:p>
    <w:p w14:paraId="6A10DCBB" w14:textId="77777777" w:rsidR="00496CDA" w:rsidRDefault="00496CDA" w:rsidP="00D46CB7">
      <w:pPr>
        <w:spacing w:line="240" w:lineRule="auto"/>
        <w:rPr>
          <w:rFonts w:ascii="Arial" w:hAnsi="Arial" w:cs="Arial"/>
          <w:sz w:val="20"/>
          <w:szCs w:val="20"/>
        </w:rPr>
      </w:pPr>
    </w:p>
    <w:p w14:paraId="6D2FBE44" w14:textId="77777777" w:rsidR="00496CDA" w:rsidRDefault="00496CDA" w:rsidP="00D46CB7">
      <w:pPr>
        <w:spacing w:line="240" w:lineRule="auto"/>
        <w:rPr>
          <w:rFonts w:ascii="Arial" w:hAnsi="Arial" w:cs="Arial"/>
          <w:sz w:val="20"/>
          <w:szCs w:val="20"/>
        </w:rPr>
      </w:pPr>
    </w:p>
    <w:p w14:paraId="02B0B79A" w14:textId="23F0EFE4" w:rsidR="00102A9D" w:rsidRDefault="008257FF" w:rsidP="00D46CB7">
      <w:pPr>
        <w:spacing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object w:dxaOrig="1440" w:dyaOrig="1440" w14:anchorId="64D3BB92">
          <v:group id="_x0000_s2308" editas="canvas" style="position:absolute;margin-left:302.7pt;margin-top:-40.85pt;width:211.25pt;height:183.4pt;z-index:251664384" coordorigin="2294,308" coordsize="4225,3668">
            <o:lock v:ext="edit" aspectratio="t"/>
            <v:shape id="_x0000_s2307" type="#_x0000_t75" style="position:absolute;left:2294;top:308;width:4225;height:3668" o:preferrelative="f">
              <v:fill o:detectmouseclick="t"/>
              <v:path o:extrusionok="t" o:connecttype="none"/>
              <o:lock v:ext="edit" text="t"/>
            </v:shape>
            <v:rect id="_x0000_s2309" style="position:absolute;left:2724;top:2514;width:3024;height:143" fillcolor="#31849b [2408]">
              <v:textbox>
                <w:txbxContent>
                  <w:p w14:paraId="4760E13E" w14:textId="77777777" w:rsidR="000C0F35" w:rsidRDefault="000C0F35"/>
                </w:txbxContent>
              </v:textbox>
            </v:rect>
            <v:group id="_x0000_s2310" style="position:absolute;left:5233;top:2586;width:794;height:615" coordorigin="5723,5499" coordsize="794,615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2311" type="#_x0000_t5" style="position:absolute;left:5978;top:5529;width:406;height:274" fillcolor="#00b050"/>
              <v:oval id="_x0000_s2312" style="position:absolute;left:5970;top:5798;width:58;height:58" fillcolor="black">
                <o:lock v:ext="edit" aspectratio="t"/>
              </v:oval>
              <v:oval id="_x0000_s2313" style="position:absolute;left:6102;top:5800;width:58;height:58" fillcolor="black">
                <o:lock v:ext="edit" aspectratio="t"/>
              </v:oval>
              <v:oval id="_x0000_s2314" style="position:absolute;left:6235;top:5802;width:58;height:58" fillcolor="black">
                <o:lock v:ext="edit" aspectratio="t"/>
              </v:oval>
              <v:oval id="_x0000_s2315" style="position:absolute;left:6143;top:5499;width:58;height:58" fillcolor="black">
                <o:lock v:ext="edit" aspectratio="t"/>
              </v:oval>
              <v:oval id="_x0000_s2316" style="position:absolute;left:6151;top:5499;width:58;height:58" fillcolor="black">
                <o:lock v:ext="edit" aspectratio="t"/>
              </v:oval>
              <v:oval id="_x0000_s2317" style="position:absolute;left:6325;top:5802;width:58;height:58" fillcolor="black">
                <o:lock v:ext="edit" aspectratio="t"/>
              </v:oval>
              <v:shape id="_x0000_s2318" type="#_x0000_t32" style="position:absolute;left:5768;top:5863;width:749;height:1" o:connectortype="straight"/>
              <v:shape id="_x0000_s2319" type="#_x0000_t32" style="position:absolute;left:5723;top:5859;width:150;height:240;flip:y" o:connectortype="straight"/>
              <v:shape id="_x0000_s2320" type="#_x0000_t32" style="position:absolute;left:5873;top:5859;width:150;height:240;flip:y" o:connectortype="straight"/>
              <v:shape id="_x0000_s2321" type="#_x0000_t32" style="position:absolute;left:6023;top:5859;width:150;height:240;flip:y" o:connectortype="straight"/>
              <v:shape id="_x0000_s2322" type="#_x0000_t32" style="position:absolute;left:6173;top:5859;width:150;height:240;flip:y" o:connectortype="straight"/>
              <v:shape id="_x0000_s2323" type="#_x0000_t32" style="position:absolute;left:6293;top:5874;width:150;height:240;flip:y" o:connectortype="straight"/>
            </v:group>
            <v:group id="_x0000_s2324" style="position:absolute;left:2353;top:2575;width:793;height:547" coordorigin="5270,3685" coordsize="794,548">
              <v:shape id="_x0000_s2325" type="#_x0000_t5" style="position:absolute;left:5510;top:3708;width:406;height:274" fillcolor="#00b050"/>
              <v:shape id="_x0000_s2326" type="#_x0000_t32" style="position:absolute;left:5315;top:3982;width:749;height:1" o:connectortype="straight"/>
              <v:oval id="_x0000_s2327" style="position:absolute;left:5675;top:3693;width:58;height:58" fillcolor="black">
                <o:lock v:ext="edit" aspectratio="t"/>
              </v:oval>
              <v:shape id="_x0000_s2328" type="#_x0000_t32" style="position:absolute;left:5270;top:3978;width:150;height:240;flip:y" o:connectortype="straight"/>
              <v:shape id="_x0000_s2329" type="#_x0000_t32" style="position:absolute;left:5420;top:3978;width:150;height:240;flip:y" o:connectortype="straight"/>
              <v:shape id="_x0000_s2330" type="#_x0000_t32" style="position:absolute;left:5570;top:3978;width:150;height:240;flip:y" o:connectortype="straight"/>
              <v:shape id="_x0000_s2331" type="#_x0000_t32" style="position:absolute;left:5720;top:3978;width:150;height:240;flip:y" o:connectortype="straight"/>
              <v:shape id="_x0000_s2332" type="#_x0000_t32" style="position:absolute;left:5840;top:3993;width:150;height:240;flip:y" o:connectortype="straight"/>
              <v:oval id="_x0000_s2333" style="position:absolute;left:5682;top:3685;width:58;height:58" fillcolor="black">
                <o:lock v:ext="edit" aspectratio="t"/>
              </v:oval>
            </v:group>
            <v:shape id="_x0000_s2334" type="#_x0000_t32" style="position:absolute;left:2793;top:3369;width:1440;height:1" o:connectortype="straight">
              <v:stroke startarrow="classic" startarrowlength="long" endarrow="classic" endarrowlength="long"/>
            </v:shape>
            <v:shape id="_x0000_s2335" type="#_x0000_t32" style="position:absolute;left:4233;top:3369;width:1440;height:1" o:connectortype="straight">
              <v:stroke startarrow="classic" startarrowlength="long" endarrow="classic" endarrowlength="long"/>
            </v:shape>
            <v:group id="_x0000_s3741" style="position:absolute;left:2782;top:1806;width:1440;height:734" coordorigin="2782,2136" coordsize="1440,373">
              <v:shape id="_x0000_s2336" type="#_x0000_t32" style="position:absolute;left:2784;top:2139;width:1;height:360;flip:x" o:connectortype="straight">
                <v:stroke endarrow="classic" endarrowlength="long"/>
              </v:shape>
              <v:shape id="_x0000_s2337" type="#_x0000_t32" style="position:absolute;left:3024;top:2139;width:1;height:360;flip:x" o:connectortype="straight">
                <v:stroke endarrow="classic" endarrowlength="long"/>
              </v:shape>
              <v:shape id="_x0000_s2338" type="#_x0000_t32" style="position:absolute;left:3264;top:2139;width:1;height:360;flip:x" o:connectortype="straight">
                <v:stroke endarrow="classic" endarrowlength="long"/>
              </v:shape>
              <v:shape id="_x0000_s2339" type="#_x0000_t32" style="position:absolute;left:3504;top:2149;width:1;height:360;flip:x" o:connectortype="straight">
                <v:stroke endarrow="classic" endarrowlength="long"/>
              </v:shape>
              <v:shape id="_x0000_s2340" type="#_x0000_t32" style="position:absolute;left:3744;top:2149;width:1;height:360;flip:x" o:connectortype="straight">
                <v:stroke endarrow="classic" endarrowlength="long"/>
              </v:shape>
              <v:shape id="_x0000_s2341" type="#_x0000_t32" style="position:absolute;left:3984;top:2149;width:1;height:360;flip:x" o:connectortype="straight">
                <v:stroke endarrow="classic" endarrowlength="long"/>
              </v:shape>
              <v:shape id="_x0000_s2343" type="#_x0000_t32" style="position:absolute;left:2782;top:2136;width:1440;height:1;flip:x" o:connectortype="straight"/>
            </v:group>
            <v:shape id="_x0000_s2344" type="#_x0000_t32" style="position:absolute;left:4234;top:1801;width:1;height:720;flip:x" o:connectortype="straight">
              <v:stroke endarrow="classic" endarrowlength="long"/>
            </v:shape>
            <v:shape id="_x0000_s2345" type="#_x0000_t32" style="position:absolute;left:4474;top:1951;width:1;height:556;flip:x" o:connectortype="straight">
              <v:stroke endarrow="classic" endarrowlength="long"/>
            </v:shape>
            <v:shape id="_x0000_s2346" type="#_x0000_t32" style="position:absolute;left:4714;top:1951;width:1;height:556;flip:x" o:connectortype="straight">
              <v:stroke endarrow="classic" endarrowlength="long"/>
            </v:shape>
            <v:shape id="_x0000_s2347" type="#_x0000_t32" style="position:absolute;left:4954;top:1966;width:1;height:556;flip:x" o:connectortype="straight">
              <v:stroke endarrow="classic" endarrowlength="long"/>
            </v:shape>
            <v:shape id="_x0000_s2348" type="#_x0000_t32" style="position:absolute;left:5194;top:1966;width:1;height:556;flip:x" o:connectortype="straight">
              <v:stroke endarrow="classic" endarrowlength="long"/>
            </v:shape>
            <v:shape id="_x0000_s2349" type="#_x0000_t32" style="position:absolute;left:5434;top:1966;width:1;height:556;flip:x" o:connectortype="straight">
              <v:stroke endarrow="classic" endarrowlength="long"/>
            </v:shape>
            <v:shape id="_x0000_s2350" type="#_x0000_t32" style="position:absolute;left:5684;top:1956;width:1;height:556;flip:x" o:connectortype="straight">
              <v:stroke endarrow="classic" endarrowlength="long"/>
            </v:shape>
            <v:shape id="_x0000_s2351" type="#_x0000_t32" style="position:absolute;left:4242;top:1956;width:1440;height:2;flip:x" o:connectortype="straight"/>
            <v:shape id="_x0000_s2354" type="#_x0000_t32" style="position:absolute;left:5681;top:3233;width:1;height:360" o:connectortype="straight"/>
            <v:shape id="_x0000_s2355" type="#_x0000_t32" style="position:absolute;left:4231;top:2823;width:1;height:792" o:connectortype="straight"/>
            <v:shape id="_x0000_s2356" type="#_x0000_t32" style="position:absolute;left:2801;top:3253;width:1;height:360" o:connectortype="straight"/>
            <v:shape id="_x0000_s2358" type="#_x0000_t202" style="position:absolute;left:2294;top:2368;width:518;height:653;mso-wrap-style:none" filled="f" stroked="f">
              <v:textbox style="mso-fit-shape-to-text:t">
                <w:txbxContent>
                  <w:p w14:paraId="2C46B77A" w14:textId="77777777" w:rsidR="000C0F35" w:rsidRDefault="00DB2588" w:rsidP="00EF22EF">
                    <w:r w:rsidRPr="00025957">
                      <w:rPr>
                        <w:position w:val="-4"/>
                      </w:rPr>
                      <w:object w:dxaOrig="225" w:dyaOrig="238" w14:anchorId="7CACF80E">
                        <v:shape id="_x0000_i1067" type="#_x0000_t75" style="width:11.45pt;height:12pt">
                          <v:imagedata r:id="rId129" o:title=""/>
                        </v:shape>
                        <o:OLEObject Type="Embed" ProgID="Equation.DSMT4" ShapeID="_x0000_i1067" DrawAspect="Content" ObjectID="_1808158913" r:id="rId130"/>
                      </w:object>
                    </w:r>
                  </w:p>
                </w:txbxContent>
              </v:textbox>
            </v:shape>
            <v:shape id="_x0000_s2359" type="#_x0000_t202" style="position:absolute;left:5614;top:2368;width:489;height:653;mso-wrap-style:none" filled="f" stroked="f">
              <v:textbox style="mso-fit-shape-to-text:t">
                <w:txbxContent>
                  <w:p w14:paraId="1163355E" w14:textId="77777777" w:rsidR="000C0F35" w:rsidRDefault="00DB2588" w:rsidP="00EF22EF">
                    <w:r w:rsidRPr="00025957">
                      <w:rPr>
                        <w:position w:val="-4"/>
                      </w:rPr>
                      <w:object w:dxaOrig="200" w:dyaOrig="238" w14:anchorId="12B51B7D">
                        <v:shape id="_x0000_i1068" type="#_x0000_t75" style="width:10.3pt;height:12pt">
                          <v:imagedata r:id="rId131" o:title=""/>
                        </v:shape>
                        <o:OLEObject Type="Embed" ProgID="Equation.DSMT4" ShapeID="_x0000_i1068" DrawAspect="Content" ObjectID="_1808158914" r:id="rId132"/>
                      </w:object>
                    </w:r>
                  </w:p>
                </w:txbxContent>
              </v:textbox>
            </v:shape>
            <v:shape id="_x0000_s2360" type="#_x0000_t75" style="position:absolute;left:3328;top:3219;width:397;height:282" filled="t" fillcolor="white [3212]">
              <v:imagedata r:id="rId133" o:title=""/>
            </v:shape>
            <v:shape id="_x0000_s2361" type="#_x0000_t75" style="position:absolute;left:4718;top:3219;width:397;height:282" filled="t" fillcolor="white [3212]">
              <v:imagedata r:id="rId134" o:title=""/>
            </v:shape>
            <v:shape id="_x0000_s2362" type="#_x0000_t202" style="position:absolute;left:3063;top:1120;width:829;height:924;mso-wrap-style:none" filled="f" stroked="f">
              <v:textbox style="mso-fit-shape-to-text:t">
                <w:txbxContent>
                  <w:p w14:paraId="619E010C" w14:textId="77777777" w:rsidR="000C0F35" w:rsidRDefault="00DB2588" w:rsidP="00EF22EF">
                    <w:r w:rsidRPr="000C0F35">
                      <w:rPr>
                        <w:position w:val="-20"/>
                      </w:rPr>
                      <w:object w:dxaOrig="538" w:dyaOrig="538" w14:anchorId="48EC3B30">
                        <v:shape id="_x0000_i1069" type="#_x0000_t75" style="width:26.85pt;height:26.85pt">
                          <v:imagedata r:id="rId135" o:title=""/>
                        </v:shape>
                        <o:OLEObject Type="Embed" ProgID="Equation.DSMT4" ShapeID="_x0000_i1069" DrawAspect="Content" ObjectID="_1808158915" r:id="rId136"/>
                      </w:object>
                    </w:r>
                  </w:p>
                </w:txbxContent>
              </v:textbox>
            </v:shape>
            <v:shape id="_x0000_s2363" type="#_x0000_t202" style="position:absolute;left:4582;top:1263;width:829;height:924;mso-wrap-style:none" filled="f" stroked="f">
              <v:textbox style="mso-fit-shape-to-text:t">
                <w:txbxContent>
                  <w:p w14:paraId="2B8DD6E2" w14:textId="77777777" w:rsidR="000C0F35" w:rsidRDefault="00DB2588" w:rsidP="00EF22EF">
                    <w:r w:rsidRPr="000C0F35">
                      <w:rPr>
                        <w:position w:val="-20"/>
                      </w:rPr>
                      <w:object w:dxaOrig="538" w:dyaOrig="538" w14:anchorId="29A783CB">
                        <v:shape id="_x0000_i1070" type="#_x0000_t75" style="width:26.85pt;height:26.85pt">
                          <v:imagedata r:id="rId137" o:title=""/>
                        </v:shape>
                        <o:OLEObject Type="Embed" ProgID="Equation.DSMT4" ShapeID="_x0000_i1070" DrawAspect="Content" ObjectID="_1808158916" r:id="rId138"/>
                      </w:object>
                    </w:r>
                  </w:p>
                </w:txbxContent>
              </v:textbox>
            </v:shape>
          </v:group>
          <o:OLEObject Type="Embed" ProgID="Equation.DSMT4" ShapeID="_x0000_s2360" DrawAspect="Content" ObjectID="_1808158917" r:id="rId139"/>
          <o:OLEObject Type="Embed" ProgID="Equation.DSMT4" ShapeID="_x0000_s2361" DrawAspect="Content" ObjectID="_1808158918" r:id="rId140"/>
        </w:object>
      </w:r>
      <w:r w:rsidR="00102A9D">
        <w:rPr>
          <w:rFonts w:ascii="Arial" w:hAnsi="Arial" w:cs="Arial"/>
          <w:sz w:val="20"/>
          <w:szCs w:val="20"/>
        </w:rPr>
        <w:t>Rigid Body Equilibrium in Two Dimens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5484"/>
      </w:tblGrid>
      <w:tr w:rsidR="00EF22EF" w:rsidRPr="00E9232C" w14:paraId="46812295" w14:textId="77777777" w:rsidTr="00E31260">
        <w:tc>
          <w:tcPr>
            <w:tcW w:w="495" w:type="dxa"/>
          </w:tcPr>
          <w:p w14:paraId="508047F7" w14:textId="77777777" w:rsidR="00EF22EF" w:rsidRPr="00E9232C" w:rsidRDefault="00EF22EF" w:rsidP="0069274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692742">
              <w:rPr>
                <w:rFonts w:ascii="Arial" w:hAnsi="Arial" w:cs="Arial"/>
                <w:sz w:val="20"/>
                <w:szCs w:val="20"/>
              </w:rPr>
              <w:t>8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</w:tcPr>
          <w:p w14:paraId="6455B156" w14:textId="4B7F6112" w:rsidR="00EF22EF" w:rsidRPr="00714E5F" w:rsidRDefault="00EF22EF" w:rsidP="00EF22E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ketch a compete free body diagram of bar AB.</w:t>
            </w:r>
            <w:r w:rsidR="00714E5F">
              <w:rPr>
                <w:rFonts w:ascii="Arial" w:hAnsi="Arial" w:cs="Arial"/>
                <w:sz w:val="20"/>
                <w:szCs w:val="20"/>
              </w:rPr>
              <w:t xml:space="preserve"> Simplify the Distributed Loads to Force Resultants at their C.G.</w:t>
            </w:r>
          </w:p>
        </w:tc>
      </w:tr>
    </w:tbl>
    <w:p w14:paraId="63188F02" w14:textId="77777777" w:rsidR="002155C6" w:rsidRDefault="002155C6" w:rsidP="00D46CB7">
      <w:pPr>
        <w:spacing w:line="240" w:lineRule="auto"/>
        <w:rPr>
          <w:rFonts w:ascii="Arial" w:hAnsi="Arial" w:cs="Arial"/>
          <w:sz w:val="20"/>
          <w:szCs w:val="20"/>
        </w:rPr>
      </w:pPr>
    </w:p>
    <w:p w14:paraId="101F2CDB" w14:textId="77777777" w:rsidR="00EF22EF" w:rsidRDefault="00EF22EF" w:rsidP="00D46CB7">
      <w:pPr>
        <w:spacing w:line="240" w:lineRule="auto"/>
        <w:rPr>
          <w:rFonts w:ascii="Arial" w:hAnsi="Arial" w:cs="Arial"/>
          <w:sz w:val="20"/>
          <w:szCs w:val="20"/>
        </w:rPr>
      </w:pPr>
    </w:p>
    <w:p w14:paraId="4484E2E7" w14:textId="77777777" w:rsidR="00683EEB" w:rsidRDefault="00683EEB" w:rsidP="00D46CB7">
      <w:pPr>
        <w:spacing w:line="240" w:lineRule="auto"/>
        <w:rPr>
          <w:rFonts w:ascii="Arial" w:hAnsi="Arial" w:cs="Arial"/>
          <w:sz w:val="20"/>
          <w:szCs w:val="20"/>
        </w:rPr>
      </w:pPr>
    </w:p>
    <w:p w14:paraId="170886CE" w14:textId="77777777" w:rsidR="00267E89" w:rsidRDefault="00267E89" w:rsidP="00D46CB7">
      <w:pPr>
        <w:spacing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692742" w:rsidRPr="00E9232C" w14:paraId="3285E864" w14:textId="77777777" w:rsidTr="00007C42">
        <w:tc>
          <w:tcPr>
            <w:tcW w:w="495" w:type="dxa"/>
          </w:tcPr>
          <w:p w14:paraId="3D285DFC" w14:textId="77777777" w:rsidR="00692742" w:rsidRPr="00E9232C" w:rsidRDefault="00692742" w:rsidP="0069274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50AA5B85" w14:textId="77777777" w:rsidR="00692742" w:rsidRPr="00E9232C" w:rsidRDefault="00692742" w:rsidP="00ED0D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vertical component of reaction at hinge A.</w:t>
            </w:r>
          </w:p>
        </w:tc>
      </w:tr>
      <w:tr w:rsidR="00007C42" w:rsidRPr="00E9232C" w14:paraId="66AB8D39" w14:textId="77777777" w:rsidTr="00007C42">
        <w:tc>
          <w:tcPr>
            <w:tcW w:w="495" w:type="dxa"/>
          </w:tcPr>
          <w:p w14:paraId="56310D75" w14:textId="77777777" w:rsidR="00007C42" w:rsidRPr="00E9232C" w:rsidRDefault="00007C42" w:rsidP="00ED0D70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32DE2622" w14:textId="40A3002F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3.8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/>
                </w:rPr>
                <m:t>↑</m:t>
              </m:r>
            </m:oMath>
          </w:p>
        </w:tc>
        <w:tc>
          <w:tcPr>
            <w:tcW w:w="3600" w:type="dxa"/>
          </w:tcPr>
          <w:p w14:paraId="0F69BE05" w14:textId="484ACFC9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3.65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/>
                </w:rPr>
                <m:t>↑</m:t>
              </m:r>
            </m:oMath>
          </w:p>
        </w:tc>
      </w:tr>
      <w:tr w:rsidR="00007C42" w:rsidRPr="00E9232C" w14:paraId="2A1F4A15" w14:textId="77777777" w:rsidTr="00007C42">
        <w:tc>
          <w:tcPr>
            <w:tcW w:w="495" w:type="dxa"/>
          </w:tcPr>
          <w:p w14:paraId="5E55A184" w14:textId="77777777" w:rsidR="00007C42" w:rsidRPr="00E9232C" w:rsidRDefault="00007C42" w:rsidP="00ED0D70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6222EAE" w14:textId="7F912789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 w:rsidR="008E30C4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</w:rPr>
                <m:t>3.4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/>
                </w:rPr>
                <m:t>↑</m:t>
              </m:r>
            </m:oMath>
          </w:p>
        </w:tc>
        <w:tc>
          <w:tcPr>
            <w:tcW w:w="3600" w:type="dxa"/>
          </w:tcPr>
          <w:p w14:paraId="38658800" w14:textId="009CC845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0B4555">
              <w:rPr>
                <w:rFonts w:ascii="Arial" w:hAnsi="Arial" w:cs="Arial"/>
                <w:sz w:val="20"/>
                <w:szCs w:val="20"/>
              </w:rPr>
              <w:t>3.95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/>
                </w:rPr>
                <m:t>↑</m:t>
              </m:r>
            </m:oMath>
          </w:p>
        </w:tc>
      </w:tr>
    </w:tbl>
    <w:p w14:paraId="0D69D88E" w14:textId="77777777" w:rsidR="00EF22EF" w:rsidRDefault="00EF22EF" w:rsidP="00D46CB7">
      <w:pPr>
        <w:spacing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692742" w:rsidRPr="00E9232C" w14:paraId="3ED31AD1" w14:textId="77777777" w:rsidTr="00E31260">
        <w:tc>
          <w:tcPr>
            <w:tcW w:w="495" w:type="dxa"/>
          </w:tcPr>
          <w:p w14:paraId="30A579A8" w14:textId="77777777" w:rsidR="00692742" w:rsidRPr="00E9232C" w:rsidRDefault="00692742" w:rsidP="00ED0D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5738F31A" w14:textId="77777777" w:rsidR="00692742" w:rsidRPr="00E9232C" w:rsidRDefault="00692742" w:rsidP="003A5BC4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vertical component of reaction at </w:t>
            </w:r>
            <w:r w:rsidR="003A5BC4">
              <w:rPr>
                <w:rFonts w:ascii="Arial" w:hAnsi="Arial" w:cs="Arial"/>
                <w:sz w:val="20"/>
                <w:szCs w:val="20"/>
              </w:rPr>
              <w:t>roller B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007C42" w:rsidRPr="00E9232C" w14:paraId="2FEA5267" w14:textId="77777777" w:rsidTr="00E31260">
        <w:tc>
          <w:tcPr>
            <w:tcW w:w="495" w:type="dxa"/>
          </w:tcPr>
          <w:p w14:paraId="43B88CC2" w14:textId="77777777" w:rsidR="00007C42" w:rsidRPr="00E9232C" w:rsidRDefault="00007C42" w:rsidP="00ED0D70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9FCB73C" w14:textId="194E324D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 w:rsidR="00AA6F99">
              <w:rPr>
                <w:rFonts w:ascii="Arial" w:hAnsi="Arial" w:cs="Arial"/>
                <w:sz w:val="20"/>
                <w:szCs w:val="20"/>
              </w:rPr>
              <w:t>3.95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/>
                </w:rPr>
                <m:t>↑</m:t>
              </m:r>
            </m:oMath>
          </w:p>
        </w:tc>
        <w:tc>
          <w:tcPr>
            <w:tcW w:w="3600" w:type="dxa"/>
          </w:tcPr>
          <w:p w14:paraId="0F0E3A96" w14:textId="62E9171F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3.8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/>
                </w:rPr>
                <m:t>↑</m:t>
              </m:r>
            </m:oMath>
          </w:p>
        </w:tc>
      </w:tr>
      <w:tr w:rsidR="00007C42" w:rsidRPr="00E9232C" w14:paraId="17DE4518" w14:textId="77777777" w:rsidTr="00E31260">
        <w:tc>
          <w:tcPr>
            <w:tcW w:w="495" w:type="dxa"/>
          </w:tcPr>
          <w:p w14:paraId="4B67FEF3" w14:textId="77777777" w:rsidR="00007C42" w:rsidRPr="00E9232C" w:rsidRDefault="00007C42" w:rsidP="00ED0D70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6FAC9FB1" w14:textId="07A8CE1B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0B4555">
              <w:rPr>
                <w:rFonts w:ascii="Arial" w:hAnsi="Arial" w:cs="Arial"/>
                <w:sz w:val="20"/>
                <w:szCs w:val="20"/>
              </w:rPr>
              <w:t>3.6</w:t>
            </w:r>
            <m:oMath>
              <m:r>
                <w:rPr>
                  <w:rFonts w:ascii="Cambria Math"/>
                </w:rPr>
                <m:t>5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/>
                </w:rPr>
                <m:t>↑</m:t>
              </m:r>
            </m:oMath>
          </w:p>
        </w:tc>
        <w:tc>
          <w:tcPr>
            <w:tcW w:w="3600" w:type="dxa"/>
          </w:tcPr>
          <w:p w14:paraId="4C774D53" w14:textId="250A5AE8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3.4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r>
                <w:rPr>
                  <w:rFonts w:ascii="Cambria Math"/>
                </w:rPr>
                <m:t>↑</m:t>
              </m:r>
            </m:oMath>
          </w:p>
        </w:tc>
      </w:tr>
    </w:tbl>
    <w:p w14:paraId="49108949" w14:textId="77777777" w:rsidR="008F7E61" w:rsidRDefault="008F7E61" w:rsidP="008F7E61">
      <w:pPr>
        <w:spacing w:line="240" w:lineRule="auto"/>
        <w:rPr>
          <w:rFonts w:ascii="Arial" w:hAnsi="Arial" w:cs="Arial"/>
          <w:sz w:val="20"/>
          <w:szCs w:val="20"/>
        </w:rPr>
      </w:pPr>
      <w:r w:rsidRPr="00FC2C57">
        <w:rPr>
          <w:rFonts w:ascii="Arial" w:eastAsia="Calibri" w:hAnsi="Arial" w:cs="Arial"/>
          <w:b/>
          <w:noProof/>
        </w:rPr>
        <mc:AlternateContent>
          <mc:Choice Requires="wpc">
            <w:drawing>
              <wp:anchor distT="0" distB="0" distL="114300" distR="114300" simplePos="0" relativeHeight="251691008" behindDoc="1" locked="0" layoutInCell="1" allowOverlap="1" wp14:anchorId="2C71D428" wp14:editId="25E4C12C">
                <wp:simplePos x="0" y="0"/>
                <wp:positionH relativeFrom="column">
                  <wp:posOffset>3117850</wp:posOffset>
                </wp:positionH>
                <wp:positionV relativeFrom="paragraph">
                  <wp:posOffset>161290</wp:posOffset>
                </wp:positionV>
                <wp:extent cx="3382010" cy="2404110"/>
                <wp:effectExtent l="0" t="0" r="0" b="15240"/>
                <wp:wrapSquare wrapText="bothSides"/>
                <wp:docPr id="1403594431" name="Canvas 14035944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500990567" name="Group 1500990567"/>
                        <wpg:cNvGrpSpPr/>
                        <wpg:grpSpPr>
                          <a:xfrm>
                            <a:off x="164233" y="35998"/>
                            <a:ext cx="3129879" cy="2368134"/>
                            <a:chOff x="100625" y="91100"/>
                            <a:chExt cx="3129879" cy="2368134"/>
                          </a:xfrm>
                        </wpg:grpSpPr>
                        <wps:wsp>
                          <wps:cNvPr id="361288668" name="Straight Connector 361288668"/>
                          <wps:cNvCnPr/>
                          <wps:spPr>
                            <a:xfrm>
                              <a:off x="1338263" y="276225"/>
                              <a:ext cx="0" cy="12382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21985050" name="Straight Connector 121985050"/>
                          <wps:cNvCnPr/>
                          <wps:spPr>
                            <a:xfrm flipH="1">
                              <a:off x="276225" y="1514475"/>
                              <a:ext cx="1062038" cy="49053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918861629" name="Straight Connector 1918861629"/>
                          <wps:cNvCnPr/>
                          <wps:spPr>
                            <a:xfrm>
                              <a:off x="1338263" y="1514475"/>
                              <a:ext cx="170497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1197728257" name="Group 1197728257"/>
                          <wpg:cNvGrpSpPr/>
                          <wpg:grpSpPr>
                            <a:xfrm rot="5400000">
                              <a:off x="414694" y="1699519"/>
                              <a:ext cx="366395" cy="213337"/>
                              <a:chOff x="180000" y="151426"/>
                              <a:chExt cx="366395" cy="213337"/>
                            </a:xfrm>
                          </wpg:grpSpPr>
                          <wpg:grpSp>
                            <wpg:cNvPr id="1404842149" name="Group 1404842149"/>
                            <wpg:cNvGrpSpPr/>
                            <wpg:grpSpPr>
                              <a:xfrm>
                                <a:off x="180000" y="180000"/>
                                <a:ext cx="366395" cy="168909"/>
                                <a:chOff x="0" y="0"/>
                                <a:chExt cx="421568" cy="194642"/>
                              </a:xfrm>
                            </wpg:grpSpPr>
                            <wps:wsp>
                              <wps:cNvPr id="334290757" name="AutoShape 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922" y="0"/>
                                  <a:ext cx="162522" cy="147272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C0504D">
                                    <a:alpha val="5000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CE14B01" w14:textId="77777777" w:rsidR="008F7E61" w:rsidRDefault="008F7E61" w:rsidP="008F7E61">
                                    <w:pPr>
                                      <w:pStyle w:val="NormalWeb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41297002" name="Group 3412970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42227"/>
                                  <a:ext cx="421568" cy="52415"/>
                                  <a:chOff x="0" y="142228"/>
                                  <a:chExt cx="511" cy="146"/>
                                </a:xfrm>
                              </wpg:grpSpPr>
                              <wps:wsp>
                                <wps:cNvPr id="984424271" name="AutoShape 3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" y="142228"/>
                                    <a:ext cx="43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8880174" name="AutoShape 35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0" y="142228"/>
                                    <a:ext cx="84" cy="1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8511587" name="AutoShape 35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6" y="142228"/>
                                    <a:ext cx="83" cy="1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92068314" name="AutoShape 35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1" y="142228"/>
                                    <a:ext cx="84" cy="1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9607502" name="AutoShape 36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17" y="142228"/>
                                    <a:ext cx="85" cy="1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0949580" name="AutoShape 36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25" y="142228"/>
                                    <a:ext cx="83" cy="14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847887169" name="Oval 1847887169"/>
                            <wps:cNvSpPr/>
                            <wps:spPr>
                              <a:xfrm>
                                <a:off x="347166" y="151426"/>
                                <a:ext cx="80962" cy="714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n w="635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5847760" name="Text Box 116"/>
                            <wps:cNvSpPr txBox="1"/>
                            <wps:spPr>
                              <a:xfrm>
                                <a:off x="275154" y="205399"/>
                                <a:ext cx="227906" cy="15936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A07438C" w14:textId="77777777" w:rsidR="008F7E61" w:rsidRPr="004E2E91" w:rsidRDefault="008F7E61" w:rsidP="008F7E61">
                                  <w:pPr>
                                    <w:pStyle w:val="NormalWeb"/>
                                    <w:spacing w:before="0" w:beforeAutospacing="0" w:after="200" w:afterAutospacing="0" w:line="276" w:lineRule="auto"/>
                                    <w:rPr>
                                      <w:sz w:val="8"/>
                                      <w:szCs w:val="8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8"/>
                                      <w:szCs w:val="8"/>
                                    </w:rPr>
                                    <w:t>BS</w:t>
                                  </w:r>
                                </w:p>
                              </w:txbxContent>
                            </wps:txbx>
                            <wps:bodyPr rot="0" spcFirstLastPara="0" vert="horz" wrap="none" lIns="79663" tIns="39831" rIns="79663" bIns="39831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872590108" name="Group 872590108"/>
                          <wpg:cNvGrpSpPr/>
                          <wpg:grpSpPr>
                            <a:xfrm rot="14106416">
                              <a:off x="2675550" y="1383325"/>
                              <a:ext cx="366395" cy="212724"/>
                              <a:chOff x="0" y="0"/>
                              <a:chExt cx="366395" cy="213337"/>
                            </a:xfrm>
                          </wpg:grpSpPr>
                          <wpg:grpSp>
                            <wpg:cNvPr id="1002497990" name="Group 1002497990"/>
                            <wpg:cNvGrpSpPr/>
                            <wpg:grpSpPr>
                              <a:xfrm>
                                <a:off x="0" y="28574"/>
                                <a:ext cx="366395" cy="167893"/>
                                <a:chOff x="0" y="28574"/>
                                <a:chExt cx="421568" cy="193471"/>
                              </a:xfrm>
                            </wpg:grpSpPr>
                            <wps:wsp>
                              <wps:cNvPr id="535512262" name="AutoShape 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922" y="28574"/>
                                  <a:ext cx="162522" cy="147272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C0504D">
                                    <a:alpha val="5000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3B73811" w14:textId="77777777" w:rsidR="008F7E61" w:rsidRDefault="008F7E61" w:rsidP="008F7E61">
                                    <w:pPr>
                                      <w:pStyle w:val="NormalWeb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53908866" name="Group 8539088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69631"/>
                                  <a:ext cx="421568" cy="52414"/>
                                  <a:chOff x="0" y="170801"/>
                                  <a:chExt cx="511" cy="146"/>
                                </a:xfrm>
                              </wpg:grpSpPr>
                              <wps:wsp>
                                <wps:cNvPr id="347413798" name="AutoShape 3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" y="170801"/>
                                    <a:ext cx="43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4416727" name="AutoShape 35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0" y="170801"/>
                                    <a:ext cx="84" cy="1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7003854" name="AutoShape 35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6" y="170801"/>
                                    <a:ext cx="83" cy="1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9512991" name="AutoShape 35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1" y="170801"/>
                                    <a:ext cx="84" cy="1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52126163" name="AutoShape 36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17" y="170801"/>
                                    <a:ext cx="85" cy="1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3788398" name="AutoShape 36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25" y="170801"/>
                                    <a:ext cx="83" cy="14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926285899" name="Oval 926285899"/>
                            <wps:cNvSpPr/>
                            <wps:spPr>
                              <a:xfrm>
                                <a:off x="167166" y="0"/>
                                <a:ext cx="80962" cy="714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n w="635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26EE8E5D" w14:textId="77777777" w:rsidR="008F7E61" w:rsidRDefault="008F7E61" w:rsidP="008F7E61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14054578" name="Text Box 116"/>
                            <wps:cNvSpPr txBox="1"/>
                            <wps:spPr>
                              <a:xfrm>
                                <a:off x="95154" y="53973"/>
                                <a:ext cx="227906" cy="15936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8D84361" w14:textId="77777777" w:rsidR="008F7E61" w:rsidRDefault="008F7E61" w:rsidP="008F7E61">
                                  <w:pPr>
                                    <w:pStyle w:val="NormalWeb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Calibri"/>
                                      <w:sz w:val="8"/>
                                      <w:szCs w:val="8"/>
                                    </w:rPr>
                                    <w:t>BS</w:t>
                                  </w:r>
                                </w:p>
                              </w:txbxContent>
                            </wps:txbx>
                            <wps:bodyPr rot="0" spcFirstLastPara="0" vert="horz" wrap="none" lIns="79663" tIns="39831" rIns="79663" bIns="39831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77607948" name="Rectangle 1177607948"/>
                          <wps:cNvSpPr/>
                          <wps:spPr>
                            <a:xfrm>
                              <a:off x="675986" y="1812925"/>
                              <a:ext cx="1422689" cy="45719"/>
                            </a:xfrm>
                            <a:prstGeom prst="rect">
                              <a:avLst/>
                            </a:prstGeom>
                            <a:solidFill>
                              <a:srgbClr val="9BBB59">
                                <a:lumMod val="75000"/>
                              </a:srgbClr>
                            </a:solidFill>
                            <a:ln w="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8756764" name="Rectangle 1178756764"/>
                          <wps:cNvSpPr/>
                          <wps:spPr>
                            <a:xfrm rot="20089808">
                              <a:off x="2048642" y="1647100"/>
                              <a:ext cx="767799" cy="53764"/>
                            </a:xfrm>
                            <a:prstGeom prst="rect">
                              <a:avLst/>
                            </a:prstGeom>
                            <a:solidFill>
                              <a:srgbClr val="9BBB59">
                                <a:lumMod val="75000"/>
                              </a:srgbClr>
                            </a:solidFill>
                            <a:ln w="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14:paraId="0B9D9F8E" w14:textId="77777777" w:rsidR="008F7E61" w:rsidRDefault="008F7E61" w:rsidP="008F7E61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83096841" name="Group 783096841"/>
                          <wpg:cNvGrpSpPr/>
                          <wpg:grpSpPr>
                            <a:xfrm rot="5400000">
                              <a:off x="1070611" y="484732"/>
                              <a:ext cx="366395" cy="168909"/>
                              <a:chOff x="0" y="0"/>
                              <a:chExt cx="421568" cy="194642"/>
                            </a:xfrm>
                          </wpg:grpSpPr>
                          <wps:wsp>
                            <wps:cNvPr id="501089097" name="AutoShape 3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922" y="0"/>
                                <a:ext cx="162522" cy="14727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C0504D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FED0B8" w14:textId="77777777" w:rsidR="008F7E61" w:rsidRDefault="008F7E61" w:rsidP="008F7E61">
                                  <w:pPr>
                                    <w:pStyle w:val="NormalWeb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55846258" name="Group 13558462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42227"/>
                                <a:ext cx="421568" cy="52415"/>
                                <a:chOff x="0" y="142228"/>
                                <a:chExt cx="511" cy="146"/>
                              </a:xfrm>
                            </wpg:grpSpPr>
                            <wps:wsp>
                              <wps:cNvPr id="475954801" name="AutoShape 3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" y="142228"/>
                                  <a:ext cx="43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8167871" name="AutoShape 3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142228"/>
                                  <a:ext cx="84" cy="14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7272322" name="AutoShape 3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6" y="142228"/>
                                  <a:ext cx="83" cy="1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4194479" name="AutoShape 3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1" y="142228"/>
                                  <a:ext cx="84" cy="1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8752276" name="AutoShape 3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7" y="142228"/>
                                  <a:ext cx="85" cy="1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6575965" name="AutoShape 3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25" y="142228"/>
                                  <a:ext cx="83" cy="1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575226319" name="Straight Connector 1575226319"/>
                          <wps:cNvCnPr/>
                          <wps:spPr>
                            <a:xfrm>
                              <a:off x="1338263" y="592131"/>
                              <a:ext cx="401637" cy="124237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22000296" name="Straight Arrow Connector 822000296"/>
                          <wps:cNvCnPr/>
                          <wps:spPr>
                            <a:xfrm>
                              <a:off x="2096590" y="1864958"/>
                              <a:ext cx="0" cy="319243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1362071062" name="Straight Connector 1362071062"/>
                          <wps:cNvCnPr/>
                          <wps:spPr>
                            <a:xfrm>
                              <a:off x="1371600" y="592131"/>
                              <a:ext cx="55880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552384526" name="Oval 1552384526"/>
                          <wps:cNvSpPr/>
                          <wps:spPr>
                            <a:xfrm>
                              <a:off x="1723050" y="1811548"/>
                              <a:ext cx="38735" cy="3873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317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14:paraId="2299FD49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79663" tIns="39831" rIns="79663" bIns="39831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1127736" name="Oval 1531127736"/>
                          <wps:cNvSpPr/>
                          <wps:spPr>
                            <a:xfrm>
                              <a:off x="2075475" y="1819909"/>
                              <a:ext cx="38735" cy="3873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317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14:paraId="08969637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79663" tIns="39831" rIns="79663" bIns="39831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0500535" name="Oval 1610500535"/>
                          <wps:cNvSpPr/>
                          <wps:spPr>
                            <a:xfrm>
                              <a:off x="1323040" y="574547"/>
                              <a:ext cx="38735" cy="3873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317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14:paraId="140D7468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79663" tIns="39831" rIns="79663" bIns="39831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4617380" name="Straight Connector 1444617380"/>
                          <wps:cNvCnPr/>
                          <wps:spPr>
                            <a:xfrm>
                              <a:off x="675986" y="1871119"/>
                              <a:ext cx="0" cy="39900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899283023" name="Straight Connector 1899283023"/>
                          <wps:cNvCnPr/>
                          <wps:spPr>
                            <a:xfrm>
                              <a:off x="1746250" y="1871345"/>
                              <a:ext cx="0" cy="39878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23187915" name="Straight Connector 923187915"/>
                          <wps:cNvCnPr/>
                          <wps:spPr>
                            <a:xfrm>
                              <a:off x="2792989" y="1571153"/>
                              <a:ext cx="0" cy="39878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036915260" name="Straight Arrow Connector 2036915260"/>
                          <wps:cNvCnPr/>
                          <wps:spPr>
                            <a:xfrm>
                              <a:off x="675986" y="2101850"/>
                              <a:ext cx="107026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972234585" name="Straight Arrow Connector 972234585"/>
                          <wps:cNvCnPr/>
                          <wps:spPr>
                            <a:xfrm>
                              <a:off x="1746250" y="2101850"/>
                              <a:ext cx="35242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6377925" name="Straight Arrow Connector 6377925"/>
                          <wps:cNvCnPr/>
                          <wps:spPr>
                            <a:xfrm flipV="1">
                              <a:off x="2098675" y="1758506"/>
                              <a:ext cx="694314" cy="34334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97257581" name="Straight Arrow Connector 97257581"/>
                          <wps:cNvCnPr/>
                          <wps:spPr>
                            <a:xfrm>
                              <a:off x="1761785" y="592131"/>
                              <a:ext cx="0" cy="92234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573257904" name="Text Box 116"/>
                          <wps:cNvSpPr txBox="1"/>
                          <wps:spPr>
                            <a:xfrm>
                              <a:off x="532309" y="1582731"/>
                              <a:ext cx="266641" cy="2822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33764A3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79663" tIns="39831" rIns="79663" bIns="39831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0719698" name="Text Box 116"/>
                          <wps:cNvSpPr txBox="1"/>
                          <wps:spPr>
                            <a:xfrm>
                              <a:off x="1529139" y="1644960"/>
                              <a:ext cx="242511" cy="2822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F1CBD85" w14:textId="77777777" w:rsidR="008F7E61" w:rsidRPr="000A5E5E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none" lIns="79663" tIns="39831" rIns="79663" bIns="39831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6979647" name="Text Box 116"/>
                          <wps:cNvSpPr txBox="1"/>
                          <wps:spPr>
                            <a:xfrm>
                              <a:off x="1958000" y="1640043"/>
                              <a:ext cx="241935" cy="2819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C9F7E44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none" lIns="79663" tIns="39831" rIns="79663" bIns="39831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741464" name="Text Box 116"/>
                          <wps:cNvSpPr txBox="1"/>
                          <wps:spPr>
                            <a:xfrm>
                              <a:off x="2593025" y="1316379"/>
                              <a:ext cx="248226" cy="2822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DBBE692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none" lIns="79663" tIns="39831" rIns="79663" bIns="39831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2137852" name="Text Box 116"/>
                          <wps:cNvSpPr txBox="1"/>
                          <wps:spPr>
                            <a:xfrm>
                              <a:off x="1278373" y="418019"/>
                              <a:ext cx="234891" cy="2822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C895038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="horz" wrap="none" lIns="79663" tIns="39831" rIns="79663" bIns="39831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466984" name="Text Box 5"/>
                          <wps:cNvSpPr txBox="1"/>
                          <wps:spPr>
                            <a:xfrm>
                              <a:off x="1586525" y="849925"/>
                              <a:ext cx="403225" cy="29019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AD764BC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sz w:val="22"/>
                                    <w:szCs w:val="22"/>
                                  </w:rPr>
                                  <w:t>8 m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7897553" name="Text Box 5"/>
                          <wps:cNvSpPr txBox="1"/>
                          <wps:spPr>
                            <a:xfrm>
                              <a:off x="1008675" y="1970088"/>
                              <a:ext cx="403225" cy="29019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4406BD1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sz w:val="22"/>
                                    <w:szCs w:val="22"/>
                                  </w:rPr>
                                  <w:t>3 m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2560648" name="Text Box 5"/>
                          <wps:cNvSpPr txBox="1"/>
                          <wps:spPr>
                            <a:xfrm>
                              <a:off x="1753870" y="1943233"/>
                              <a:ext cx="344805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67523F2" w14:textId="77777777" w:rsidR="008F7E61" w:rsidRPr="00B6123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 w:rsidRPr="00B61231">
                                  <w:rPr>
                                    <w:rFonts w:eastAsia="Calibri"/>
                                    <w:sz w:val="16"/>
                                    <w:szCs w:val="16"/>
                                  </w:rPr>
                                  <w:t xml:space="preserve"> m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1868197" name="Text Box 5"/>
                          <wps:cNvSpPr txBox="1"/>
                          <wps:spPr>
                            <a:xfrm>
                              <a:off x="2266950" y="1820509"/>
                              <a:ext cx="364490" cy="22415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6F0A76C" w14:textId="77777777" w:rsidR="008F7E61" w:rsidRPr="00B6123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</w:rPr>
                                  <w:t>3</w:t>
                                </w:r>
                                <w:r w:rsidRPr="00B61231">
                                  <w:rPr>
                                    <w:rFonts w:eastAsia="Calibri"/>
                                    <w:sz w:val="18"/>
                                    <w:szCs w:val="18"/>
                                  </w:rPr>
                                  <w:t xml:space="preserve"> m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394174" name="Text Box 116"/>
                          <wps:cNvSpPr txBox="1"/>
                          <wps:spPr>
                            <a:xfrm>
                              <a:off x="1859649" y="2192534"/>
                              <a:ext cx="53911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7953B006" w14:textId="77777777" w:rsidR="008F7E61" w:rsidRPr="001B7C9D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20"/>
                                    <w:szCs w:val="20"/>
                                  </w:rPr>
                                  <w:t>1</w:t>
                                </w:r>
                                <w:r w:rsidRPr="001B7C9D">
                                  <w:rPr>
                                    <w:rFonts w:eastAsia="Calibri"/>
                                    <w:sz w:val="20"/>
                                    <w:szCs w:val="20"/>
                                  </w:rPr>
                                  <w:t>00 kg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609577" name="Text Box 116"/>
                          <wps:cNvSpPr txBox="1"/>
                          <wps:spPr>
                            <a:xfrm>
                              <a:off x="1224575" y="91100"/>
                              <a:ext cx="227906" cy="2346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A94D58F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sz w:val="22"/>
                                    <w:szCs w:val="22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="horz" wrap="none" lIns="79663" tIns="39831" rIns="79663" bIns="39831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85287452" name="Text Box 116"/>
                          <wps:cNvSpPr txBox="1"/>
                          <wps:spPr>
                            <a:xfrm>
                              <a:off x="2995613" y="1372715"/>
                              <a:ext cx="234891" cy="2715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AD1A0B2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sz w:val="22"/>
                                    <w:szCs w:val="2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="horz" wrap="none" lIns="79663" tIns="39831" rIns="79663" bIns="39831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8505117" name="Text Box 116"/>
                          <wps:cNvSpPr txBox="1"/>
                          <wps:spPr>
                            <a:xfrm>
                              <a:off x="100625" y="1883883"/>
                              <a:ext cx="234891" cy="2346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70EAD06" w14:textId="77777777" w:rsidR="008F7E61" w:rsidRDefault="008F7E61" w:rsidP="008F7E61">
                                <w:pPr>
                                  <w:pStyle w:val="NormalWeb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sz w:val="22"/>
                                    <w:szCs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="horz" wrap="none" lIns="79663" tIns="39831" rIns="79663" bIns="39831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32408297" name="Oval 1632408297"/>
                        <wps:cNvSpPr/>
                        <wps:spPr>
                          <a:xfrm>
                            <a:off x="1975377" y="2138953"/>
                            <a:ext cx="438308" cy="262842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71D428" id="Canvas 1403594431" o:spid="_x0000_s1172" editas="canvas" style="position:absolute;margin-left:245.5pt;margin-top:12.7pt;width:266.3pt;height:189.3pt;z-index:-251625472" coordsize="33820,24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">
                <v:shape id="_x0000_s1173" type="#_x0000_t75" style="position:absolute;width:33820;height:24041;visibility:visible;mso-wrap-style:square">
                  <v:fill o:detectmouseclick="t"/>
                  <v:path o:connecttype="none"/>
                </v:shape>
                <v:group id="Group 1500990567" o:spid="_x0000_s1174" style="position:absolute;left:1642;top:359;width:31299;height:23682" coordorigin="1006,911" coordsize="31298,23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">
                  <v:line id="Straight Connector 361288668" o:spid="_x0000_s1175" style="position:absolute;visibility:visible;mso-wrap-style:square" from="13382,2762" to="13382,1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" strokecolor="#4a7ebb"/>
                  <v:line id="Straight Connector 121985050" o:spid="_x0000_s1176" style="position:absolute;flip:x;visibility:visible;mso-wrap-style:square" from="2762,15144" to="13382,20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" strokecolor="#4a7ebb"/>
                  <v:line id="Straight Connector 1918861629" o:spid="_x0000_s1177" style="position:absolute;visibility:visible;mso-wrap-style:square" from="13382,15144" to="30432,1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" strokecolor="#4a7ebb"/>
                  <v:group id="Group 1197728257" o:spid="_x0000_s1178" style="position:absolute;left:4147;top:16994;width:3664;height:2133;rotation:90" coordorigin="1800,1514" coordsize="3663,2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">
                    <v:group id="Group 1404842149" o:spid="_x0000_s1179" style="position:absolute;left:1800;top:1800;width:3663;height:1689" coordsize="421568,194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">
                      <v:shape id="AutoShape 354" o:spid="_x0000_s1180" type="#_x0000_t5" style="position:absolute;left:155922;width:162522;height:147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" fillcolor="#c0504d">
                        <v:fill opacity="32896f"/>
                        <v:textbox>
                          <w:txbxContent>
                            <w:p w14:paraId="4CE14B01" w14:textId="77777777" w:rsidR="008F7E61" w:rsidRDefault="008F7E61" w:rsidP="008F7E61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group id="Group 341297002" o:spid="_x0000_s1181" style="position:absolute;top:142227;width:421568;height:52415" coordorigin=",142228" coordsize="511,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">
                        <v:shape id="AutoShape 356" o:spid="_x0000_s1182" type="#_x0000_t32" style="position:absolute;left:74;top:142228;width:43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"/>
                        <v:shape id="AutoShape 357" o:spid="_x0000_s1183" type="#_x0000_t32" style="position:absolute;top:142228;width:84;height:1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"/>
                        <v:shape id="AutoShape 358" o:spid="_x0000_s1184" type="#_x0000_t32" style="position:absolute;left:106;top:142228;width:83;height:1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"/>
                        <v:shape id="AutoShape 359" o:spid="_x0000_s1185" type="#_x0000_t32" style="position:absolute;left:211;top:142228;width:84;height:1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"/>
                        <v:shape id="AutoShape 360" o:spid="_x0000_s1186" type="#_x0000_t32" style="position:absolute;left:317;top:142228;width:85;height:1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"/>
                        <v:shape id="AutoShape 361" o:spid="_x0000_s1187" type="#_x0000_t32" style="position:absolute;left:425;top:142228;width:83;height:14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"/>
                      </v:group>
                    </v:group>
                    <v:oval id="Oval 1847887169" o:spid="_x0000_s1188" style="position:absolute;left:3471;top:1514;width:810;height: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" fillcolor="#e46c0a" strokecolor="#385d8a" strokeweight=".5pt"/>
                    <v:shape id="Text Box 116" o:spid="_x0000_s1189" type="#_x0000_t202" style="position:absolute;left:2751;top:2053;width:2279;height:1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" filled="f" stroked="f" strokeweight=".5pt">
                      <v:textbox inset="2.21286mm,1.1064mm,2.21286mm,1.1064mm">
                        <w:txbxContent>
                          <w:p w14:paraId="7A07438C" w14:textId="77777777" w:rsidR="008F7E61" w:rsidRPr="004E2E91" w:rsidRDefault="008F7E61" w:rsidP="008F7E61">
                            <w:pPr>
                              <w:pStyle w:val="NormalWeb"/>
                              <w:spacing w:before="0" w:beforeAutospacing="0" w:after="200" w:afterAutospacing="0" w:line="276" w:lineRule="auto"/>
                              <w:rPr>
                                <w:sz w:val="8"/>
                                <w:szCs w:val="8"/>
                              </w:rPr>
                            </w:pPr>
                            <w:r>
                              <w:rPr>
                                <w:rFonts w:eastAsia="Calibri"/>
                                <w:sz w:val="8"/>
                                <w:szCs w:val="8"/>
                              </w:rPr>
                              <w:t>BS</w:t>
                            </w:r>
                          </w:p>
                        </w:txbxContent>
                      </v:textbox>
                    </v:shape>
                  </v:group>
                  <v:group id="Group 872590108" o:spid="_x0000_s1190" style="position:absolute;left:26755;top:13832;width:3664;height:2128;rotation:-8184992fd" coordsize="366395,21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">
                    <v:group id="Group 1002497990" o:spid="_x0000_s1191" style="position:absolute;top:28574;width:366395;height:167893" coordorigin=",28574" coordsize="421568,193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">
                      <v:shape id="AutoShape 354" o:spid="_x0000_s1192" type="#_x0000_t5" style="position:absolute;left:155922;top:28574;width:162522;height:147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" fillcolor="#c0504d">
                        <v:fill opacity="32896f"/>
                        <v:textbox>
                          <w:txbxContent>
                            <w:p w14:paraId="03B73811" w14:textId="77777777" w:rsidR="008F7E61" w:rsidRDefault="008F7E61" w:rsidP="008F7E61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group id="Group 853908866" o:spid="_x0000_s1193" style="position:absolute;top:169631;width:421568;height:52414" coordorigin=",170801" coordsize="511,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">
                        <v:shape id="AutoShape 356" o:spid="_x0000_s1194" type="#_x0000_t32" style="position:absolute;left:74;top:170801;width:43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"/>
                        <v:shape id="AutoShape 357" o:spid="_x0000_s1195" type="#_x0000_t32" style="position:absolute;top:170801;width:84;height:1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"/>
                        <v:shape id="AutoShape 358" o:spid="_x0000_s1196" type="#_x0000_t32" style="position:absolute;left:106;top:170801;width:83;height:1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"/>
                        <v:shape id="AutoShape 359" o:spid="_x0000_s1197" type="#_x0000_t32" style="position:absolute;left:211;top:170801;width:84;height:1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"/>
                        <v:shape id="AutoShape 360" o:spid="_x0000_s1198" type="#_x0000_t32" style="position:absolute;left:317;top:170801;width:85;height:1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"/>
                        <v:shape id="AutoShape 361" o:spid="_x0000_s1199" type="#_x0000_t32" style="position:absolute;left:425;top:170801;width:83;height:14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"/>
                      </v:group>
                    </v:group>
                    <v:oval id="Oval 926285899" o:spid="_x0000_s1200" style="position:absolute;left:167166;width:80962;height:714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" fillcolor="#e46c0a" strokecolor="#385d8a" strokeweight=".5pt">
                      <v:textbox>
                        <w:txbxContent>
                          <w:p w14:paraId="26EE8E5D" w14:textId="77777777" w:rsidR="008F7E61" w:rsidRDefault="008F7E61" w:rsidP="008F7E61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shape id="Text Box 116" o:spid="_x0000_s1201" type="#_x0000_t202" style="position:absolute;left:95154;top:53973;width:227906;height:1593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" filled="f" stroked="f" strokeweight=".5pt">
                      <v:textbox inset="2.21286mm,1.1064mm,2.21286mm,1.1064mm">
                        <w:txbxContent>
                          <w:p w14:paraId="28D84361" w14:textId="77777777" w:rsidR="008F7E61" w:rsidRDefault="008F7E61" w:rsidP="008F7E61">
                            <w:pPr>
                              <w:pStyle w:val="NormalWeb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Calibri"/>
                                <w:sz w:val="8"/>
                                <w:szCs w:val="8"/>
                              </w:rPr>
                              <w:t>BS</w:t>
                            </w:r>
                          </w:p>
                        </w:txbxContent>
                      </v:textbox>
                    </v:shape>
                  </v:group>
                  <v:rect id="Rectangle 1177607948" o:spid="_x0000_s1202" style="position:absolute;left:6759;top:18129;width:1422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" fillcolor="#77933c" strokecolor="#385d8a" strokeweight="0"/>
                  <v:rect id="Rectangle 1178756764" o:spid="_x0000_s1203" style="position:absolute;left:20486;top:16471;width:7678;height:537;rotation:-164953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" fillcolor="#77933c" strokecolor="#385d8a" strokeweight="0">
                    <v:textbox>
                      <w:txbxContent>
                        <w:p w14:paraId="0B9D9F8E" w14:textId="77777777" w:rsidR="008F7E61" w:rsidRDefault="008F7E61" w:rsidP="008F7E61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  <v:group id="Group 783096841" o:spid="_x0000_s1204" style="position:absolute;left:10706;top:4846;width:3664;height:1689;rotation:90" coordsize="421568,194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">
                    <v:shape id="AutoShape 354" o:spid="_x0000_s1205" type="#_x0000_t5" style="position:absolute;left:155922;width:162522;height:147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" fillcolor="#c0504d">
                      <v:textbox>
                        <w:txbxContent>
                          <w:p w14:paraId="38FED0B8" w14:textId="77777777" w:rsidR="008F7E61" w:rsidRDefault="008F7E61" w:rsidP="008F7E61">
                            <w:pPr>
                              <w:pStyle w:val="NormalWeb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  <v:group id="Group 1355846258" o:spid="_x0000_s1206" style="position:absolute;top:142227;width:421568;height:52415" coordorigin=",142228" coordsize="511,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">
                      <v:shape id="AutoShape 356" o:spid="_x0000_s1207" type="#_x0000_t32" style="position:absolute;left:74;top:142228;width:43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"/>
                      <v:shape id="AutoShape 357" o:spid="_x0000_s1208" type="#_x0000_t32" style="position:absolute;top:142228;width:84;height:1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"/>
                      <v:shape id="AutoShape 358" o:spid="_x0000_s1209" type="#_x0000_t32" style="position:absolute;left:106;top:142228;width:83;height:1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"/>
                      <v:shape id="AutoShape 359" o:spid="_x0000_s1210" type="#_x0000_t32" style="position:absolute;left:211;top:142228;width:84;height:1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"/>
                      <v:shape id="AutoShape 360" o:spid="_x0000_s1211" type="#_x0000_t32" style="position:absolute;left:317;top:142228;width:85;height:1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"/>
                      <v:shape id="AutoShape 361" o:spid="_x0000_s1212" type="#_x0000_t32" style="position:absolute;left:425;top:142228;width:83;height:14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"/>
                    </v:group>
                  </v:group>
                  <v:line id="Straight Connector 1575226319" o:spid="_x0000_s1213" style="position:absolute;visibility:visible;mso-wrap-style:square" from="13382,5921" to="17399,18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" strokecolor="windowText"/>
                  <v:shape id="Straight Arrow Connector 822000296" o:spid="_x0000_s1214" type="#_x0000_t32" style="position:absolute;left:20965;top:18649;width:0;height:31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" strokecolor="windowText" strokeweight="2pt"/>
                  <v:line id="Straight Connector 1362071062" o:spid="_x0000_s1215" style="position:absolute;visibility:visible;mso-wrap-style:square" from="13716,5921" to="19304,5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" strokecolor="#4a7ebb" strokeweight=".5pt"/>
                  <v:oval id="Oval 1552384526" o:spid="_x0000_s1216" style="position:absolute;left:17230;top:18115;width:387;height: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" fillcolor="windowText" strokecolor="#385d8a" strokeweight=".25pt">
                    <v:textbox inset="2.21286mm,1.1064mm,2.21286mm,1.1064mm">
                      <w:txbxContent>
                        <w:p w14:paraId="2299FD49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sz w:val="22"/>
                              <w:szCs w:val="22"/>
                            </w:rPr>
                            <w:t> </w:t>
                          </w:r>
                        </w:p>
                      </w:txbxContent>
                    </v:textbox>
                  </v:oval>
                  <v:oval id="Oval 1531127736" o:spid="_x0000_s1217" style="position:absolute;left:20754;top:18199;width:388;height: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" fillcolor="windowText" strokecolor="#385d8a" strokeweight=".25pt">
                    <v:textbox inset="2.21286mm,1.1064mm,2.21286mm,1.1064mm">
                      <w:txbxContent>
                        <w:p w14:paraId="08969637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sz w:val="22"/>
                              <w:szCs w:val="22"/>
                            </w:rPr>
                            <w:t> </w:t>
                          </w:r>
                        </w:p>
                      </w:txbxContent>
                    </v:textbox>
                  </v:oval>
                  <v:oval id="Oval 1610500535" o:spid="_x0000_s1218" style="position:absolute;left:13230;top:5745;width:387;height: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" fillcolor="windowText" strokecolor="#385d8a" strokeweight=".25pt">
                    <v:textbox inset="2.21286mm,1.1064mm,2.21286mm,1.1064mm">
                      <w:txbxContent>
                        <w:p w14:paraId="140D7468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sz w:val="22"/>
                              <w:szCs w:val="22"/>
                            </w:rPr>
                            <w:t> </w:t>
                          </w:r>
                        </w:p>
                      </w:txbxContent>
                    </v:textbox>
                  </v:oval>
                  <v:line id="Straight Connector 1444617380" o:spid="_x0000_s1219" style="position:absolute;visibility:visible;mso-wrap-style:square" from="6759,18711" to="6759,22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" strokecolor="#4a7ebb"/>
                  <v:line id="Straight Connector 1899283023" o:spid="_x0000_s1220" style="position:absolute;visibility:visible;mso-wrap-style:square" from="17462,18713" to="17462,22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" strokecolor="#4a7ebb"/>
                  <v:line id="Straight Connector 923187915" o:spid="_x0000_s1221" style="position:absolute;visibility:visible;mso-wrap-style:square" from="27929,15711" to="27929,19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" strokecolor="#4a7ebb"/>
                  <v:shape id="Straight Arrow Connector 2036915260" o:spid="_x0000_s1222" type="#_x0000_t32" style="position:absolute;left:6759;top:21018;width:107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" strokecolor="#4a7ebb">
                    <v:stroke startarrow="open" endarrow="open"/>
                  </v:shape>
                  <v:shape id="Straight Arrow Connector 972234585" o:spid="_x0000_s1223" type="#_x0000_t32" style="position:absolute;left:17462;top:21018;width:352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" strokecolor="#4a7ebb">
                    <v:stroke startarrow="open" endarrow="open"/>
                  </v:shape>
                  <v:shape id="Straight Arrow Connector 6377925" o:spid="_x0000_s1224" type="#_x0000_t32" style="position:absolute;left:20986;top:17585;width:6943;height:34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" strokecolor="#4a7ebb">
                    <v:stroke startarrow="open" endarrow="open"/>
                  </v:shape>
                  <v:shape id="Straight Arrow Connector 97257581" o:spid="_x0000_s1225" type="#_x0000_t32" style="position:absolute;left:17617;top:5921;width:0;height:92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" strokecolor="#4a7ebb">
                    <v:stroke startarrow="open" endarrow="open"/>
                  </v:shape>
                  <v:shape id="Text Box 116" o:spid="_x0000_s1226" type="#_x0000_t202" style="position:absolute;left:5323;top:15827;width:2666;height:28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" filled="f" stroked="f" strokeweight=".5pt">
                    <v:textbox inset="2.21286mm,1.1064mm,2.21286mm,1.1064mm">
                      <w:txbxContent>
                        <w:p w14:paraId="633764A3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6" o:spid="_x0000_s1227" type="#_x0000_t202" style="position:absolute;left:15291;top:16449;width:2425;height:28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" filled="f" stroked="f" strokeweight=".5pt">
                    <v:textbox inset="2.21286mm,1.1064mm,2.21286mm,1.1064mm">
                      <w:txbxContent>
                        <w:p w14:paraId="5F1CBD85" w14:textId="77777777" w:rsidR="008F7E61" w:rsidRPr="000A5E5E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6" o:spid="_x0000_s1228" type="#_x0000_t202" style="position:absolute;left:19580;top:16400;width:2419;height:28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" filled="f" stroked="f" strokeweight=".5pt">
                    <v:textbox inset="2.21286mm,1.1064mm,2.21286mm,1.1064mm">
                      <w:txbxContent>
                        <w:p w14:paraId="6C9F7E44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6" o:spid="_x0000_s1229" type="#_x0000_t202" style="position:absolute;left:25930;top:13163;width:2482;height:28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" filled="f" stroked="f" strokeweight=".5pt">
                    <v:textbox inset="2.21286mm,1.1064mm,2.21286mm,1.1064mm">
                      <w:txbxContent>
                        <w:p w14:paraId="3DBBE692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16" o:spid="_x0000_s1230" type="#_x0000_t202" style="position:absolute;left:12783;top:4180;width:2349;height:28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" filled="f" stroked="f" strokeweight=".5pt">
                    <v:textbox inset="2.21286mm,1.1064mm,2.21286mm,1.1064mm">
                      <w:txbxContent>
                        <w:p w14:paraId="6C895038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5" o:spid="_x0000_s1231" type="#_x0000_t202" style="position:absolute;left:15865;top:8499;width:4032;height:2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" fillcolor="window" stroked="f" strokeweight=".5pt">
                    <v:textbox>
                      <w:txbxContent>
                        <w:p w14:paraId="6AD764BC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sz w:val="22"/>
                              <w:szCs w:val="22"/>
                            </w:rPr>
                            <w:t>8 m</w:t>
                          </w:r>
                        </w:p>
                      </w:txbxContent>
                    </v:textbox>
                  </v:shape>
                  <v:shape id="Text Box 5" o:spid="_x0000_s1232" type="#_x0000_t202" style="position:absolute;left:10086;top:19700;width:4033;height:2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" fillcolor="window" stroked="f" strokeweight=".5pt">
                    <v:textbox>
                      <w:txbxContent>
                        <w:p w14:paraId="64406BD1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sz w:val="22"/>
                              <w:szCs w:val="22"/>
                            </w:rPr>
                            <w:t>3 m</w:t>
                          </w:r>
                        </w:p>
                      </w:txbxContent>
                    </v:textbox>
                  </v:shape>
                  <v:shape id="Text Box 5" o:spid="_x0000_s1233" type="#_x0000_t202" style="position:absolute;left:17538;top:19432;width:3448;height:2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" filled="f" stroked="f" strokeweight=".5pt">
                    <v:textbox>
                      <w:txbxContent>
                        <w:p w14:paraId="167523F2" w14:textId="77777777" w:rsidR="008F7E61" w:rsidRPr="00B6123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eastAsia="Calibri"/>
                              <w:sz w:val="16"/>
                              <w:szCs w:val="16"/>
                            </w:rPr>
                            <w:t>1</w:t>
                          </w:r>
                          <w:r w:rsidRPr="00B61231">
                            <w:rPr>
                              <w:rFonts w:eastAsia="Calibri"/>
                              <w:sz w:val="16"/>
                              <w:szCs w:val="16"/>
                            </w:rPr>
                            <w:t xml:space="preserve"> m</w:t>
                          </w:r>
                        </w:p>
                      </w:txbxContent>
                    </v:textbox>
                  </v:shape>
                  <v:shape id="Text Box 5" o:spid="_x0000_s1234" type="#_x0000_t202" style="position:absolute;left:22669;top:18205;width:3645;height:22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" fillcolor="window" stroked="f" strokeweight=".5pt">
                    <v:textbox>
                      <w:txbxContent>
                        <w:p w14:paraId="26F0A76C" w14:textId="77777777" w:rsidR="008F7E61" w:rsidRPr="00B6123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</w:rPr>
                            <w:t>3</w:t>
                          </w:r>
                          <w:r w:rsidRPr="00B61231">
                            <w:rPr>
                              <w:rFonts w:eastAsia="Calibri"/>
                              <w:sz w:val="18"/>
                              <w:szCs w:val="18"/>
                            </w:rPr>
                            <w:t xml:space="preserve"> m</w:t>
                          </w:r>
                        </w:p>
                      </w:txbxContent>
                    </v:textbox>
                  </v:shape>
                  <v:shape id="Text Box 116" o:spid="_x0000_s1235" type="#_x0000_t202" style="position:absolute;left:18596;top:21925;width:5391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" filled="f" stroked="f" strokeweight=".5pt">
                    <v:textbox>
                      <w:txbxContent>
                        <w:p w14:paraId="7953B006" w14:textId="77777777" w:rsidR="008F7E61" w:rsidRPr="001B7C9D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eastAsia="Calibri"/>
                              <w:sz w:val="20"/>
                              <w:szCs w:val="20"/>
                            </w:rPr>
                            <w:t>1</w:t>
                          </w:r>
                          <w:r w:rsidRPr="001B7C9D">
                            <w:rPr>
                              <w:rFonts w:eastAsia="Calibri"/>
                              <w:sz w:val="20"/>
                              <w:szCs w:val="20"/>
                            </w:rPr>
                            <w:t>00 kg</w:t>
                          </w:r>
                        </w:p>
                      </w:txbxContent>
                    </v:textbox>
                  </v:shape>
                  <v:shape id="Text Box 116" o:spid="_x0000_s1236" type="#_x0000_t202" style="position:absolute;left:12245;top:911;width:2279;height:23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" filled="f" stroked="f" strokeweight=".5pt">
                    <v:textbox inset="2.21286mm,1.1064mm,2.21286mm,1.1064mm">
                      <w:txbxContent>
                        <w:p w14:paraId="1A94D58F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sz w:val="22"/>
                              <w:szCs w:val="22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116" o:spid="_x0000_s1237" type="#_x0000_t202" style="position:absolute;left:29956;top:13727;width:2349;height:2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" filled="f" stroked="f" strokeweight=".5pt">
                    <v:textbox inset="2.21286mm,1.1064mm,2.21286mm,1.1064mm">
                      <w:txbxContent>
                        <w:p w14:paraId="5AD1A0B2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sz w:val="22"/>
                              <w:szCs w:val="22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16" o:spid="_x0000_s1238" type="#_x0000_t202" style="position:absolute;left:1006;top:18838;width:2349;height:23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" filled="f" stroked="f" strokeweight=".5pt">
                    <v:textbox inset="2.21286mm,1.1064mm,2.21286mm,1.1064mm">
                      <w:txbxContent>
                        <w:p w14:paraId="370EAD06" w14:textId="77777777" w:rsidR="008F7E61" w:rsidRDefault="008F7E61" w:rsidP="008F7E61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sz w:val="22"/>
                              <w:szCs w:val="22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oval id="Oval 1632408297" o:spid="_x0000_s1239" style="position:absolute;left:19753;top:21389;width:4383;height:26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" filled="f" strokecolor="#385d8a"/>
                <w10:wrap type="square"/>
              </v:group>
            </w:pict>
          </mc:Fallback>
        </mc:AlternateContent>
      </w:r>
      <w:r>
        <w:rPr>
          <w:rFonts w:ascii="Arial" w:hAnsi="Arial" w:cs="Arial"/>
          <w:sz w:val="20"/>
          <w:szCs w:val="20"/>
        </w:rPr>
        <w:t xml:space="preserve">___________________________________________________________________________   </w:t>
      </w:r>
    </w:p>
    <w:p w14:paraId="1A6F81A6" w14:textId="77777777" w:rsidR="008F7E61" w:rsidRPr="00FC2C57" w:rsidRDefault="008F7E61" w:rsidP="008F7E61">
      <w:pPr>
        <w:ind w:right="4140"/>
        <w:rPr>
          <w:rFonts w:ascii="Arial" w:eastAsia="Calibri" w:hAnsi="Arial" w:cs="Arial"/>
          <w:b/>
        </w:rPr>
      </w:pPr>
      <w:r w:rsidRPr="00FC2C57">
        <w:rPr>
          <w:rFonts w:ascii="Arial" w:eastAsia="Calibri" w:hAnsi="Arial" w:cs="Arial"/>
          <w:b/>
        </w:rPr>
        <w:t>3-D Equilibrium</w:t>
      </w:r>
    </w:p>
    <w:p w14:paraId="42CD85C3" w14:textId="77777777" w:rsidR="008F7E61" w:rsidRPr="00FC2C57" w:rsidRDefault="008F7E61" w:rsidP="008F7E61">
      <w:pPr>
        <w:rPr>
          <w:rFonts w:ascii="Arial" w:eastAsia="Calibri" w:hAnsi="Arial" w:cs="Arial"/>
        </w:rPr>
      </w:pPr>
      <w:r w:rsidRPr="00FC2C57">
        <w:rPr>
          <w:rFonts w:ascii="Arial" w:eastAsia="Calibri" w:hAnsi="Arial" w:cs="Arial"/>
        </w:rPr>
        <w:t>Rigid bar ABCD</w:t>
      </w:r>
      <w:r>
        <w:rPr>
          <w:rFonts w:ascii="Arial" w:eastAsia="Calibri" w:hAnsi="Arial" w:cs="Arial"/>
        </w:rPr>
        <w:t xml:space="preserve">, supporting a mass at point C, </w:t>
      </w:r>
      <w:r w:rsidRPr="00FC2C57">
        <w:rPr>
          <w:rFonts w:ascii="Arial" w:eastAsia="Calibri" w:hAnsi="Arial" w:cs="Arial"/>
        </w:rPr>
        <w:t>lies in the x-y plane and is supported by a Ball-and-Socket at points A and D and cable BE.</w:t>
      </w:r>
    </w:p>
    <w:p w14:paraId="6191561D" w14:textId="77777777" w:rsidR="008F7E61" w:rsidRPr="00FC2C57" w:rsidRDefault="008F7E61" w:rsidP="008F7E61">
      <w:pPr>
        <w:numPr>
          <w:ilvl w:val="0"/>
          <w:numId w:val="3"/>
        </w:numPr>
        <w:rPr>
          <w:rFonts w:ascii="Arial" w:eastAsia="Calibri" w:hAnsi="Arial" w:cs="Arial"/>
        </w:rPr>
      </w:pPr>
      <w:r w:rsidRPr="00FC2C57">
        <w:rPr>
          <w:rFonts w:ascii="Arial" w:eastAsia="Calibri" w:hAnsi="Arial" w:cs="Arial"/>
        </w:rPr>
        <w:t>Sketch a Free Body Diagram of Rigid Bar ABCD.</w:t>
      </w:r>
    </w:p>
    <w:p w14:paraId="1FA1934B" w14:textId="77777777" w:rsidR="008F7E61" w:rsidRPr="00FC2C57" w:rsidRDefault="008F7E61" w:rsidP="008F7E61">
      <w:pPr>
        <w:rPr>
          <w:rFonts w:ascii="Arial" w:eastAsia="Calibri" w:hAnsi="Arial" w:cs="Arial"/>
        </w:rPr>
      </w:pPr>
    </w:p>
    <w:p w14:paraId="149C6849" w14:textId="77777777" w:rsidR="008F7E61" w:rsidRDefault="008F7E61" w:rsidP="008F7E61">
      <w:pPr>
        <w:rPr>
          <w:rFonts w:ascii="Arial" w:eastAsia="Calibri" w:hAnsi="Arial" w:cs="Arial"/>
        </w:rPr>
      </w:pPr>
    </w:p>
    <w:p w14:paraId="4F59694C" w14:textId="77777777" w:rsidR="008F7E61" w:rsidRDefault="008F7E61" w:rsidP="008F7E61">
      <w:pPr>
        <w:rPr>
          <w:rFonts w:ascii="Arial" w:eastAsia="Calibri" w:hAnsi="Arial" w:cs="Arial"/>
        </w:rPr>
      </w:pPr>
    </w:p>
    <w:p w14:paraId="34296BF7" w14:textId="77777777" w:rsidR="008F7E61" w:rsidRPr="00FC2C57" w:rsidRDefault="008F7E61" w:rsidP="008F7E61">
      <w:pPr>
        <w:rPr>
          <w:rFonts w:ascii="Arial" w:eastAsia="Calibri" w:hAnsi="Arial" w:cs="Arial"/>
        </w:rPr>
      </w:pPr>
    </w:p>
    <w:p w14:paraId="341FB707" w14:textId="77777777" w:rsidR="008F7E61" w:rsidRPr="00FC2C57" w:rsidRDefault="008F7E61" w:rsidP="008F7E61">
      <w:pPr>
        <w:numPr>
          <w:ilvl w:val="0"/>
          <w:numId w:val="3"/>
        </w:numPr>
        <w:rPr>
          <w:rFonts w:ascii="Arial" w:eastAsia="Calibri" w:hAnsi="Arial" w:cs="Arial"/>
        </w:rPr>
      </w:pPr>
      <w:r w:rsidRPr="00FC2C57">
        <w:rPr>
          <w:rFonts w:ascii="Arial" w:eastAsia="Calibri" w:hAnsi="Arial" w:cs="Arial"/>
        </w:rPr>
        <w:t xml:space="preserve">Express the tension in cable BE, </w:t>
      </w:r>
      <m:oMath>
        <m:sSub>
          <m:sSubPr>
            <m:ctrlPr>
              <w:rPr>
                <w:rFonts w:ascii="Cambria Math" w:eastAsia="Calibri" w:hAnsi="Cambria Math" w:cs="Arial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Arial"/>
                    <w:i/>
                  </w:rPr>
                </m:ctrlPr>
              </m:accPr>
              <m:e>
                <m:r>
                  <w:rPr>
                    <w:rFonts w:ascii="Cambria Math" w:eastAsia="Calibri" w:hAnsi="Cambria Math" w:cs="Arial"/>
                  </w:rPr>
                  <m:t>T</m:t>
                </m:r>
              </m:e>
            </m:acc>
          </m:e>
          <m:sub>
            <m:r>
              <w:rPr>
                <w:rFonts w:ascii="Cambria Math" w:eastAsia="Calibri" w:hAnsi="Cambria Math" w:cs="Arial"/>
              </w:rPr>
              <m:t>BE</m:t>
            </m:r>
          </m:sub>
        </m:sSub>
      </m:oMath>
      <w:r w:rsidRPr="00FC2C57">
        <w:rPr>
          <w:rFonts w:ascii="Arial" w:eastAsia="Calibri" w:hAnsi="Arial" w:cs="Arial"/>
        </w:rPr>
        <w:t xml:space="preserve"> as a Cartesian Vector.</w:t>
      </w:r>
    </w:p>
    <w:p w14:paraId="3FBD4848" w14:textId="77777777" w:rsidR="008F7E61" w:rsidRPr="00FC2C57" w:rsidRDefault="008F7E61" w:rsidP="008F7E61">
      <w:pPr>
        <w:ind w:firstLine="720"/>
        <w:rPr>
          <w:rFonts w:ascii="Arial" w:eastAsia="Calibri" w:hAnsi="Arial" w:cs="Arial"/>
        </w:rPr>
      </w:pPr>
      <w:r w:rsidRPr="00FC2C57">
        <w:rPr>
          <w:rFonts w:ascii="Arial" w:eastAsia="Calibri" w:hAnsi="Arial" w:cs="Arial"/>
        </w:rPr>
        <w:t xml:space="preserve">a.  </w:t>
      </w:r>
      <m:oMath>
        <m:r>
          <m:rPr>
            <m:sty m:val="p"/>
          </m:rPr>
          <w:rPr>
            <w:rFonts w:ascii="Cambria Math" w:eastAsia="Calibri" w:hAnsi="Cambria Math" w:cs="Arial"/>
          </w:rPr>
          <m:t>0.331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i</m:t>
            </m:r>
          </m:e>
        </m:acc>
        <m:r>
          <m:rPr>
            <m:sty m:val="p"/>
          </m:rPr>
          <w:rPr>
            <w:rFonts w:ascii="Cambria Math" w:eastAsia="Calibri" w:hAnsi="Cambria Math" w:cs="Arial"/>
          </w:rPr>
          <m:t>+0.331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j</m:t>
            </m:r>
          </m:e>
        </m:acc>
        <m:r>
          <m:rPr>
            <m:sty m:val="p"/>
          </m:rPr>
          <w:rPr>
            <w:rFonts w:ascii="Cambria Math" w:eastAsia="Calibri" w:hAnsi="Cambria Math" w:cs="Arial"/>
          </w:rPr>
          <m:t>+0.883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k</m:t>
            </m:r>
          </m:e>
        </m:acc>
      </m:oMath>
      <w:r w:rsidRPr="00FC2C57">
        <w:rPr>
          <w:rFonts w:ascii="Arial" w:eastAsia="Calibri" w:hAnsi="Arial" w:cs="Arial"/>
        </w:rPr>
        <w:tab/>
        <w:t xml:space="preserve">b.  </w:t>
      </w:r>
      <w:bookmarkStart w:id="0" w:name="_Hlk74607523"/>
      <m:oMath>
        <m:r>
          <m:rPr>
            <m:sty m:val="p"/>
          </m:rPr>
          <w:rPr>
            <w:rFonts w:ascii="Cambria Math" w:eastAsia="Calibri" w:hAnsi="Cambria Math" w:cs="Arial"/>
          </w:rPr>
          <m:t>-0.331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i</m:t>
            </m:r>
          </m:e>
        </m:acc>
        <m:r>
          <m:rPr>
            <m:sty m:val="p"/>
          </m:rPr>
          <w:rPr>
            <w:rFonts w:ascii="Cambria Math" w:eastAsia="Calibri" w:hAnsi="Cambria Math" w:cs="Arial"/>
          </w:rPr>
          <m:t>-0.883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j</m:t>
            </m:r>
          </m:e>
        </m:acc>
        <m:r>
          <m:rPr>
            <m:sty m:val="p"/>
          </m:rPr>
          <w:rPr>
            <w:rFonts w:ascii="Cambria Math" w:eastAsia="Calibri" w:hAnsi="Cambria Math" w:cs="Arial"/>
          </w:rPr>
          <m:t>+0.331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k</m:t>
            </m:r>
          </m:e>
        </m:acc>
      </m:oMath>
      <w:bookmarkEnd w:id="0"/>
    </w:p>
    <w:p w14:paraId="5B8AC999" w14:textId="77777777" w:rsidR="008F7E61" w:rsidRPr="00FC2C57" w:rsidRDefault="008F7E61" w:rsidP="008F7E61">
      <w:pPr>
        <w:ind w:firstLine="720"/>
        <w:rPr>
          <w:rFonts w:ascii="Arial" w:eastAsia="Calibri" w:hAnsi="Arial" w:cs="Arial"/>
        </w:rPr>
      </w:pPr>
      <w:r w:rsidRPr="00FC2C57">
        <w:rPr>
          <w:rFonts w:ascii="Arial" w:eastAsia="Calibri" w:hAnsi="Arial" w:cs="Arial"/>
        </w:rPr>
        <w:t xml:space="preserve">c.  </w:t>
      </w:r>
      <m:oMath>
        <m:r>
          <m:rPr>
            <m:sty m:val="p"/>
          </m:rPr>
          <w:rPr>
            <w:rFonts w:ascii="Cambria Math" w:eastAsia="Calibri" w:hAnsi="Cambria Math" w:cs="Arial"/>
          </w:rPr>
          <m:t>-0.331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i</m:t>
            </m:r>
          </m:e>
        </m:acc>
        <m:r>
          <m:rPr>
            <m:sty m:val="p"/>
          </m:rPr>
          <w:rPr>
            <w:rFonts w:ascii="Cambria Math" w:eastAsia="Calibri" w:hAnsi="Cambria Math" w:cs="Arial"/>
          </w:rPr>
          <m:t>-0.331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j</m:t>
            </m:r>
          </m:e>
        </m:acc>
        <m:r>
          <m:rPr>
            <m:sty m:val="p"/>
          </m:rPr>
          <w:rPr>
            <w:rFonts w:ascii="Cambria Math" w:eastAsia="Calibri" w:hAnsi="Cambria Math" w:cs="Arial"/>
          </w:rPr>
          <m:t>+0.883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k</m:t>
            </m:r>
          </m:e>
        </m:acc>
      </m:oMath>
      <w:r w:rsidRPr="00FC2C57">
        <w:rPr>
          <w:rFonts w:ascii="Arial" w:eastAsia="Calibri" w:hAnsi="Arial" w:cs="Arial"/>
        </w:rPr>
        <w:tab/>
        <w:t xml:space="preserve">d.  </w:t>
      </w:r>
      <m:oMath>
        <m:r>
          <m:rPr>
            <m:sty m:val="p"/>
          </m:rPr>
          <w:rPr>
            <w:rFonts w:ascii="Cambria Math" w:eastAsia="Calibri" w:hAnsi="Cambria Math" w:cs="Arial"/>
          </w:rPr>
          <m:t>-0.331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i</m:t>
            </m:r>
          </m:e>
        </m:acc>
        <m:r>
          <m:rPr>
            <m:sty m:val="p"/>
          </m:rPr>
          <w:rPr>
            <w:rFonts w:ascii="Cambria Math" w:eastAsia="Calibri" w:hAnsi="Cambria Math" w:cs="Arial"/>
          </w:rPr>
          <m:t>+0.331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j</m:t>
            </m:r>
          </m:e>
        </m:acc>
        <m:r>
          <m:rPr>
            <m:sty m:val="p"/>
          </m:rPr>
          <w:rPr>
            <w:rFonts w:ascii="Cambria Math" w:eastAsia="Calibri" w:hAnsi="Cambria Math" w:cs="Arial"/>
          </w:rPr>
          <m:t>-0.883</m:t>
        </m:r>
        <m:sSub>
          <m:sSubPr>
            <m:ctrlPr>
              <w:rPr>
                <w:rFonts w:ascii="Cambria Math" w:eastAsia="Calibri" w:hAnsi="Cambria Math" w:cs="Arial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Arial"/>
              </w:rPr>
              <m:t>BE</m:t>
            </m:r>
          </m:sub>
        </m:sSub>
        <m:acc>
          <m:accPr>
            <m:chr m:val="̅"/>
            <m:ctrlPr>
              <w:rPr>
                <w:rFonts w:ascii="Cambria Math" w:eastAsia="Calibri" w:hAnsi="Cambria Math" w:cs="Arial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</w:rPr>
              <m:t>k</m:t>
            </m:r>
          </m:e>
        </m:acc>
      </m:oMath>
    </w:p>
    <w:p w14:paraId="7664CB72" w14:textId="77777777" w:rsidR="008F7E61" w:rsidRPr="00FC2C57" w:rsidRDefault="008F7E61" w:rsidP="008F7E61">
      <w:pPr>
        <w:numPr>
          <w:ilvl w:val="0"/>
          <w:numId w:val="3"/>
        </w:numPr>
        <w:rPr>
          <w:rFonts w:ascii="Arial" w:eastAsia="Calibri" w:hAnsi="Arial" w:cs="Arial"/>
        </w:rPr>
      </w:pPr>
      <w:r w:rsidRPr="00FC2C57">
        <w:rPr>
          <w:rFonts w:ascii="Arial" w:eastAsia="Calibri" w:hAnsi="Arial" w:cs="Arial"/>
        </w:rPr>
        <w:t>Determine the magnitude of the moment of the force applied at point C about line AD.</w:t>
      </w:r>
    </w:p>
    <w:p w14:paraId="13DDBE97" w14:textId="77777777" w:rsidR="008F7E61" w:rsidRPr="00FC2C57" w:rsidRDefault="008F7E61" w:rsidP="008F7E61">
      <w:pPr>
        <w:spacing w:line="240" w:lineRule="auto"/>
        <w:rPr>
          <w:rFonts w:ascii="Arial" w:eastAsia="Calibri" w:hAnsi="Arial" w:cs="Arial"/>
        </w:rPr>
      </w:pPr>
      <w:r>
        <w:rPr>
          <w:rFonts w:ascii="Arial" w:eastAsia="Calibri" w:hAnsi="Arial" w:cs="Arial"/>
        </w:rPr>
        <w:tab/>
        <w:t>a.  2350</w:t>
      </w:r>
      <w:r w:rsidRPr="00FC2C57">
        <w:rPr>
          <w:rFonts w:ascii="Arial" w:eastAsia="Calibri" w:hAnsi="Arial" w:cs="Arial"/>
        </w:rPr>
        <w:t xml:space="preserve"> N-m</w:t>
      </w:r>
      <w:r w:rsidRPr="00FC2C57">
        <w:rPr>
          <w:rFonts w:ascii="Arial" w:eastAsia="Calibri" w:hAnsi="Arial" w:cs="Arial"/>
        </w:rPr>
        <w:tab/>
      </w:r>
      <w:r w:rsidRPr="00FC2C57">
        <w:rPr>
          <w:rFonts w:ascii="Arial" w:eastAsia="Calibri" w:hAnsi="Arial" w:cs="Arial"/>
        </w:rPr>
        <w:tab/>
        <w:t>b. 0</w:t>
      </w:r>
    </w:p>
    <w:p w14:paraId="3CE5692B" w14:textId="77777777" w:rsidR="008F7E61" w:rsidRPr="00FC2C57" w:rsidRDefault="008F7E61" w:rsidP="008F7E61">
      <w:pPr>
        <w:spacing w:line="240" w:lineRule="auto"/>
        <w:rPr>
          <w:rFonts w:ascii="Arial" w:eastAsia="Calibri" w:hAnsi="Arial" w:cs="Arial"/>
        </w:rPr>
      </w:pPr>
      <w:r>
        <w:rPr>
          <w:rFonts w:ascii="Arial" w:eastAsia="Calibri" w:hAnsi="Arial" w:cs="Arial"/>
        </w:rPr>
        <w:tab/>
        <w:t>c.  2440 N-m</w:t>
      </w: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  <w:t>d. 2530</w:t>
      </w:r>
      <w:r w:rsidRPr="00FC2C57">
        <w:rPr>
          <w:rFonts w:ascii="Arial" w:eastAsia="Calibri" w:hAnsi="Arial" w:cs="Arial"/>
        </w:rPr>
        <w:t xml:space="preserve"> N-m</w:t>
      </w:r>
    </w:p>
    <w:p w14:paraId="480066F2" w14:textId="77777777" w:rsidR="008F7E61" w:rsidRPr="00FC2C57" w:rsidRDefault="008F7E61" w:rsidP="008F7E61">
      <w:pPr>
        <w:numPr>
          <w:ilvl w:val="0"/>
          <w:numId w:val="3"/>
        </w:numPr>
        <w:rPr>
          <w:rFonts w:ascii="Arial" w:eastAsia="Calibri" w:hAnsi="Arial" w:cs="Arial"/>
        </w:rPr>
      </w:pPr>
      <w:r w:rsidRPr="00FC2C57">
        <w:rPr>
          <w:rFonts w:ascii="Arial" w:eastAsia="Calibri" w:hAnsi="Arial" w:cs="Arial"/>
        </w:rPr>
        <w:t>Determine the magnitude of the force in cable BE.</w:t>
      </w:r>
    </w:p>
    <w:p w14:paraId="527A20F6" w14:textId="77777777" w:rsidR="008F7E61" w:rsidRPr="00FC2C57" w:rsidRDefault="008F7E61" w:rsidP="008F7E61">
      <w:pPr>
        <w:spacing w:line="240" w:lineRule="auto"/>
        <w:rPr>
          <w:rFonts w:ascii="Arial" w:eastAsia="Calibri" w:hAnsi="Arial" w:cs="Arial"/>
        </w:rPr>
      </w:pPr>
      <w:r>
        <w:rPr>
          <w:rFonts w:ascii="Arial" w:eastAsia="Calibri" w:hAnsi="Arial" w:cs="Arial"/>
        </w:rPr>
        <w:tab/>
        <w:t xml:space="preserve">a.  1.42 </w:t>
      </w:r>
      <w:proofErr w:type="spellStart"/>
      <w:r>
        <w:rPr>
          <w:rFonts w:ascii="Arial" w:eastAsia="Calibri" w:hAnsi="Arial" w:cs="Arial"/>
        </w:rPr>
        <w:t>kN</w:t>
      </w:r>
      <w:proofErr w:type="spellEnd"/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  <w:t>b.  1.48</w:t>
      </w:r>
      <w:r w:rsidRPr="00FC2C57">
        <w:rPr>
          <w:rFonts w:ascii="Arial" w:eastAsia="Calibri" w:hAnsi="Arial" w:cs="Arial"/>
        </w:rPr>
        <w:t xml:space="preserve"> </w:t>
      </w:r>
      <w:proofErr w:type="spellStart"/>
      <w:r>
        <w:rPr>
          <w:rFonts w:ascii="Arial" w:eastAsia="Calibri" w:hAnsi="Arial" w:cs="Arial"/>
        </w:rPr>
        <w:t>k</w:t>
      </w:r>
      <w:r w:rsidRPr="00FC2C57">
        <w:rPr>
          <w:rFonts w:ascii="Arial" w:eastAsia="Calibri" w:hAnsi="Arial" w:cs="Arial"/>
        </w:rPr>
        <w:t>N</w:t>
      </w:r>
      <w:proofErr w:type="spellEnd"/>
    </w:p>
    <w:p w14:paraId="324F6F69" w14:textId="77777777" w:rsidR="008F7E61" w:rsidRDefault="008F7E61" w:rsidP="008F7E61">
      <w:pPr>
        <w:spacing w:line="240" w:lineRule="auto"/>
        <w:ind w:firstLine="720"/>
        <w:rPr>
          <w:rFonts w:ascii="Arial" w:eastAsia="Calibri" w:hAnsi="Arial" w:cs="Arial"/>
        </w:rPr>
      </w:pPr>
      <w:r>
        <w:rPr>
          <w:rFonts w:ascii="Arial" w:eastAsia="Calibri" w:hAnsi="Arial" w:cs="Arial"/>
        </w:rPr>
        <w:t xml:space="preserve">c.  1.38 </w:t>
      </w:r>
      <w:proofErr w:type="spellStart"/>
      <w:r>
        <w:rPr>
          <w:rFonts w:ascii="Arial" w:eastAsia="Calibri" w:hAnsi="Arial" w:cs="Arial"/>
        </w:rPr>
        <w:t>kN</w:t>
      </w:r>
      <w:proofErr w:type="spellEnd"/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  <w:t xml:space="preserve">d.  1.54 </w:t>
      </w:r>
      <w:proofErr w:type="spellStart"/>
      <w:r>
        <w:rPr>
          <w:rFonts w:ascii="Arial" w:eastAsia="Calibri" w:hAnsi="Arial" w:cs="Arial"/>
        </w:rPr>
        <w:t>k</w:t>
      </w:r>
      <w:r w:rsidRPr="00FC2C57">
        <w:rPr>
          <w:rFonts w:ascii="Arial" w:eastAsia="Calibri" w:hAnsi="Arial" w:cs="Arial"/>
        </w:rPr>
        <w:t>N</w:t>
      </w:r>
      <w:proofErr w:type="spellEnd"/>
    </w:p>
    <w:p w14:paraId="7E52661A" w14:textId="77777777" w:rsidR="00496CDA" w:rsidRDefault="00496CDA" w:rsidP="004550B5">
      <w:pPr>
        <w:spacing w:after="0" w:line="360" w:lineRule="auto"/>
        <w:rPr>
          <w:rFonts w:ascii="Arial" w:hAnsi="Arial" w:cs="Arial"/>
          <w:sz w:val="20"/>
          <w:szCs w:val="20"/>
        </w:rPr>
      </w:pPr>
    </w:p>
    <w:p w14:paraId="1BE5B346" w14:textId="407FB513" w:rsidR="00267E89" w:rsidRDefault="008257FF" w:rsidP="004550B5">
      <w:p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object w:dxaOrig="1440" w:dyaOrig="1440" w14:anchorId="7690D3E7">
          <v:group id="_x0000_s2515" editas="canvas" style="position:absolute;margin-left:305.5pt;margin-top:11.25pt;width:209.2pt;height:145.35pt;z-index:251666432" coordorigin="2247,1528" coordsize="4184,2907">
            <o:lock v:ext="edit" aspectratio="t"/>
            <v:shape id="_x0000_s2514" type="#_x0000_t75" style="position:absolute;left:2247;top:1528;width:4184;height:2907" o:preferrelative="f">
              <v:fill o:detectmouseclick="t"/>
              <v:path o:extrusionok="t" o:connecttype="none"/>
              <o:lock v:ext="edit" text="t"/>
            </v:shape>
            <v:group id="_x0000_s2568" style="position:absolute;left:2664;top:1981;width:3600;height:2012" coordorigin="2664,1981" coordsize="4609,2576">
              <o:lock v:ext="edit" aspectratio="t"/>
              <v:rect id="_x0000_s2516" style="position:absolute;left:2695;top:2666;width:1872;height:72" fillcolor="#92cddc [1944]">
                <o:lock v:ext="edit" aspectratio="t"/>
              </v:rect>
              <v:rect id="_x0000_s2517" style="position:absolute;left:4465;top:2666;width:1872;height:72" fillcolor="#92cddc [1944]">
                <o:lock v:ext="edit" aspectratio="t"/>
              </v:rect>
              <v:rect id="_x0000_s2518" style="position:absolute;left:3585;top:3866;width:1872;height:72" fillcolor="#92cddc [1944]">
                <o:lock v:ext="edit" aspectratio="t"/>
              </v:rect>
              <v:rect id="_x0000_s2519" style="position:absolute;left:2365;top:3266;width:1584;height:72;rotation:53" fillcolor="#92cddc [1944]">
                <o:lock v:ext="edit" aspectratio="t"/>
              </v:rect>
              <v:rect id="_x0000_s2520" style="position:absolute;left:3265;top:3266;width:1584;height:72;rotation:53;flip:y" fillcolor="#92cddc [1944]">
                <o:lock v:ext="edit" aspectratio="t"/>
              </v:rect>
              <v:rect id="_x0000_s2521" style="position:absolute;left:4195;top:3266;width:1584;height:72;rotation:53" fillcolor="#92cddc [1944]">
                <o:lock v:ext="edit" aspectratio="t"/>
              </v:rect>
              <v:rect id="_x0000_s2522" style="position:absolute;left:5095;top:3266;width:1584;height:72;rotation:53;flip:y" fillcolor="#92cddc [1944]">
                <o:lock v:ext="edit" aspectratio="t"/>
              </v:rect>
              <v:oval id="_x0000_s2523" style="position:absolute;left:2687;top:2681;width:43;height:43" fillcolor="black [3213]">
                <o:lock v:ext="edit" aspectratio="t"/>
              </v:oval>
              <v:oval id="_x0000_s2524" style="position:absolute;left:4507;top:2681;width:43;height:43" fillcolor="black [3213]">
                <o:lock v:ext="edit" aspectratio="t"/>
              </v:oval>
              <v:oval id="_x0000_s2525" style="position:absolute;left:6317;top:2681;width:43;height:43" fillcolor="black [3213]">
                <o:lock v:ext="edit" aspectratio="t"/>
              </v:oval>
              <v:oval id="_x0000_s2526" style="position:absolute;left:3587;top:3871;width:43;height:43" fillcolor="black [3213]">
                <o:lock v:ext="edit" aspectratio="t"/>
              </v:oval>
              <v:group id="_x0000_s2527" style="position:absolute;left:5146;top:3872;width:504;height:391" coordorigin="5723,5499" coordsize="794,615">
                <o:lock v:ext="edit" aspectratio="t"/>
                <v:shape id="_x0000_s2528" type="#_x0000_t5" style="position:absolute;left:5978;top:5529;width:406;height:274" fillcolor="#00b050">
                  <o:lock v:ext="edit" aspectratio="t"/>
                </v:shape>
                <v:oval id="_x0000_s2529" style="position:absolute;left:5970;top:5798;width:58;height:58" fillcolor="black">
                  <o:lock v:ext="edit" aspectratio="t"/>
                </v:oval>
                <v:oval id="_x0000_s2530" style="position:absolute;left:6102;top:5800;width:58;height:58" fillcolor="black">
                  <o:lock v:ext="edit" aspectratio="t"/>
                </v:oval>
                <v:oval id="_x0000_s2531" style="position:absolute;left:6235;top:5802;width:58;height:58" fillcolor="black">
                  <o:lock v:ext="edit" aspectratio="t"/>
                </v:oval>
                <v:oval id="_x0000_s2532" style="position:absolute;left:6143;top:5499;width:58;height:58" fillcolor="black">
                  <o:lock v:ext="edit" aspectratio="t"/>
                </v:oval>
                <v:oval id="_x0000_s2533" style="position:absolute;left:6151;top:5499;width:58;height:58" fillcolor="black">
                  <o:lock v:ext="edit" aspectratio="t"/>
                </v:oval>
                <v:oval id="_x0000_s2534" style="position:absolute;left:6325;top:5802;width:58;height:58" fillcolor="black">
                  <o:lock v:ext="edit" aspectratio="t"/>
                </v:oval>
                <v:shape id="_x0000_s2535" type="#_x0000_t32" style="position:absolute;left:5768;top:5863;width:749;height:1" o:connectortype="straight">
                  <o:lock v:ext="edit" aspectratio="t"/>
                </v:shape>
                <v:shape id="_x0000_s2536" type="#_x0000_t32" style="position:absolute;left:5723;top:5859;width:150;height:240;flip:y" o:connectortype="straight">
                  <o:lock v:ext="edit" aspectratio="t"/>
                </v:shape>
                <v:shape id="_x0000_s2537" type="#_x0000_t32" style="position:absolute;left:5873;top:5859;width:150;height:240;flip:y" o:connectortype="straight">
                  <o:lock v:ext="edit" aspectratio="t"/>
                </v:shape>
                <v:shape id="_x0000_s2538" type="#_x0000_t32" style="position:absolute;left:6023;top:5859;width:150;height:240;flip:y" o:connectortype="straight">
                  <o:lock v:ext="edit" aspectratio="t"/>
                </v:shape>
                <v:shape id="_x0000_s2539" type="#_x0000_t32" style="position:absolute;left:6173;top:5859;width:150;height:240;flip:y" o:connectortype="straight">
                  <o:lock v:ext="edit" aspectratio="t"/>
                </v:shape>
                <v:shape id="_x0000_s2540" type="#_x0000_t32" style="position:absolute;left:6293;top:5874;width:150;height:240;flip:y" o:connectortype="straight">
                  <o:lock v:ext="edit" aspectratio="t"/>
                </v:shape>
              </v:group>
              <v:group id="_x0000_s2541" style="position:absolute;left:6261;top:2514;width:504;height:347;rotation:270" coordorigin="5270,3685" coordsize="794,548">
                <o:lock v:ext="edit" aspectratio="t"/>
                <v:shape id="_x0000_s2542" type="#_x0000_t5" style="position:absolute;left:5510;top:3708;width:406;height:274" fillcolor="#00b050">
                  <o:lock v:ext="edit" aspectratio="t"/>
                </v:shape>
                <v:shape id="_x0000_s2543" type="#_x0000_t32" style="position:absolute;left:5315;top:3982;width:749;height:1" o:connectortype="straight">
                  <o:lock v:ext="edit" aspectratio="t"/>
                </v:shape>
                <v:oval id="_x0000_s2544" style="position:absolute;left:5675;top:3693;width:58;height:58" fillcolor="black">
                  <o:lock v:ext="edit" aspectratio="t"/>
                </v:oval>
                <v:shape id="_x0000_s2545" type="#_x0000_t32" style="position:absolute;left:5270;top:3978;width:150;height:240;flip:y" o:connectortype="straight">
                  <o:lock v:ext="edit" aspectratio="t"/>
                </v:shape>
                <v:shape id="_x0000_s2546" type="#_x0000_t32" style="position:absolute;left:5420;top:3978;width:150;height:240;flip:y" o:connectortype="straight">
                  <o:lock v:ext="edit" aspectratio="t"/>
                </v:shape>
                <v:shape id="_x0000_s2547" type="#_x0000_t32" style="position:absolute;left:5570;top:3978;width:150;height:240;flip:y" o:connectortype="straight">
                  <o:lock v:ext="edit" aspectratio="t"/>
                </v:shape>
                <v:shape id="_x0000_s2548" type="#_x0000_t32" style="position:absolute;left:5720;top:3978;width:150;height:240;flip:y" o:connectortype="straight">
                  <o:lock v:ext="edit" aspectratio="t"/>
                </v:shape>
                <v:shape id="_x0000_s2549" type="#_x0000_t32" style="position:absolute;left:5840;top:3993;width:150;height:240;flip:y" o:connectortype="straight">
                  <o:lock v:ext="edit" aspectratio="t"/>
                </v:shape>
                <v:oval id="_x0000_s2550" style="position:absolute;left:5682;top:3685;width:58;height:58" fillcolor="black">
                  <o:lock v:ext="edit" aspectratio="t"/>
                </v:oval>
              </v:group>
              <v:shape id="_x0000_s2551" type="#_x0000_t32" style="position:absolute;left:2687;top:1981;width:1;height:720;flip:x" o:connectortype="straight" strokeweight="1.5pt">
                <v:stroke endarrow="classic" endarrowlength="long"/>
                <o:lock v:ext="edit" aspectratio="t"/>
              </v:shape>
              <v:shape id="_x0000_s2552" type="#_x0000_t32" style="position:absolute;left:4517;top:1981;width:1;height:720;flip:x" o:connectortype="straight" strokeweight="1.5pt">
                <v:stroke endarrow="classic" endarrowlength="long"/>
                <o:lock v:ext="edit" aspectratio="t"/>
              </v:shape>
              <v:shape id="_x0000_s2553" type="#_x0000_t32" style="position:absolute;left:6767;top:2663;width:506;height:1" o:connectortype="straight">
                <o:lock v:ext="edit" aspectratio="t"/>
              </v:shape>
              <v:shape id="_x0000_s2555" type="#_x0000_t32" style="position:absolute;left:5923;top:3884;width:1350;height:1" o:connectortype="straight">
                <o:lock v:ext="edit" aspectratio="t"/>
              </v:shape>
              <v:shape id="_x0000_s2556" type="#_x0000_t32" style="position:absolute;left:5885;top:3322;width:922;height:1;rotation:90" o:connectortype="straight">
                <o:lock v:ext="edit" aspectratio="t"/>
              </v:shape>
              <v:shape id="_x0000_s2557" type="#_x0000_t32" style="position:absolute;left:6087;top:4303;width:506;height:1;rotation:90" o:connectortype="straight">
                <o:lock v:ext="edit" aspectratio="t"/>
              </v:shape>
              <v:shape id="_x0000_s2558" type="#_x0000_t32" style="position:absolute;left:6464;top:3283;width:1224;height:1;rotation:90" o:connectortype="straight">
                <v:stroke startarrow="classic" startarrowlength="long" endarrow="classic" endarrowlength="long"/>
                <o:lock v:ext="edit" aspectratio="t"/>
              </v:shape>
              <v:shape id="_x0000_s2559" type="#_x0000_t32" style="position:absolute;left:5442;top:4415;width:907;height:1" o:connectortype="straight">
                <v:stroke startarrow="classic" startarrowlength="long" endarrow="classic" endarrowlength="long"/>
                <o:lock v:ext="edit" aspectratio="t"/>
              </v:shape>
              <v:shape id="_x0000_s2560" type="#_x0000_t32" style="position:absolute;left:3337;top:4283;width:506;height:1;rotation:90" o:connectortype="straight">
                <o:lock v:ext="edit" aspectratio="t"/>
              </v:shape>
              <v:shape id="_x0000_s2561" type="#_x0000_t32" style="position:absolute;left:5317;top:4423;width:245;height:1;rotation:90" o:connectortype="straight">
                <o:lock v:ext="edit" aspectratio="t"/>
              </v:shape>
              <v:shape id="_x0000_s2562" type="#_x0000_t32" style="position:absolute;left:3584;top:4413;width:1843;height:1" o:connectortype="straight">
                <v:stroke startarrow="classic" startarrowlength="long" endarrow="classic" endarrowlength="long"/>
                <o:lock v:ext="edit" aspectratio="t"/>
              </v:shape>
              <v:shape id="_x0000_s2563" type="#_x0000_t32" style="position:absolute;left:2682;top:4415;width:907;height:1" o:connectortype="straight">
                <v:stroke startarrow="classic" startarrowlength="long" endarrow="classic" endarrowlength="long"/>
                <o:lock v:ext="edit" aspectratio="t"/>
              </v:shape>
              <v:shape id="_x0000_s2564" type="#_x0000_t32" style="position:absolute;left:1937;top:3780;width:1498;height:1;rotation:90" o:connectortype="straight">
                <o:lock v:ext="edit" aspectratio="t"/>
              </v:shape>
              <v:shape id="_x0000_s2565" type="#_x0000_t32" style="position:absolute;left:4504;top:2233;width:1843;height:1" o:connectortype="straight">
                <v:stroke startarrow="classic" startarrowlength="long" endarrow="classic" endarrowlength="long"/>
                <o:lock v:ext="edit" aspectratio="t"/>
              </v:shape>
              <v:shape id="_x0000_s2566" type="#_x0000_t32" style="position:absolute;left:6087;top:2323;width:506;height:1;rotation:90" o:connectortype="straight">
                <o:lock v:ext="edit" aspectratio="t"/>
              </v:shape>
              <v:shape id="_x0000_s2567" type="#_x0000_t32" style="position:absolute;left:2664;top:2233;width:1843;height:1" o:connectortype="straight">
                <v:stroke startarrow="classic" startarrowlength="long" endarrow="classic" endarrowlength="long"/>
                <o:lock v:ext="edit" aspectratio="t"/>
              </v:shape>
            </v:group>
            <v:shape id="_x0000_s2569" type="#_x0000_t75" style="position:absolute;left:5933;top:2833;width:343;height:282" filled="t" fillcolor="white [3212]">
              <v:imagedata r:id="rId141" o:title=""/>
            </v:shape>
            <v:shape id="_x0000_s2570" type="#_x0000_t75" style="position:absolute;left:5013;top:3743;width:343;height:282" filled="t" fillcolor="white [3212]">
              <v:imagedata r:id="rId142" o:title=""/>
            </v:shape>
            <v:shape id="_x0000_s2571" type="#_x0000_t75" style="position:absolute;left:2853;top:3743;width:343;height:282" filled="t" fillcolor="white [3212]">
              <v:imagedata r:id="rId142" o:title=""/>
            </v:shape>
            <v:shape id="_x0000_s2572" type="#_x0000_t75" style="position:absolute;left:3863;top:3743;width:433;height:282" filled="t" fillcolor="white [3212]">
              <v:imagedata r:id="rId143" o:title=""/>
            </v:shape>
            <v:shape id="_x0000_s2573" type="#_x0000_t75" style="position:absolute;left:3163;top:2023;width:433;height:282" filled="t" fillcolor="white [3212]">
              <v:imagedata r:id="rId143" o:title=""/>
            </v:shape>
            <v:shape id="_x0000_s2574" type="#_x0000_t75" style="position:absolute;left:4603;top:2023;width:433;height:282" filled="t" fillcolor="white [3212]">
              <v:imagedata r:id="rId143" o:title=""/>
            </v:shape>
            <v:shape id="_x0000_s2575" type="#_x0000_t75" style="position:absolute;left:2373;top:1693;width:595;height:264" filled="t" fillcolor="white [3212]">
              <v:imagedata r:id="rId144" o:title=""/>
            </v:shape>
            <v:shape id="_x0000_s2576" type="#_x0000_t75" style="position:absolute;left:3763;top:1703;width:686;height:264" filled="t" fillcolor="white [3212]">
              <v:imagedata r:id="rId145" o:title=""/>
            </v:shape>
            <v:shape id="_x0000_s2577" type="#_x0000_t202" style="position:absolute;left:2247;top:2243;width:518;height:653;mso-wrap-style:none" filled="f" stroked="f">
              <v:textbox style="mso-fit-shape-to-text:t">
                <w:txbxContent>
                  <w:p w14:paraId="27F3A913" w14:textId="77777777" w:rsidR="000C0F35" w:rsidRDefault="000C0F35" w:rsidP="008A2048">
                    <w:r w:rsidRPr="00025957">
                      <w:rPr>
                        <w:position w:val="-4"/>
                      </w:rPr>
                      <w:object w:dxaOrig="230" w:dyaOrig="230" w14:anchorId="7B0A12AF">
                        <v:shape id="_x0000_i1073" type="#_x0000_t75" style="width:11.45pt;height:11.45pt">
                          <v:imagedata r:id="rId146" o:title=""/>
                        </v:shape>
                        <o:OLEObject Type="Embed" ProgID="Equation.DSMT4" ShapeID="_x0000_i1073" DrawAspect="Content" ObjectID="_1808158919" r:id="rId147"/>
                      </w:object>
                    </w:r>
                  </w:p>
                </w:txbxContent>
              </v:textbox>
            </v:shape>
            <v:shape id="_x0000_s2578" type="#_x0000_t202" style="position:absolute;left:3687;top:2193;width:489;height:653;mso-wrap-style:none" filled="f" stroked="f">
              <v:textbox style="mso-fit-shape-to-text:t">
                <w:txbxContent>
                  <w:p w14:paraId="1D40E6FE" w14:textId="77777777" w:rsidR="000C0F35" w:rsidRDefault="000C0F35" w:rsidP="008A2048">
                    <w:r w:rsidRPr="00025957">
                      <w:rPr>
                        <w:position w:val="-4"/>
                      </w:rPr>
                      <w:object w:dxaOrig="200" w:dyaOrig="230" w14:anchorId="4C7BC6FF">
                        <v:shape id="_x0000_i1074" type="#_x0000_t75" style="width:10.3pt;height:11.45pt">
                          <v:imagedata r:id="rId148" o:title=""/>
                        </v:shape>
                        <o:OLEObject Type="Embed" ProgID="Equation.DSMT4" ShapeID="_x0000_i1074" DrawAspect="Content" ObjectID="_1808158920" r:id="rId149"/>
                      </w:object>
                    </w:r>
                  </w:p>
                </w:txbxContent>
              </v:textbox>
            </v:shape>
            <v:shape id="_x0000_s2579" type="#_x0000_t202" style="position:absolute;left:5167;top:2193;width:489;height:653;mso-wrap-style:none" filled="f" stroked="f">
              <v:textbox style="mso-fit-shape-to-text:t">
                <w:txbxContent>
                  <w:p w14:paraId="01AB004A" w14:textId="77777777" w:rsidR="000C0F35" w:rsidRDefault="000C0F35" w:rsidP="008A2048">
                    <w:r w:rsidRPr="000C0F35">
                      <w:rPr>
                        <w:position w:val="-6"/>
                      </w:rPr>
                      <w:object w:dxaOrig="200" w:dyaOrig="240" w14:anchorId="438E158E">
                        <v:shape id="_x0000_i1075" type="#_x0000_t75" style="width:10.3pt;height:12pt">
                          <v:imagedata r:id="rId150" o:title=""/>
                        </v:shape>
                        <o:OLEObject Type="Embed" ProgID="Equation.DSMT4" ShapeID="_x0000_i1075" DrawAspect="Content" ObjectID="_1808158921" r:id="rId151"/>
                      </w:object>
                    </w:r>
                  </w:p>
                </w:txbxContent>
              </v:textbox>
            </v:shape>
            <v:shape id="_x0000_s2580" type="#_x0000_t202" style="position:absolute;left:2947;top:3283;width:519;height:653;mso-wrap-style:none" filled="f" stroked="f">
              <v:textbox style="mso-fit-shape-to-text:t">
                <w:txbxContent>
                  <w:p w14:paraId="0668DAD8" w14:textId="77777777" w:rsidR="000C0F35" w:rsidRDefault="000C0F35" w:rsidP="008A2048">
                    <w:r w:rsidRPr="00025957">
                      <w:rPr>
                        <w:position w:val="-4"/>
                      </w:rPr>
                      <w:object w:dxaOrig="230" w:dyaOrig="230" w14:anchorId="3CDDB829">
                        <v:shape id="_x0000_i1076" type="#_x0000_t75" style="width:11.45pt;height:11.45pt">
                          <v:imagedata r:id="rId152" o:title=""/>
                        </v:shape>
                        <o:OLEObject Type="Embed" ProgID="Equation.DSMT4" ShapeID="_x0000_i1076" DrawAspect="Content" ObjectID="_1808158922" r:id="rId153"/>
                      </w:object>
                    </w:r>
                  </w:p>
                </w:txbxContent>
              </v:textbox>
            </v:shape>
            <v:shape id="_x0000_s2581" type="#_x0000_t202" style="position:absolute;left:4807;top:3233;width:489;height:653;mso-wrap-style:none" filled="f" stroked="f">
              <v:textbox style="mso-fit-shape-to-text:t">
                <w:txbxContent>
                  <w:p w14:paraId="440D790F" w14:textId="77777777" w:rsidR="000C0F35" w:rsidRDefault="000C0F35" w:rsidP="008A2048">
                    <w:r w:rsidRPr="00025957">
                      <w:rPr>
                        <w:position w:val="-4"/>
                      </w:rPr>
                      <w:object w:dxaOrig="200" w:dyaOrig="230" w14:anchorId="20EED2FD">
                        <v:shape id="_x0000_i1077" type="#_x0000_t75" style="width:10.3pt;height:11.45pt">
                          <v:imagedata r:id="rId154" o:title=""/>
                        </v:shape>
                        <o:OLEObject Type="Embed" ProgID="Equation.DSMT4" ShapeID="_x0000_i1077" DrawAspect="Content" ObjectID="_1808158923" r:id="rId155"/>
                      </w:object>
                    </w:r>
                  </w:p>
                </w:txbxContent>
              </v:textbox>
            </v:shape>
          </v:group>
          <o:OLEObject Type="Embed" ProgID="Equation.DSMT4" ShapeID="_x0000_s2569" DrawAspect="Content" ObjectID="_1808158924" r:id="rId156"/>
          <o:OLEObject Type="Embed" ProgID="Equation.DSMT4" ShapeID="_x0000_s2570" DrawAspect="Content" ObjectID="_1808158925" r:id="rId157"/>
          <o:OLEObject Type="Embed" ProgID="Equation.DSMT4" ShapeID="_x0000_s2571" DrawAspect="Content" ObjectID="_1808158926" r:id="rId158"/>
          <o:OLEObject Type="Embed" ProgID="Equation.DSMT4" ShapeID="_x0000_s2572" DrawAspect="Content" ObjectID="_1808158927" r:id="rId159"/>
          <o:OLEObject Type="Embed" ProgID="Equation.DSMT4" ShapeID="_x0000_s2573" DrawAspect="Content" ObjectID="_1808158928" r:id="rId160"/>
          <o:OLEObject Type="Embed" ProgID="Equation.DSMT4" ShapeID="_x0000_s2574" DrawAspect="Content" ObjectID="_1808158929" r:id="rId161"/>
          <o:OLEObject Type="Embed" ProgID="Equation.DSMT4" ShapeID="_x0000_s2575" DrawAspect="Content" ObjectID="_1808158930" r:id="rId162"/>
          <o:OLEObject Type="Embed" ProgID="Equation.DSMT4" ShapeID="_x0000_s2576" DrawAspect="Content" ObjectID="_1808158931" r:id="rId163"/>
        </w:object>
      </w:r>
      <w:r w:rsidR="007E48E8">
        <w:rPr>
          <w:rFonts w:ascii="Arial" w:hAnsi="Arial" w:cs="Arial"/>
          <w:sz w:val="20"/>
          <w:szCs w:val="20"/>
        </w:rPr>
        <w:t>Truss Analysis by the Method of Joints</w:t>
      </w:r>
    </w:p>
    <w:p w14:paraId="205EDC6A" w14:textId="2E27916A" w:rsidR="00214ED5" w:rsidRPr="00214ED5" w:rsidRDefault="00214ED5" w:rsidP="00214ED5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214ED5">
        <w:rPr>
          <w:rFonts w:ascii="Arial" w:eastAsia="Calibri" w:hAnsi="Arial" w:cs="Arial"/>
        </w:rPr>
        <w:t>Determine the force in member AD</w:t>
      </w: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D8408A" w:rsidRPr="00E9232C" w14:paraId="3DD10B7F" w14:textId="77777777" w:rsidTr="00214ED5">
        <w:tc>
          <w:tcPr>
            <w:tcW w:w="495" w:type="dxa"/>
          </w:tcPr>
          <w:p w14:paraId="561B3428" w14:textId="5BA3A248" w:rsidR="00D8408A" w:rsidRPr="004550B5" w:rsidRDefault="00D8408A" w:rsidP="004550B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84" w:type="dxa"/>
            <w:gridSpan w:val="2"/>
          </w:tcPr>
          <w:p w14:paraId="6CACD76B" w14:textId="70FFE005" w:rsidR="00214ED5" w:rsidRPr="004550B5" w:rsidRDefault="00214ED5" w:rsidP="00214ED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07C42" w:rsidRPr="00E9232C" w14:paraId="16AEC662" w14:textId="77777777" w:rsidTr="004550B5">
        <w:tc>
          <w:tcPr>
            <w:tcW w:w="495" w:type="dxa"/>
          </w:tcPr>
          <w:p w14:paraId="17B2E912" w14:textId="77777777" w:rsidR="00007C42" w:rsidRPr="00E9232C" w:rsidRDefault="00007C42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5A41A86" w14:textId="56C5B6A8" w:rsidR="00007C42" w:rsidRPr="008F7E61" w:rsidRDefault="00007C42" w:rsidP="00625B70">
            <w:pPr>
              <w:rPr>
                <w:rFonts w:cstheme="minorHAnsi"/>
              </w:rPr>
            </w:pPr>
            <w:r w:rsidRPr="008F7E61">
              <w:rPr>
                <w:rFonts w:cstheme="minorHAnsi"/>
              </w:rPr>
              <w:t xml:space="preserve">a.  </w:t>
            </w:r>
            <m:oMath>
              <m:r>
                <w:rPr>
                  <w:rFonts w:ascii="Cambria Math" w:hAnsi="Cambria Math" w:cstheme="minorHAnsi"/>
                </w:rPr>
                <m:t> </m:t>
              </m:r>
              <m:r>
                <m:rPr>
                  <m:sty m:val="p"/>
                </m:rPr>
                <w:rPr>
                  <w:rFonts w:ascii="Cambria Math" w:hAnsi="Cambria Math" w:cstheme="minorHAnsi"/>
                </w:rPr>
                <m:t>55</m:t>
              </m:r>
              <m:r>
                <w:rPr>
                  <w:rFonts w:ascii="Cambria Math" w:hAnsi="Cambria Math" w:cstheme="minorHAnsi"/>
                </w:rPr>
                <m:t>0 lb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</w:rPr>
                <m:t xml:space="preserve">  </m:t>
              </m:r>
            </m:oMath>
          </w:p>
        </w:tc>
        <w:tc>
          <w:tcPr>
            <w:tcW w:w="3600" w:type="dxa"/>
          </w:tcPr>
          <w:p w14:paraId="439A6F5B" w14:textId="48298398" w:rsidR="00007C42" w:rsidRPr="008F7E61" w:rsidRDefault="00007C42" w:rsidP="00625B70">
            <w:pPr>
              <w:rPr>
                <w:rFonts w:cstheme="minorHAnsi"/>
              </w:rPr>
            </w:pPr>
            <w:r w:rsidRPr="008F7E61">
              <w:rPr>
                <w:rFonts w:cstheme="minorHAnsi"/>
              </w:rPr>
              <w:t xml:space="preserve">b. </w:t>
            </w:r>
            <m:oMath>
              <m:r>
                <w:rPr>
                  <w:rFonts w:ascii="Cambria Math" w:hAnsi="Cambria Math" w:cstheme="minorHAnsi"/>
                </w:rPr>
                <m:t xml:space="preserve"> 500 lb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</m:d>
            </m:oMath>
            <w:r w:rsidRPr="008F7E61">
              <w:rPr>
                <w:rFonts w:cstheme="minorHAnsi"/>
              </w:rPr>
              <w:t xml:space="preserve"> </w:t>
            </w:r>
            <w:r w:rsidR="002A1FED" w:rsidRPr="008F7E61">
              <w:rPr>
                <w:rFonts w:cstheme="minorHAnsi"/>
              </w:rPr>
              <w:t xml:space="preserve"> </w:t>
            </w:r>
          </w:p>
        </w:tc>
      </w:tr>
      <w:tr w:rsidR="00007C42" w:rsidRPr="00E9232C" w14:paraId="30A6BB9C" w14:textId="77777777" w:rsidTr="004550B5">
        <w:tc>
          <w:tcPr>
            <w:tcW w:w="495" w:type="dxa"/>
          </w:tcPr>
          <w:p w14:paraId="49FD6CA7" w14:textId="77777777" w:rsidR="00007C42" w:rsidRPr="00E9232C" w:rsidRDefault="00007C42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A3E0E59" w14:textId="48597484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2A1FED">
              <w:rPr>
                <w:rFonts w:ascii="Arial" w:hAnsi="Arial" w:cs="Arial"/>
                <w:sz w:val="20"/>
                <w:szCs w:val="20"/>
              </w:rPr>
              <w:t xml:space="preserve">  58</w:t>
            </w:r>
            <m:oMath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  <w:tc>
          <w:tcPr>
            <w:tcW w:w="3600" w:type="dxa"/>
          </w:tcPr>
          <w:p w14:paraId="59B93157" w14:textId="6181B5D4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62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</w:tr>
    </w:tbl>
    <w:p w14:paraId="077823D2" w14:textId="7CF551BA" w:rsidR="007E48E8" w:rsidRPr="00214ED5" w:rsidRDefault="00214ED5" w:rsidP="00214ED5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214ED5">
        <w:rPr>
          <w:rFonts w:ascii="Arial" w:hAnsi="Arial" w:cs="Arial"/>
          <w:sz w:val="20"/>
          <w:szCs w:val="20"/>
        </w:rPr>
        <w:t>Determine the force in member AB</w:t>
      </w: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214ED5" w:rsidRPr="00E9232C" w14:paraId="46851AC6" w14:textId="77777777" w:rsidTr="004550B5">
        <w:tc>
          <w:tcPr>
            <w:tcW w:w="495" w:type="dxa"/>
          </w:tcPr>
          <w:p w14:paraId="7E3C3603" w14:textId="77777777" w:rsidR="00214ED5" w:rsidRPr="004550B5" w:rsidRDefault="00214ED5" w:rsidP="004550B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84" w:type="dxa"/>
            <w:gridSpan w:val="2"/>
          </w:tcPr>
          <w:p w14:paraId="66F0FF75" w14:textId="77777777" w:rsidR="00214ED5" w:rsidRPr="004550B5" w:rsidRDefault="00214ED5" w:rsidP="004550B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14ED5" w:rsidRPr="00E9232C" w14:paraId="7F73ABFF" w14:textId="77777777" w:rsidTr="004550B5">
        <w:tc>
          <w:tcPr>
            <w:tcW w:w="495" w:type="dxa"/>
          </w:tcPr>
          <w:p w14:paraId="5441F79A" w14:textId="77777777" w:rsidR="00214ED5" w:rsidRPr="00E9232C" w:rsidRDefault="00214ED5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01C4BA66" w14:textId="14663C75" w:rsidR="00214ED5" w:rsidRPr="00E9232C" w:rsidRDefault="00214ED5" w:rsidP="00625B70">
            <w:pPr>
              <w:tabs>
                <w:tab w:val="center" w:pos="834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3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  <w:r>
              <w:rPr>
                <w:rFonts w:ascii="Arial" w:hAnsi="Arial" w:cs="Arial"/>
                <w:sz w:val="20"/>
                <w:szCs w:val="20"/>
              </w:rPr>
              <w:tab/>
            </w:r>
          </w:p>
        </w:tc>
        <w:tc>
          <w:tcPr>
            <w:tcW w:w="3600" w:type="dxa"/>
          </w:tcPr>
          <w:p w14:paraId="732F7A4C" w14:textId="00693FB7" w:rsidR="00214ED5" w:rsidRPr="00E9232C" w:rsidRDefault="00214ED5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8F7E61">
              <w:rPr>
                <w:rFonts w:ascii="Arial" w:hAnsi="Arial" w:cs="Arial"/>
                <w:sz w:val="20"/>
                <w:szCs w:val="20"/>
              </w:rPr>
              <w:t>33</w:t>
            </w:r>
            <m:oMath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</w:tr>
      <w:tr w:rsidR="00214ED5" w:rsidRPr="00E9232C" w14:paraId="5FBB2083" w14:textId="77777777" w:rsidTr="004550B5">
        <w:tc>
          <w:tcPr>
            <w:tcW w:w="495" w:type="dxa"/>
          </w:tcPr>
          <w:p w14:paraId="139A4642" w14:textId="77777777" w:rsidR="00214ED5" w:rsidRPr="00E9232C" w:rsidRDefault="00214ED5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208605C1" w14:textId="79C2F8B3" w:rsidR="00214ED5" w:rsidRPr="00E9232C" w:rsidRDefault="00214ED5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282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  <w:tc>
          <w:tcPr>
            <w:tcW w:w="3600" w:type="dxa"/>
          </w:tcPr>
          <w:p w14:paraId="5097844B" w14:textId="60BDF7CA" w:rsidR="00214ED5" w:rsidRPr="00E9232C" w:rsidRDefault="00214ED5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8F7E61">
              <w:rPr>
                <w:rFonts w:ascii="Arial" w:hAnsi="Arial" w:cs="Arial"/>
                <w:sz w:val="20"/>
                <w:szCs w:val="20"/>
              </w:rPr>
              <w:t>315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</w:tr>
    </w:tbl>
    <w:p w14:paraId="28DB37AE" w14:textId="00E0F9CC" w:rsidR="00267E89" w:rsidRPr="00214ED5" w:rsidRDefault="00214ED5" w:rsidP="00214ED5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214ED5">
        <w:rPr>
          <w:rFonts w:ascii="Arial" w:hAnsi="Arial" w:cs="Arial"/>
          <w:sz w:val="20"/>
          <w:szCs w:val="20"/>
        </w:rPr>
        <w:t>Determine the force in member BD</w:t>
      </w: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D8408A" w:rsidRPr="00E9232C" w14:paraId="6EEED157" w14:textId="77777777" w:rsidTr="004550B5">
        <w:tc>
          <w:tcPr>
            <w:tcW w:w="495" w:type="dxa"/>
          </w:tcPr>
          <w:p w14:paraId="7CF3CBE0" w14:textId="2236DD26" w:rsidR="00D8408A" w:rsidRPr="004550B5" w:rsidRDefault="00D8408A" w:rsidP="004550B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84" w:type="dxa"/>
            <w:gridSpan w:val="2"/>
          </w:tcPr>
          <w:p w14:paraId="2FE13D06" w14:textId="51DBC693" w:rsidR="00D8408A" w:rsidRPr="004550B5" w:rsidRDefault="00D8408A" w:rsidP="004550B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07C42" w:rsidRPr="00E9232C" w14:paraId="1A4489F6" w14:textId="77777777" w:rsidTr="004550B5">
        <w:tc>
          <w:tcPr>
            <w:tcW w:w="495" w:type="dxa"/>
          </w:tcPr>
          <w:p w14:paraId="5AE1DF5B" w14:textId="77777777" w:rsidR="00007C42" w:rsidRPr="00E9232C" w:rsidRDefault="00007C42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26427D80" w14:textId="5305C189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9358B9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58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  <w:tc>
          <w:tcPr>
            <w:tcW w:w="3600" w:type="dxa"/>
          </w:tcPr>
          <w:p w14:paraId="5FD5705D" w14:textId="5CEC1314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2A1FED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/>
                </w:rPr>
                <m:t>5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</w:tr>
      <w:tr w:rsidR="00007C42" w:rsidRPr="00E9232C" w14:paraId="482260C4" w14:textId="77777777" w:rsidTr="004550B5">
        <w:tc>
          <w:tcPr>
            <w:tcW w:w="495" w:type="dxa"/>
          </w:tcPr>
          <w:p w14:paraId="526D649A" w14:textId="77777777" w:rsidR="00007C42" w:rsidRPr="00E9232C" w:rsidRDefault="00007C42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9B957AA" w14:textId="4D0BE976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2A1FED">
              <w:rPr>
                <w:rFonts w:ascii="Arial" w:hAnsi="Arial" w:cs="Arial"/>
                <w:sz w:val="20"/>
                <w:szCs w:val="20"/>
              </w:rPr>
              <w:t xml:space="preserve"> 62</w:t>
            </w:r>
            <m:oMath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  <w:tc>
          <w:tcPr>
            <w:tcW w:w="3600" w:type="dxa"/>
          </w:tcPr>
          <w:p w14:paraId="6664E7ED" w14:textId="3989220D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 w:hAnsi="Cambria Math"/>
                </w:rPr>
                <m:t> 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55</m:t>
              </m:r>
              <m:r>
                <w:rPr>
                  <w:rFonts w:ascii="Cambria Math" w:hAnsi="Cambria Math"/>
                </w:rPr>
                <m:t>0 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</w:p>
        </w:tc>
      </w:tr>
    </w:tbl>
    <w:p w14:paraId="69E707BB" w14:textId="1FC88B5D" w:rsidR="00D8408A" w:rsidRPr="00214ED5" w:rsidRDefault="00214ED5" w:rsidP="00214ED5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214ED5">
        <w:rPr>
          <w:rFonts w:ascii="Arial" w:hAnsi="Arial" w:cs="Arial"/>
          <w:sz w:val="20"/>
          <w:szCs w:val="20"/>
        </w:rPr>
        <w:t>Determine the force in member BE</w:t>
      </w: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D8408A" w:rsidRPr="00E9232C" w14:paraId="2175F1FA" w14:textId="77777777" w:rsidTr="004550B5">
        <w:tc>
          <w:tcPr>
            <w:tcW w:w="495" w:type="dxa"/>
          </w:tcPr>
          <w:p w14:paraId="5F208A8A" w14:textId="2BC122A2" w:rsidR="00D8408A" w:rsidRPr="004550B5" w:rsidRDefault="00D8408A" w:rsidP="004550B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84" w:type="dxa"/>
            <w:gridSpan w:val="2"/>
          </w:tcPr>
          <w:p w14:paraId="7E6FC8C4" w14:textId="6B974001" w:rsidR="00D8408A" w:rsidRPr="004550B5" w:rsidRDefault="00D8408A" w:rsidP="004550B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07C42" w:rsidRPr="00E9232C" w14:paraId="6B46E746" w14:textId="77777777" w:rsidTr="004550B5">
        <w:tc>
          <w:tcPr>
            <w:tcW w:w="495" w:type="dxa"/>
          </w:tcPr>
          <w:p w14:paraId="44D0D784" w14:textId="77777777" w:rsidR="00007C42" w:rsidRPr="00E9232C" w:rsidRDefault="00007C42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AE8B8AC" w14:textId="6E2341ED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 w:rsidR="008F7E61">
              <w:rPr>
                <w:rFonts w:ascii="Arial" w:hAnsi="Arial" w:cs="Arial"/>
                <w:sz w:val="20"/>
                <w:szCs w:val="20"/>
              </w:rPr>
              <w:t>27</w:t>
            </w:r>
            <m:oMath>
              <m:r>
                <w:rPr>
                  <w:rFonts w:ascii="Cambria Math"/>
                </w:rPr>
                <m:t>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  <w:tc>
          <w:tcPr>
            <w:tcW w:w="3600" w:type="dxa"/>
          </w:tcPr>
          <w:p w14:paraId="6D017087" w14:textId="67C3F0D0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</w:t>
            </w:r>
            <w:r w:rsidR="002A1FED">
              <w:rPr>
                <w:rFonts w:ascii="Arial" w:hAnsi="Arial" w:cs="Arial"/>
                <w:sz w:val="20"/>
                <w:szCs w:val="20"/>
              </w:rPr>
              <w:t xml:space="preserve"> 26</w:t>
            </w:r>
            <m:oMath>
              <m:r>
                <w:rPr>
                  <w:rFonts w:ascii="Cambria Math"/>
                </w:rPr>
                <m:t>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</w:tr>
      <w:tr w:rsidR="00007C42" w:rsidRPr="00E9232C" w14:paraId="42D329DF" w14:textId="77777777" w:rsidTr="004550B5">
        <w:tc>
          <w:tcPr>
            <w:tcW w:w="495" w:type="dxa"/>
          </w:tcPr>
          <w:p w14:paraId="1A234891" w14:textId="77777777" w:rsidR="00007C42" w:rsidRPr="00E9232C" w:rsidRDefault="00007C42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56A397F3" w14:textId="2F94E640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 w:rsidR="009358B9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</w:rPr>
                <m:t>24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  <w:tc>
          <w:tcPr>
            <w:tcW w:w="3600" w:type="dxa"/>
          </w:tcPr>
          <w:p w14:paraId="5D0924BC" w14:textId="31503C3A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25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</w:tr>
    </w:tbl>
    <w:p w14:paraId="39FA273B" w14:textId="77777777" w:rsidR="00267E89" w:rsidRDefault="00DC60B9" w:rsidP="009C353E">
      <w:p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307FEF0C" wp14:editId="3702639F">
                <wp:simplePos x="0" y="0"/>
                <wp:positionH relativeFrom="column">
                  <wp:posOffset>3417570</wp:posOffset>
                </wp:positionH>
                <wp:positionV relativeFrom="paragraph">
                  <wp:posOffset>50800</wp:posOffset>
                </wp:positionV>
                <wp:extent cx="3289300" cy="3978275"/>
                <wp:effectExtent l="0" t="3175" r="0" b="0"/>
                <wp:wrapNone/>
                <wp:docPr id="534" name="Canvas 5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69" name="AutoShape 547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882650" y="2734945"/>
                            <a:ext cx="228600" cy="114300"/>
                          </a:xfrm>
                          <a:prstGeom prst="flowChartDelay">
                            <a:avLst/>
                          </a:prstGeom>
                          <a:solidFill>
                            <a:srgbClr val="CC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0" name="Line 55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911225" y="2912745"/>
                            <a:ext cx="73025" cy="146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1" name="Line 55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025525" y="2912745"/>
                            <a:ext cx="73025" cy="146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2" name="AutoShape 554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806575" y="2725420"/>
                            <a:ext cx="228600" cy="114300"/>
                          </a:xfrm>
                          <a:prstGeom prst="flowChartDelay">
                            <a:avLst/>
                          </a:prstGeom>
                          <a:solidFill>
                            <a:srgbClr val="CC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3" name="Line 536"/>
                        <wps:cNvCnPr>
                          <a:cxnSpLocks noChangeShapeType="1"/>
                        </wps:cNvCnPr>
                        <wps:spPr bwMode="auto">
                          <a:xfrm>
                            <a:off x="1000125" y="912495"/>
                            <a:ext cx="635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4" name="Line 537"/>
                        <wps:cNvCnPr>
                          <a:cxnSpLocks noChangeShapeType="1"/>
                        </wps:cNvCnPr>
                        <wps:spPr bwMode="auto">
                          <a:xfrm>
                            <a:off x="1000125" y="1826895"/>
                            <a:ext cx="635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5" name="Line 538"/>
                        <wps:cNvCnPr>
                          <a:cxnSpLocks noChangeShapeType="1"/>
                        </wps:cNvCnPr>
                        <wps:spPr bwMode="auto">
                          <a:xfrm>
                            <a:off x="1913890" y="912495"/>
                            <a:ext cx="635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6" name="Line 539"/>
                        <wps:cNvCnPr>
                          <a:cxnSpLocks noChangeShapeType="1"/>
                        </wps:cNvCnPr>
                        <wps:spPr bwMode="auto">
                          <a:xfrm>
                            <a:off x="1913890" y="1826895"/>
                            <a:ext cx="635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7" name="Line 540"/>
                        <wps:cNvCnPr>
                          <a:cxnSpLocks noChangeShapeType="1"/>
                        </wps:cNvCnPr>
                        <wps:spPr bwMode="auto">
                          <a:xfrm>
                            <a:off x="1000125" y="1826895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8" name="Line 541"/>
                        <wps:cNvCnPr>
                          <a:cxnSpLocks noChangeShapeType="1"/>
                        </wps:cNvCnPr>
                        <wps:spPr bwMode="auto">
                          <a:xfrm>
                            <a:off x="1000125" y="912495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" name="Line 542"/>
                        <wps:cNvCnPr>
                          <a:cxnSpLocks noChangeShapeType="1"/>
                        </wps:cNvCnPr>
                        <wps:spPr bwMode="auto">
                          <a:xfrm>
                            <a:off x="1000125" y="2740660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" name="Line 543"/>
                        <wps:cNvCnPr>
                          <a:cxnSpLocks noChangeShapeType="1"/>
                        </wps:cNvCnPr>
                        <wps:spPr bwMode="auto">
                          <a:xfrm>
                            <a:off x="1914525" y="912495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1" name="Line 544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4525" y="912495"/>
                            <a:ext cx="914400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2" name="Line 54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00125" y="912495"/>
                            <a:ext cx="914400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3" name="Line 5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0125" y="1826895"/>
                            <a:ext cx="914400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4" name="Line 548"/>
                        <wps:cNvCnPr>
                          <a:cxnSpLocks noChangeShapeType="1"/>
                        </wps:cNvCnPr>
                        <wps:spPr bwMode="auto">
                          <a:xfrm>
                            <a:off x="739775" y="291211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5" name="Line 54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96925" y="2922270"/>
                            <a:ext cx="73025" cy="146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" name="Line 55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133475" y="2912745"/>
                            <a:ext cx="73025" cy="146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7" name="Line 555"/>
                        <wps:cNvCnPr>
                          <a:cxnSpLocks noChangeShapeType="1"/>
                        </wps:cNvCnPr>
                        <wps:spPr bwMode="auto">
                          <a:xfrm>
                            <a:off x="1663700" y="295402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Line 55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720850" y="2964180"/>
                            <a:ext cx="73025" cy="146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Line 55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835150" y="2954655"/>
                            <a:ext cx="73025" cy="146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Line 55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949450" y="2954655"/>
                            <a:ext cx="73025" cy="146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Line 55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057400" y="2954655"/>
                            <a:ext cx="73025" cy="146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Oval 56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30400" y="2898775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Oval 5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54200" y="2896870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Line 563"/>
                        <wps:cNvCnPr>
                          <a:cxnSpLocks noChangeShapeType="1"/>
                        </wps:cNvCnPr>
                        <wps:spPr bwMode="auto">
                          <a:xfrm>
                            <a:off x="228600" y="1826895"/>
                            <a:ext cx="75882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Line 564"/>
                        <wps:cNvCnPr>
                          <a:cxnSpLocks noChangeShapeType="1"/>
                        </wps:cNvCnPr>
                        <wps:spPr bwMode="auto">
                          <a:xfrm>
                            <a:off x="238125" y="912495"/>
                            <a:ext cx="75882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" name="Line 565"/>
                        <wps:cNvCnPr>
                          <a:cxnSpLocks noChangeShapeType="1"/>
                        </wps:cNvCnPr>
                        <wps:spPr bwMode="auto">
                          <a:xfrm>
                            <a:off x="2828925" y="912495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" name="Line 566"/>
                        <wps:cNvCnPr>
                          <a:cxnSpLocks noChangeShapeType="1"/>
                        </wps:cNvCnPr>
                        <wps:spPr bwMode="auto">
                          <a:xfrm flipH="1">
                            <a:off x="428625" y="275018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9" name="Line 567"/>
                        <wps:cNvCnPr>
                          <a:cxnSpLocks noChangeShapeType="1"/>
                        </wps:cNvCnPr>
                        <wps:spPr bwMode="auto">
                          <a:xfrm>
                            <a:off x="542925" y="912495"/>
                            <a:ext cx="0" cy="914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" name="Line 568"/>
                        <wps:cNvCnPr>
                          <a:cxnSpLocks noChangeShapeType="1"/>
                        </wps:cNvCnPr>
                        <wps:spPr bwMode="auto">
                          <a:xfrm>
                            <a:off x="542925" y="1826895"/>
                            <a:ext cx="635" cy="914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Text Box 569"/>
                        <wps:cNvSpPr txBox="1">
                          <a:spLocks noChangeArrowheads="1"/>
                        </wps:cNvSpPr>
                        <wps:spPr bwMode="auto">
                          <a:xfrm>
                            <a:off x="241300" y="1217295"/>
                            <a:ext cx="58420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DB2AA7" w14:textId="77777777" w:rsidR="000C0F35" w:rsidRDefault="000C0F35" w:rsidP="002A0573">
                              <w:r w:rsidRPr="002A0573">
                                <w:rPr>
                                  <w:position w:val="-10"/>
                                </w:rPr>
                                <w:object w:dxaOrig="630" w:dyaOrig="340" w14:anchorId="3462DEB4">
                                  <v:shape id="_x0000_i1086" type="#_x0000_t75" style="width:31.45pt;height:17.15pt">
                                    <v:imagedata r:id="rId164" o:title=""/>
                                  </v:shape>
                                  <o:OLEObject Type="Embed" ProgID="Equation.DSMT4" ShapeID="_x0000_i1086" DrawAspect="Content" ObjectID="_1808158932" r:id="rId1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Text Box 570"/>
                        <wps:cNvSpPr txBox="1">
                          <a:spLocks noChangeArrowheads="1"/>
                        </wps:cNvSpPr>
                        <wps:spPr bwMode="auto">
                          <a:xfrm>
                            <a:off x="250825" y="2129790"/>
                            <a:ext cx="58420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F89031" w14:textId="77777777" w:rsidR="000C0F35" w:rsidRDefault="000C0F35" w:rsidP="002A0573">
                              <w:r w:rsidRPr="002A0573">
                                <w:rPr>
                                  <w:position w:val="-10"/>
                                </w:rPr>
                                <w:object w:dxaOrig="630" w:dyaOrig="340" w14:anchorId="50066FA3">
                                  <v:shape id="_x0000_i1087" type="#_x0000_t75" style="width:31.45pt;height:17.15pt">
                                    <v:imagedata r:id="rId166" o:title=""/>
                                  </v:shape>
                                  <o:OLEObject Type="Embed" ProgID="Equation.DSMT4" ShapeID="_x0000_i1087" DrawAspect="Content" ObjectID="_1808158933" r:id="rId1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Line 571"/>
                        <wps:cNvCnPr>
                          <a:cxnSpLocks noChangeShapeType="1"/>
                        </wps:cNvCnPr>
                        <wps:spPr bwMode="auto">
                          <a:xfrm>
                            <a:off x="996950" y="3169920"/>
                            <a:ext cx="635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" name="Line 572"/>
                        <wps:cNvCnPr>
                          <a:cxnSpLocks noChangeShapeType="1"/>
                        </wps:cNvCnPr>
                        <wps:spPr bwMode="auto">
                          <a:xfrm>
                            <a:off x="1920240" y="3160395"/>
                            <a:ext cx="635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Line 573"/>
                        <wps:cNvCnPr>
                          <a:cxnSpLocks noChangeShapeType="1"/>
                        </wps:cNvCnPr>
                        <wps:spPr bwMode="auto">
                          <a:xfrm>
                            <a:off x="2829560" y="1820545"/>
                            <a:ext cx="635" cy="1673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Line 574"/>
                        <wps:cNvCnPr>
                          <a:cxnSpLocks noChangeShapeType="1"/>
                        </wps:cNvCnPr>
                        <wps:spPr bwMode="auto">
                          <a:xfrm>
                            <a:off x="1006475" y="3341370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Line 575"/>
                        <wps:cNvCnPr>
                          <a:cxnSpLocks noChangeShapeType="1"/>
                        </wps:cNvCnPr>
                        <wps:spPr bwMode="auto">
                          <a:xfrm>
                            <a:off x="1920875" y="3340735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Text Box 576"/>
                        <wps:cNvSpPr txBox="1">
                          <a:spLocks noChangeArrowheads="1"/>
                        </wps:cNvSpPr>
                        <wps:spPr bwMode="auto">
                          <a:xfrm>
                            <a:off x="2085975" y="3206115"/>
                            <a:ext cx="584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61FDE9" w14:textId="77777777" w:rsidR="000C0F35" w:rsidRDefault="000C0F35" w:rsidP="002A0573">
                              <w:r w:rsidRPr="009C353E">
                                <w:rPr>
                                  <w:position w:val="-10"/>
                                </w:rPr>
                                <w:object w:dxaOrig="630" w:dyaOrig="340" w14:anchorId="21F5AEA9">
                                  <v:shape id="_x0000_i1088" type="#_x0000_t75" style="width:31.45pt;height:17.15pt">
                                    <v:imagedata r:id="rId168" o:title=""/>
                                  </v:shape>
                                  <o:OLEObject Type="Embed" ProgID="Equation.DSMT4" ShapeID="_x0000_i1088" DrawAspect="Content" ObjectID="_1808158934" r:id="rId1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Text Box 577"/>
                        <wps:cNvSpPr txBox="1">
                          <a:spLocks noChangeArrowheads="1"/>
                        </wps:cNvSpPr>
                        <wps:spPr bwMode="auto">
                          <a:xfrm>
                            <a:off x="1168400" y="3206115"/>
                            <a:ext cx="584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27ECC9" w14:textId="77777777" w:rsidR="000C0F35" w:rsidRDefault="000C0F35" w:rsidP="002A0573">
                              <w:r w:rsidRPr="009C353E">
                                <w:rPr>
                                  <w:position w:val="-10"/>
                                </w:rPr>
                                <w:object w:dxaOrig="630" w:dyaOrig="340" w14:anchorId="693A5931">
                                  <v:shape id="_x0000_i1090" type="#_x0000_t75" style="width:31.45pt;height:17.15pt">
                                    <v:imagedata r:id="rId170" o:title=""/>
                                  </v:shape>
                                  <o:OLEObject Type="Embed" ProgID="Equation.DSMT4" ShapeID="_x0000_i1090" DrawAspect="Content" ObjectID="_1808158935" r:id="rId1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1842135" y="204470"/>
                            <a:ext cx="501015" cy="459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7FDA8B" w14:textId="77777777" w:rsidR="000C0F35" w:rsidRDefault="000C0F35" w:rsidP="002A0573">
                              <w:r w:rsidRPr="00592E9C">
                                <w:rPr>
                                  <w:position w:val="-10"/>
                                </w:rPr>
                                <w:object w:dxaOrig="500" w:dyaOrig="340" w14:anchorId="7E7C97CB">
                                  <v:shape id="_x0000_i1092" type="#_x0000_t75" style="width:25.15pt;height:17.15pt">
                                    <v:imagedata r:id="rId172" o:title=""/>
                                  </v:shape>
                                  <o:OLEObject Type="Embed" ProgID="Equation.DSMT4" ShapeID="_x0000_i1092" DrawAspect="Content" ObjectID="_1808158936" r:id="rId1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1" name="Text Box 57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77340"/>
                            <a:ext cx="507365" cy="459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F13B40" w14:textId="77777777" w:rsidR="000C0F35" w:rsidRDefault="000C0F35" w:rsidP="002A0573">
                              <w:r w:rsidRPr="00592E9C">
                                <w:rPr>
                                  <w:position w:val="-10"/>
                                </w:rPr>
                                <w:object w:dxaOrig="510" w:dyaOrig="340" w14:anchorId="0CD855A3">
                                  <v:shape id="_x0000_i1094" type="#_x0000_t75" style="width:25.7pt;height:17.15pt">
                                    <v:imagedata r:id="rId174" o:title=""/>
                                  </v:shape>
                                  <o:OLEObject Type="Embed" ProgID="Equation.DSMT4" ShapeID="_x0000_i1094" DrawAspect="Content" ObjectID="_1808158937" r:id="rId17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2" name="Text Box 5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83895"/>
                            <a:ext cx="507365" cy="459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667358" w14:textId="77777777" w:rsidR="000C0F35" w:rsidRDefault="000C0F35" w:rsidP="002A0573">
                              <w:r w:rsidRPr="00592E9C">
                                <w:rPr>
                                  <w:position w:val="-10"/>
                                </w:rPr>
                                <w:object w:dxaOrig="510" w:dyaOrig="340" w14:anchorId="625A10AD">
                                  <v:shape id="_x0000_i1096" type="#_x0000_t75" style="width:25.7pt;height:17.15pt">
                                    <v:imagedata r:id="rId176" o:title=""/>
                                  </v:shape>
                                  <o:OLEObject Type="Embed" ProgID="Equation.DSMT4" ShapeID="_x0000_i1096" DrawAspect="Content" ObjectID="_1808158938" r:id="rId17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3" name="Text Box 581"/>
                        <wps:cNvSpPr txBox="1">
                          <a:spLocks noChangeArrowheads="1"/>
                        </wps:cNvSpPr>
                        <wps:spPr bwMode="auto">
                          <a:xfrm>
                            <a:off x="714375" y="626745"/>
                            <a:ext cx="361315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0EFE34" w14:textId="77777777" w:rsidR="000C0F35" w:rsidRDefault="000C0F35" w:rsidP="002A0573">
                              <w:r w:rsidRPr="00706224">
                                <w:rPr>
                                  <w:position w:val="-4"/>
                                </w:rPr>
                                <w:object w:dxaOrig="280" w:dyaOrig="280" w14:anchorId="343E9B1C">
                                  <v:shape id="_x0000_i1098" type="#_x0000_t75" style="width:14.3pt;height:14.3pt">
                                    <v:imagedata r:id="rId178" o:title=""/>
                                  </v:shape>
                                  <o:OLEObject Type="Embed" ProgID="Equation.DSMT4" ShapeID="_x0000_i1098" DrawAspect="Content" ObjectID="_1808158939" r:id="rId17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4" name="Text Box 582"/>
                        <wps:cNvSpPr txBox="1">
                          <a:spLocks noChangeArrowheads="1"/>
                        </wps:cNvSpPr>
                        <wps:spPr bwMode="auto">
                          <a:xfrm>
                            <a:off x="1638300" y="655320"/>
                            <a:ext cx="329565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D8053B" w14:textId="77777777" w:rsidR="000C0F35" w:rsidRDefault="000C0F35" w:rsidP="002A0573">
                              <w:r w:rsidRPr="00706224">
                                <w:rPr>
                                  <w:position w:val="-4"/>
                                </w:rPr>
                                <w:object w:dxaOrig="230" w:dyaOrig="280" w14:anchorId="60D147FA">
                                  <v:shape id="_x0000_i1100" type="#_x0000_t75" style="width:11.45pt;height:14.3pt">
                                    <v:imagedata r:id="rId180" o:title=""/>
                                  </v:shape>
                                  <o:OLEObject Type="Embed" ProgID="Equation.DSMT4" ShapeID="_x0000_i1100" DrawAspect="Content" ObjectID="_1808158940" r:id="rId18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5" name="Text Box 583"/>
                        <wps:cNvSpPr txBox="1">
                          <a:spLocks noChangeArrowheads="1"/>
                        </wps:cNvSpPr>
                        <wps:spPr bwMode="auto">
                          <a:xfrm>
                            <a:off x="2581275" y="664845"/>
                            <a:ext cx="342265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94AB3E" w14:textId="77777777" w:rsidR="000C0F35" w:rsidRDefault="000C0F35" w:rsidP="002A0573">
                              <w:r w:rsidRPr="00873618">
                                <w:rPr>
                                  <w:position w:val="-6"/>
                                </w:rPr>
                                <w:object w:dxaOrig="250" w:dyaOrig="290" w14:anchorId="57C3349C">
                                  <v:shape id="_x0000_i1102" type="#_x0000_t75" style="width:12.55pt;height:14.3pt">
                                    <v:imagedata r:id="rId182" o:title=""/>
                                  </v:shape>
                                  <o:OLEObject Type="Embed" ProgID="Equation.DSMT4" ShapeID="_x0000_i1102" DrawAspect="Content" ObjectID="_1808158941" r:id="rId18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6" name="Text Box 584"/>
                        <wps:cNvSpPr txBox="1">
                          <a:spLocks noChangeArrowheads="1"/>
                        </wps:cNvSpPr>
                        <wps:spPr bwMode="auto">
                          <a:xfrm>
                            <a:off x="733425" y="1579245"/>
                            <a:ext cx="342265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6C171" w14:textId="77777777" w:rsidR="000C0F35" w:rsidRDefault="000C0F35" w:rsidP="002A0573">
                              <w:r w:rsidRPr="00706224">
                                <w:rPr>
                                  <w:position w:val="-4"/>
                                </w:rPr>
                                <w:object w:dxaOrig="250" w:dyaOrig="280" w14:anchorId="76C628FF">
                                  <v:shape id="_x0000_i1104" type="#_x0000_t75" style="width:12.55pt;height:14.3pt">
                                    <v:imagedata r:id="rId184" o:title=""/>
                                  </v:shape>
                                  <o:OLEObject Type="Embed" ProgID="Equation.DSMT4" ShapeID="_x0000_i1104" DrawAspect="Content" ObjectID="_1808158942" r:id="rId18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7" name="Text Box 585"/>
                        <wps:cNvSpPr txBox="1">
                          <a:spLocks noChangeArrowheads="1"/>
                        </wps:cNvSpPr>
                        <wps:spPr bwMode="auto">
                          <a:xfrm>
                            <a:off x="1914525" y="1712595"/>
                            <a:ext cx="329565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E7F882" w14:textId="77777777" w:rsidR="000C0F35" w:rsidRDefault="000C0F35" w:rsidP="002A0573">
                              <w:r w:rsidRPr="00706224">
                                <w:rPr>
                                  <w:position w:val="-4"/>
                                </w:rPr>
                                <w:object w:dxaOrig="230" w:dyaOrig="280" w14:anchorId="2B1FC728">
                                  <v:shape id="_x0000_i1106" type="#_x0000_t75" style="width:11.45pt;height:14.3pt">
                                    <v:imagedata r:id="rId186" o:title=""/>
                                  </v:shape>
                                  <o:OLEObject Type="Embed" ProgID="Equation.DSMT4" ShapeID="_x0000_i1106" DrawAspect="Content" ObjectID="_1808158943" r:id="rId1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8" name="Text Box 586"/>
                        <wps:cNvSpPr txBox="1">
                          <a:spLocks noChangeArrowheads="1"/>
                        </wps:cNvSpPr>
                        <wps:spPr bwMode="auto">
                          <a:xfrm>
                            <a:off x="714375" y="2512695"/>
                            <a:ext cx="316865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552374" w14:textId="77777777" w:rsidR="000C0F35" w:rsidRDefault="000C0F35" w:rsidP="002A0573">
                              <w:r w:rsidRPr="00706224">
                                <w:rPr>
                                  <w:position w:val="-4"/>
                                </w:rPr>
                                <w:object w:dxaOrig="210" w:dyaOrig="280" w14:anchorId="7D282192">
                                  <v:shape id="_x0000_i1108" type="#_x0000_t75" style="width:10.3pt;height:14.3pt">
                                    <v:imagedata r:id="rId188" o:title=""/>
                                  </v:shape>
                                  <o:OLEObject Type="Embed" ProgID="Equation.DSMT4" ShapeID="_x0000_i1108" DrawAspect="Content" ObjectID="_1808158944" r:id="rId18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39" name="Text Box 587"/>
                        <wps:cNvSpPr txBox="1">
                          <a:spLocks noChangeArrowheads="1"/>
                        </wps:cNvSpPr>
                        <wps:spPr bwMode="auto">
                          <a:xfrm>
                            <a:off x="1838325" y="2490470"/>
                            <a:ext cx="361315" cy="427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27A359" w14:textId="77777777" w:rsidR="000C0F35" w:rsidRDefault="000C0F35" w:rsidP="002A0573">
                              <w:r w:rsidRPr="00E86460">
                                <w:rPr>
                                  <w:position w:val="-6"/>
                                </w:rPr>
                                <w:object w:dxaOrig="280" w:dyaOrig="290" w14:anchorId="079CC84B">
                                  <v:shape id="_x0000_i1110" type="#_x0000_t75" style="width:14.3pt;height:14.3pt">
                                    <v:imagedata r:id="rId190" o:title=""/>
                                  </v:shape>
                                  <o:OLEObject Type="Embed" ProgID="Equation.DSMT4" ShapeID="_x0000_i1110" DrawAspect="Content" ObjectID="_1808158945" r:id="rId19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8" name="AutoShape 588"/>
                        <wps:cNvCnPr>
                          <a:cxnSpLocks noChangeShapeType="1"/>
                        </wps:cNvCnPr>
                        <wps:spPr bwMode="auto">
                          <a:xfrm>
                            <a:off x="1911350" y="370840"/>
                            <a:ext cx="635" cy="54864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9" name="Text Box 589"/>
                        <wps:cNvSpPr txBox="1">
                          <a:spLocks noChangeArrowheads="1"/>
                        </wps:cNvSpPr>
                        <wps:spPr bwMode="auto">
                          <a:xfrm>
                            <a:off x="2769870" y="1405255"/>
                            <a:ext cx="501015" cy="459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639DB5" w14:textId="77777777" w:rsidR="000C0F35" w:rsidRDefault="000C0F35" w:rsidP="002A0573">
                              <w:r w:rsidRPr="00592E9C">
                                <w:rPr>
                                  <w:position w:val="-10"/>
                                </w:rPr>
                                <w:object w:dxaOrig="500" w:dyaOrig="340" w14:anchorId="24BC883D">
                                  <v:shape id="_x0000_i1112" type="#_x0000_t75" style="width:25.15pt;height:17.15pt">
                                    <v:imagedata r:id="rId192" o:title=""/>
                                  </v:shape>
                                  <o:OLEObject Type="Embed" ProgID="Equation.DSMT4" ShapeID="_x0000_i1112" DrawAspect="Content" ObjectID="_1808158946" r:id="rId1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0" name="Line 608"/>
                        <wps:cNvCnPr>
                          <a:cxnSpLocks noChangeShapeType="1"/>
                        </wps:cNvCnPr>
                        <wps:spPr bwMode="auto">
                          <a:xfrm>
                            <a:off x="1901825" y="2741295"/>
                            <a:ext cx="75882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1" name="Text Box 611"/>
                        <wps:cNvSpPr txBox="1">
                          <a:spLocks noChangeArrowheads="1"/>
                        </wps:cNvSpPr>
                        <wps:spPr bwMode="auto">
                          <a:xfrm>
                            <a:off x="2324100" y="2510790"/>
                            <a:ext cx="507365" cy="459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A9B157" w14:textId="77777777" w:rsidR="000C0F35" w:rsidRDefault="000C0F35" w:rsidP="002A0573">
                              <w:r w:rsidRPr="00592E9C">
                                <w:rPr>
                                  <w:position w:val="-10"/>
                                </w:rPr>
                                <w:object w:dxaOrig="510" w:dyaOrig="340" w14:anchorId="6FC35F54">
                                  <v:shape id="_x0000_i1114" type="#_x0000_t75" style="width:25.7pt;height:17.15pt">
                                    <v:imagedata r:id="rId194" o:title=""/>
                                  </v:shape>
                                  <o:OLEObject Type="Embed" ProgID="Equation.DSMT4" ShapeID="_x0000_i1114" DrawAspect="Content" ObjectID="_1808158947" r:id="rId19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7FEF0C" id="Canvas 534" o:spid="_x0000_s1240" editas="canvas" style="position:absolute;margin-left:269.1pt;margin-top:4pt;width:259pt;height:313.25pt;z-index:251667456" coordsize="32893,39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">
                <v:shape id="_x0000_s1241" type="#_x0000_t75" style="position:absolute;width:32893;height:39782;visibility:visible;mso-wrap-style:square">
                  <v:fill o:detectmouseclick="t"/>
                  <v:path o:connecttype="none"/>
                </v:shape>
                <v:shape id="AutoShape 547" o:spid="_x0000_s1242" type="#_x0000_t135" style="position:absolute;left:8827;top:27348;width:2286;height:114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" fillcolor="#cff"/>
                <v:line id="Line 550" o:spid="_x0000_s1243" style="position:absolute;visibility:visible;mso-wrap-style:square" from="9112,29127" to="9842,30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PrmyAAAAN0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">
                  <o:lock v:ext="edit" aspectratio="t"/>
                </v:line>
                <v:line id="Line 551" o:spid="_x0000_s1244" style="position:absolute;visibility:visible;mso-wrap-style:square" from="10255,29127" to="10985,30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F99xQAAAN0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">
                  <o:lock v:ext="edit" aspectratio="t"/>
                </v:line>
                <v:shape id="AutoShape 554" o:spid="_x0000_s1245" type="#_x0000_t135" style="position:absolute;left:18066;top:27253;width:2286;height:114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" fillcolor="#cff"/>
                <v:line id="Line 536" o:spid="_x0000_s1246" style="position:absolute;visibility:visible;mso-wrap-style:square" from="10001,9124" to="10007,18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" strokeweight="1.5pt">
                  <v:stroke startarrow="oval" endarrow="oval"/>
                </v:line>
                <v:line id="Line 537" o:spid="_x0000_s1247" style="position:absolute;visibility:visible;mso-wrap-style:square" from="10001,18268" to="10007,27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" strokeweight="1.5pt">
                  <v:stroke startarrow="oval" endarrow="oval"/>
                </v:line>
                <v:line id="Line 538" o:spid="_x0000_s1248" style="position:absolute;visibility:visible;mso-wrap-style:square" from="19138,9124" to="19145,18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" strokeweight="1.5pt">
                  <v:stroke startarrow="oval" endarrow="oval"/>
                </v:line>
                <v:line id="Line 539" o:spid="_x0000_s1249" style="position:absolute;visibility:visible;mso-wrap-style:square" from="19138,18268" to="19145,27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" strokeweight="1.5pt">
                  <v:stroke startarrow="oval" endarrow="oval"/>
                </v:line>
                <v:line id="Line 540" o:spid="_x0000_s1250" style="position:absolute;visibility:visible;mso-wrap-style:square" from="10001,18268" to="19145,18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" strokeweight="1.25pt"/>
                <v:line id="Line 541" o:spid="_x0000_s1251" style="position:absolute;visibility:visible;mso-wrap-style:square" from="10001,9124" to="19145,9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" strokeweight="1.25pt"/>
                <v:line id="Line 542" o:spid="_x0000_s1252" style="position:absolute;visibility:visible;mso-wrap-style:square" from="10001,27406" to="19145,27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" strokeweight="1.25pt"/>
                <v:line id="Line 543" o:spid="_x0000_s1253" style="position:absolute;visibility:visible;mso-wrap-style:square" from="19145,9124" to="28289,9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" strokeweight="1.5pt"/>
                <v:line id="Line 544" o:spid="_x0000_s1254" style="position:absolute;flip:y;visibility:visible;mso-wrap-style:square" from="19145,9124" to="28289,18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" strokeweight="1.5pt">
                  <v:stroke endarrow="oval"/>
                </v:line>
                <v:line id="Line 545" o:spid="_x0000_s1255" style="position:absolute;flip:x y;visibility:visible;mso-wrap-style:square" from="10001,9124" to="19145,18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" strokeweight="1.5pt"/>
                <v:line id="Line 546" o:spid="_x0000_s1256" style="position:absolute;flip:y;visibility:visible;mso-wrap-style:square" from="10001,18268" to="19145,27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" strokeweight="1.5pt"/>
                <v:line id="Line 548" o:spid="_x0000_s1257" style="position:absolute;visibility:visible;mso-wrap-style:square" from="7397,29121" to="11969,29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" strokeweight="1.5pt"/>
                <v:line id="Line 549" o:spid="_x0000_s1258" style="position:absolute;visibility:visible;mso-wrap-style:square" from="7969,29222" to="8699,30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ilZxQAAAN0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">
                  <o:lock v:ext="edit" aspectratio="t"/>
                </v:line>
                <v:line id="Line 552" o:spid="_x0000_s1259" style="position:absolute;visibility:visible;mso-wrap-style:square" from="11334,29127" to="12065,30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">
                  <o:lock v:ext="edit" aspectratio="t"/>
                </v:line>
                <v:line id="Line 555" o:spid="_x0000_s1260" style="position:absolute;visibility:visible;mso-wrap-style:square" from="16637,29540" to="21209,29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" strokeweight="1.5pt"/>
                <v:line id="Line 556" o:spid="_x0000_s1261" style="position:absolute;visibility:visible;mso-wrap-style:square" from="17208,29641" to="17938,31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cG9wwAAANw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GaxLXxTDwCcvUPAAD//wMAUEsBAi0AFAAGAAgAAAAhANvh9svuAAAAhQEAABMAAAAAAAAAAAAA&#10;AAAAAAAAAFtDb250ZW50X1R5cGVzXS54bWxQSwECLQAUAAYACAAAACEAWvQsW78AAAAVAQAACwAA&#10;AAAAAAAAAAAAAAAfAQAAX3JlbHMvLnJlbHNQSwECLQAUAAYACAAAACEAqCXBvcMAAADcAAAADwAA&#10;AAAAAAAAAAAAAAAHAgAAZHJzL2Rvd25yZXYueG1sUEsFBgAAAAADAAMAtwAAAPcCAAAAAA==&#10;">
                  <o:lock v:ext="edit" aspectratio="t"/>
                </v:line>
                <v:line id="Line 557" o:spid="_x0000_s1262" style="position:absolute;visibility:visible;mso-wrap-style:square" from="18351,29546" to="19081,31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WQmxwAAANw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kzHcz8QjIGc3AAAA//8DAFBLAQItABQABgAIAAAAIQDb4fbL7gAAAIUBAAATAAAAAAAA&#10;AAAAAAAAAAAAAABbQ29udGVudF9UeXBlc10ueG1sUEsBAi0AFAAGAAgAAAAhAFr0LFu/AAAAFQEA&#10;AAsAAAAAAAAAAAAAAAAAHwEAAF9yZWxzLy5yZWxzUEsBAi0AFAAGAAgAAAAhAMdpZCbHAAAA3AAA&#10;AA8AAAAAAAAAAAAAAAAABwIAAGRycy9kb3ducmV2LnhtbFBLBQYAAAAAAwADALcAAAD7AgAAAAA=&#10;">
                  <o:lock v:ext="edit" aspectratio="t"/>
                </v:line>
                <v:line id="Line 558" o:spid="_x0000_s1263" style="position:absolute;visibility:visible;mso-wrap-style:square" from="19494,29546" to="20224,31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">
                  <o:lock v:ext="edit" aspectratio="t"/>
                </v:line>
                <v:line id="Line 559" o:spid="_x0000_s1264" style="position:absolute;visibility:visible;mso-wrap-style:square" from="20574,29546" to="21304,31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">
                  <o:lock v:ext="edit" aspectratio="t"/>
                </v:line>
                <v:oval id="Oval 561" o:spid="_x0000_s1265" style="position:absolute;left:19304;top:28987;width:457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" fillcolor="black">
                  <o:lock v:ext="edit" aspectratio="t"/>
                </v:oval>
                <v:oval id="Oval 562" o:spid="_x0000_s1266" style="position:absolute;left:18542;top:28968;width:457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" fillcolor="black">
                  <o:lock v:ext="edit" aspectratio="t"/>
                </v:oval>
                <v:line id="Line 563" o:spid="_x0000_s1267" style="position:absolute;visibility:visible;mso-wrap-style:square" from="2286,18268" to="9874,18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" strokeweight="1.5pt">
                  <v:stroke endarrow="classic" endarrowlength="long"/>
                </v:line>
                <v:line id="Line 564" o:spid="_x0000_s1268" style="position:absolute;visibility:visible;mso-wrap-style:square" from="2381,9124" to="9969,9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" strokeweight="1.5pt">
                  <v:stroke endarrow="classic" endarrowlength="long"/>
                </v:line>
                <v:line id="Line 565" o:spid="_x0000_s1269" style="position:absolute;visibility:visible;mso-wrap-style:square" from="28289,9124" to="28289,15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" strokeweight="1.5pt">
                  <v:stroke endarrow="classic" endarrowlength="long"/>
                </v:line>
                <v:line id="Line 566" o:spid="_x0000_s1270" style="position:absolute;flip:x;visibility:visible;mso-wrap-style:square" from="4286,27501" to="8858,27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"/>
                <v:line id="Line 567" o:spid="_x0000_s1271" style="position:absolute;visibility:visible;mso-wrap-style:square" from="5429,9124" to="5429,18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">
                  <v:stroke startarrow="classic" startarrowlength="long" endarrow="classic" endarrowlength="long"/>
                </v:line>
                <v:line id="Line 568" o:spid="_x0000_s1272" style="position:absolute;visibility:visible;mso-wrap-style:square" from="5429,18268" to="5435,27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">
                  <v:stroke startarrow="classic" startarrowlength="long" endarrow="classic" endarrowlength="long"/>
                </v:line>
                <v:shape id="Text Box 569" o:spid="_x0000_s1273" type="#_x0000_t202" style="position:absolute;left:2413;top:12172;width:5842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" stroked="f">
                  <v:textbox>
                    <w:txbxContent>
                      <w:p w14:paraId="67DB2AA7" w14:textId="77777777" w:rsidR="000C0F35" w:rsidRDefault="000C0F35" w:rsidP="002A0573">
                        <w:r w:rsidRPr="002A0573">
                          <w:rPr>
                            <w:position w:val="-10"/>
                          </w:rPr>
                          <w:object w:dxaOrig="630" w:dyaOrig="340" w14:anchorId="3462DEB4">
                            <v:shape id="_x0000_i1086" type="#_x0000_t75" style="width:31.45pt;height:17.15pt">
                              <v:imagedata r:id="rId164" o:title=""/>
                            </v:shape>
                            <o:OLEObject Type="Embed" ProgID="Equation.DSMT4" ShapeID="_x0000_i1086" DrawAspect="Content" ObjectID="_1808158932" r:id="rId196"/>
                          </w:object>
                        </w:r>
                      </w:p>
                    </w:txbxContent>
                  </v:textbox>
                </v:shape>
                <v:shape id="Text Box 570" o:spid="_x0000_s1274" type="#_x0000_t202" style="position:absolute;left:2508;top:21297;width:5842;height:2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" stroked="f">
                  <v:textbox>
                    <w:txbxContent>
                      <w:p w14:paraId="4AF89031" w14:textId="77777777" w:rsidR="000C0F35" w:rsidRDefault="000C0F35" w:rsidP="002A0573">
                        <w:r w:rsidRPr="002A0573">
                          <w:rPr>
                            <w:position w:val="-10"/>
                          </w:rPr>
                          <w:object w:dxaOrig="630" w:dyaOrig="340" w14:anchorId="50066FA3">
                            <v:shape id="_x0000_i1087" type="#_x0000_t75" style="width:31.45pt;height:17.15pt">
                              <v:imagedata r:id="rId166" o:title=""/>
                            </v:shape>
                            <o:OLEObject Type="Embed" ProgID="Equation.DSMT4" ShapeID="_x0000_i1087" DrawAspect="Content" ObjectID="_1808158933" r:id="rId197"/>
                          </w:object>
                        </w:r>
                      </w:p>
                    </w:txbxContent>
                  </v:textbox>
                </v:shape>
                <v:line id="Line 571" o:spid="_x0000_s1275" style="position:absolute;visibility:visible;mso-wrap-style:square" from="9969,31699" to="9975,35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A+s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0inM7ifiUdALm4AAAD//wMAUEsBAi0AFAAGAAgAAAAhANvh9svuAAAAhQEAABMAAAAAAAAA&#10;AAAAAAAAAAAAAFtDb250ZW50X1R5cGVzXS54bWxQSwECLQAUAAYACAAAACEAWvQsW78AAAAVAQAA&#10;CwAAAAAAAAAAAAAAAAAfAQAAX3JlbHMvLnJlbHNQSwECLQAUAAYACAAAACEA7TQPrMYAAADcAAAA&#10;DwAAAAAAAAAAAAAAAAAHAgAAZHJzL2Rvd25yZXYueG1sUEsFBgAAAAADAAMAtwAAAPoCAAAAAA==&#10;"/>
                <v:line id="Line 572" o:spid="_x0000_s1276" style="position:absolute;visibility:visible;mso-wrap-style:square" from="19202,31603" to="19208,35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ZfY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pBOnuHvTDwCcvELAAD//wMAUEsBAi0AFAAGAAgAAAAhANvh9svuAAAAhQEAABMAAAAAAAAA&#10;AAAAAAAAAAAAAFtDb250ZW50X1R5cGVzXS54bWxQSwECLQAUAAYACAAAACEAWvQsW78AAAAVAQAA&#10;CwAAAAAAAAAAAAAAAAAfAQAAX3JlbHMvLnJlbHNQSwECLQAUAAYACAAAACEAYt2X2MYAAADcAAAA&#10;DwAAAAAAAAAAAAAAAAAHAgAAZHJzL2Rvd25yZXYueG1sUEsFBgAAAAADAAMAtwAAAPoCAAAAAA==&#10;"/>
                <v:line id="Line 573" o:spid="_x0000_s1277" style="position:absolute;visibility:visible;mso-wrap-style:square" from="28295,18205" to="28301,34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TJD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pBOnuHvTDwCcvELAAD//wMAUEsBAi0AFAAGAAgAAAAhANvh9svuAAAAhQEAABMAAAAAAAAA&#10;AAAAAAAAAAAAAFtDb250ZW50X1R5cGVzXS54bWxQSwECLQAUAAYACAAAACEAWvQsW78AAAAVAQAA&#10;CwAAAAAAAAAAAAAAAAAfAQAAX3JlbHMvLnJlbHNQSwECLQAUAAYACAAAACEADZEyQ8YAAADcAAAA&#10;DwAAAAAAAAAAAAAAAAAHAgAAZHJzL2Rvd25yZXYueG1sUEsFBgAAAAADAAMAtwAAAPoCAAAAAA==&#10;"/>
                <v:line id="Line 574" o:spid="_x0000_s1278" style="position:absolute;visibility:visible;mso-wrap-style:square" from="10064,33413" to="19208,3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">
                  <v:stroke startarrow="classic" startarrowlength="long" endarrow="classic" endarrowlength="long"/>
                </v:line>
                <v:line id="Line 575" o:spid="_x0000_s1279" style="position:absolute;visibility:visible;mso-wrap-style:square" from="19208,33407" to="28352,33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">
                  <v:stroke startarrow="classic" startarrowlength="long" endarrow="classic" endarrowlength="long"/>
                </v:line>
                <v:shape id="Text Box 576" o:spid="_x0000_s1280" type="#_x0000_t202" style="position:absolute;left:20859;top:32061;width:5842;height:29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" stroked="f">
                  <v:textbox>
                    <w:txbxContent>
                      <w:p w14:paraId="4361FDE9" w14:textId="77777777" w:rsidR="000C0F35" w:rsidRDefault="000C0F35" w:rsidP="002A0573">
                        <w:r w:rsidRPr="009C353E">
                          <w:rPr>
                            <w:position w:val="-10"/>
                          </w:rPr>
                          <w:object w:dxaOrig="630" w:dyaOrig="340" w14:anchorId="21F5AEA9">
                            <v:shape id="_x0000_i1088" type="#_x0000_t75" style="width:31.45pt;height:17.15pt">
                              <v:imagedata r:id="rId168" o:title=""/>
                            </v:shape>
                            <o:OLEObject Type="Embed" ProgID="Equation.DSMT4" ShapeID="_x0000_i1088" DrawAspect="Content" ObjectID="_1808158934" r:id="rId198"/>
                          </w:object>
                        </w:r>
                      </w:p>
                    </w:txbxContent>
                  </v:textbox>
                </v:shape>
                <v:shape id="Text Box 577" o:spid="_x0000_s1281" type="#_x0000_t202" style="position:absolute;left:11684;top:32061;width:5842;height:29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" stroked="f">
                  <v:textbox>
                    <w:txbxContent>
                      <w:p w14:paraId="1427ECC9" w14:textId="77777777" w:rsidR="000C0F35" w:rsidRDefault="000C0F35" w:rsidP="002A0573">
                        <w:r w:rsidRPr="009C353E">
                          <w:rPr>
                            <w:position w:val="-10"/>
                          </w:rPr>
                          <w:object w:dxaOrig="630" w:dyaOrig="340" w14:anchorId="693A5931">
                            <v:shape id="_x0000_i1090" type="#_x0000_t75" style="width:31.45pt;height:17.15pt">
                              <v:imagedata r:id="rId170" o:title=""/>
                            </v:shape>
                            <o:OLEObject Type="Embed" ProgID="Equation.DSMT4" ShapeID="_x0000_i1090" DrawAspect="Content" ObjectID="_1808158935" r:id="rId199"/>
                          </w:object>
                        </w:r>
                      </w:p>
                    </w:txbxContent>
                  </v:textbox>
                </v:shape>
                <v:shape id="Text Box 578" o:spid="_x0000_s1282" type="#_x0000_t202" style="position:absolute;left:18421;top:2044;width:5010;height:45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" filled="f" stroked="f">
                  <v:textbox style="mso-fit-shape-to-text:t">
                    <w:txbxContent>
                      <w:p w14:paraId="347FDA8B" w14:textId="77777777" w:rsidR="000C0F35" w:rsidRDefault="000C0F35" w:rsidP="002A0573">
                        <w:r w:rsidRPr="00592E9C">
                          <w:rPr>
                            <w:position w:val="-10"/>
                          </w:rPr>
                          <w:object w:dxaOrig="500" w:dyaOrig="340" w14:anchorId="7E7C97CB">
                            <v:shape id="_x0000_i1092" type="#_x0000_t75" style="width:25.15pt;height:17.15pt">
                              <v:imagedata r:id="rId172" o:title=""/>
                            </v:shape>
                            <o:OLEObject Type="Embed" ProgID="Equation.DSMT4" ShapeID="_x0000_i1092" DrawAspect="Content" ObjectID="_1808158936" r:id="rId200"/>
                          </w:object>
                        </w:r>
                      </w:p>
                    </w:txbxContent>
                  </v:textbox>
                </v:shape>
                <v:shape id="Text Box 579" o:spid="_x0000_s1283" type="#_x0000_t202" style="position:absolute;top:15773;width:5073;height:4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" filled="f" stroked="f">
                  <v:textbox style="mso-fit-shape-to-text:t">
                    <w:txbxContent>
                      <w:p w14:paraId="37F13B40" w14:textId="77777777" w:rsidR="000C0F35" w:rsidRDefault="000C0F35" w:rsidP="002A0573">
                        <w:r w:rsidRPr="00592E9C">
                          <w:rPr>
                            <w:position w:val="-10"/>
                          </w:rPr>
                          <w:object w:dxaOrig="510" w:dyaOrig="340" w14:anchorId="0CD855A3">
                            <v:shape id="_x0000_i1094" type="#_x0000_t75" style="width:25.7pt;height:17.15pt">
                              <v:imagedata r:id="rId174" o:title=""/>
                            </v:shape>
                            <o:OLEObject Type="Embed" ProgID="Equation.DSMT4" ShapeID="_x0000_i1094" DrawAspect="Content" ObjectID="_1808158937" r:id="rId201"/>
                          </w:object>
                        </w:r>
                      </w:p>
                    </w:txbxContent>
                  </v:textbox>
                </v:shape>
                <v:shape id="Text Box 580" o:spid="_x0000_s1284" type="#_x0000_t202" style="position:absolute;top:6838;width:5073;height:45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" filled="f" stroked="f">
                  <v:textbox style="mso-fit-shape-to-text:t">
                    <w:txbxContent>
                      <w:p w14:paraId="52667358" w14:textId="77777777" w:rsidR="000C0F35" w:rsidRDefault="000C0F35" w:rsidP="002A0573">
                        <w:r w:rsidRPr="00592E9C">
                          <w:rPr>
                            <w:position w:val="-10"/>
                          </w:rPr>
                          <w:object w:dxaOrig="510" w:dyaOrig="340" w14:anchorId="625A10AD">
                            <v:shape id="_x0000_i1096" type="#_x0000_t75" style="width:25.7pt;height:17.15pt">
                              <v:imagedata r:id="rId176" o:title=""/>
                            </v:shape>
                            <o:OLEObject Type="Embed" ProgID="Equation.DSMT4" ShapeID="_x0000_i1096" DrawAspect="Content" ObjectID="_1808158938" r:id="rId202"/>
                          </w:object>
                        </w:r>
                      </w:p>
                    </w:txbxContent>
                  </v:textbox>
                </v:shape>
                <v:shape id="Text Box 581" o:spid="_x0000_s1285" type="#_x0000_t202" style="position:absolute;left:7143;top:6267;width:3613;height:42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" filled="f" stroked="f">
                  <v:textbox style="mso-fit-shape-to-text:t">
                    <w:txbxContent>
                      <w:p w14:paraId="740EFE34" w14:textId="77777777" w:rsidR="000C0F35" w:rsidRDefault="000C0F35" w:rsidP="002A0573">
                        <w:r w:rsidRPr="00706224">
                          <w:rPr>
                            <w:position w:val="-4"/>
                          </w:rPr>
                          <w:object w:dxaOrig="280" w:dyaOrig="280" w14:anchorId="343E9B1C">
                            <v:shape id="_x0000_i1098" type="#_x0000_t75" style="width:14.3pt;height:14.3pt">
                              <v:imagedata r:id="rId178" o:title=""/>
                            </v:shape>
                            <o:OLEObject Type="Embed" ProgID="Equation.DSMT4" ShapeID="_x0000_i1098" DrawAspect="Content" ObjectID="_1808158939" r:id="rId203"/>
                          </w:object>
                        </w:r>
                      </w:p>
                    </w:txbxContent>
                  </v:textbox>
                </v:shape>
                <v:shape id="Text Box 582" o:spid="_x0000_s1286" type="#_x0000_t202" style="position:absolute;left:16383;top:6553;width:3295;height:42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" filled="f" stroked="f">
                  <v:textbox style="mso-fit-shape-to-text:t">
                    <w:txbxContent>
                      <w:p w14:paraId="39D8053B" w14:textId="77777777" w:rsidR="000C0F35" w:rsidRDefault="000C0F35" w:rsidP="002A0573">
                        <w:r w:rsidRPr="00706224">
                          <w:rPr>
                            <w:position w:val="-4"/>
                          </w:rPr>
                          <w:object w:dxaOrig="230" w:dyaOrig="280" w14:anchorId="60D147FA">
                            <v:shape id="_x0000_i1100" type="#_x0000_t75" style="width:11.45pt;height:14.3pt">
                              <v:imagedata r:id="rId180" o:title=""/>
                            </v:shape>
                            <o:OLEObject Type="Embed" ProgID="Equation.DSMT4" ShapeID="_x0000_i1100" DrawAspect="Content" ObjectID="_1808158940" r:id="rId204"/>
                          </w:object>
                        </w:r>
                      </w:p>
                    </w:txbxContent>
                  </v:textbox>
                </v:shape>
                <v:shape id="Text Box 583" o:spid="_x0000_s1287" type="#_x0000_t202" style="position:absolute;left:25812;top:6648;width:3423;height:42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" filled="f" stroked="f">
                  <v:textbox style="mso-fit-shape-to-text:t">
                    <w:txbxContent>
                      <w:p w14:paraId="4894AB3E" w14:textId="77777777" w:rsidR="000C0F35" w:rsidRDefault="000C0F35" w:rsidP="002A0573">
                        <w:r w:rsidRPr="00873618">
                          <w:rPr>
                            <w:position w:val="-6"/>
                          </w:rPr>
                          <w:object w:dxaOrig="250" w:dyaOrig="290" w14:anchorId="57C3349C">
                            <v:shape id="_x0000_i1102" type="#_x0000_t75" style="width:12.55pt;height:14.3pt">
                              <v:imagedata r:id="rId182" o:title=""/>
                            </v:shape>
                            <o:OLEObject Type="Embed" ProgID="Equation.DSMT4" ShapeID="_x0000_i1102" DrawAspect="Content" ObjectID="_1808158941" r:id="rId205"/>
                          </w:object>
                        </w:r>
                      </w:p>
                    </w:txbxContent>
                  </v:textbox>
                </v:shape>
                <v:shape id="Text Box 584" o:spid="_x0000_s1288" type="#_x0000_t202" style="position:absolute;left:7334;top:15792;width:3422;height:42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" filled="f" stroked="f">
                  <v:textbox style="mso-fit-shape-to-text:t">
                    <w:txbxContent>
                      <w:p w14:paraId="1176C171" w14:textId="77777777" w:rsidR="000C0F35" w:rsidRDefault="000C0F35" w:rsidP="002A0573">
                        <w:r w:rsidRPr="00706224">
                          <w:rPr>
                            <w:position w:val="-4"/>
                          </w:rPr>
                          <w:object w:dxaOrig="250" w:dyaOrig="280" w14:anchorId="76C628FF">
                            <v:shape id="_x0000_i1104" type="#_x0000_t75" style="width:12.55pt;height:14.3pt">
                              <v:imagedata r:id="rId184" o:title=""/>
                            </v:shape>
                            <o:OLEObject Type="Embed" ProgID="Equation.DSMT4" ShapeID="_x0000_i1104" DrawAspect="Content" ObjectID="_1808158942" r:id="rId206"/>
                          </w:object>
                        </w:r>
                      </w:p>
                    </w:txbxContent>
                  </v:textbox>
                </v:shape>
                <v:shape id="Text Box 585" o:spid="_x0000_s1289" type="#_x0000_t202" style="position:absolute;left:19145;top:17125;width:3295;height:42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" filled="f" stroked="f">
                  <v:textbox style="mso-fit-shape-to-text:t">
                    <w:txbxContent>
                      <w:p w14:paraId="3BE7F882" w14:textId="77777777" w:rsidR="000C0F35" w:rsidRDefault="000C0F35" w:rsidP="002A0573">
                        <w:r w:rsidRPr="00706224">
                          <w:rPr>
                            <w:position w:val="-4"/>
                          </w:rPr>
                          <w:object w:dxaOrig="230" w:dyaOrig="280" w14:anchorId="2B1FC728">
                            <v:shape id="_x0000_i1106" type="#_x0000_t75" style="width:11.45pt;height:14.3pt">
                              <v:imagedata r:id="rId186" o:title=""/>
                            </v:shape>
                            <o:OLEObject Type="Embed" ProgID="Equation.DSMT4" ShapeID="_x0000_i1106" DrawAspect="Content" ObjectID="_1808158943" r:id="rId207"/>
                          </w:object>
                        </w:r>
                      </w:p>
                    </w:txbxContent>
                  </v:textbox>
                </v:shape>
                <v:shape id="Text Box 586" o:spid="_x0000_s1290" type="#_x0000_t202" style="position:absolute;left:7143;top:25126;width:3169;height:42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" filled="f" stroked="f">
                  <v:textbox style="mso-fit-shape-to-text:t">
                    <w:txbxContent>
                      <w:p w14:paraId="17552374" w14:textId="77777777" w:rsidR="000C0F35" w:rsidRDefault="000C0F35" w:rsidP="002A0573">
                        <w:r w:rsidRPr="00706224">
                          <w:rPr>
                            <w:position w:val="-4"/>
                          </w:rPr>
                          <w:object w:dxaOrig="210" w:dyaOrig="280" w14:anchorId="7D282192">
                            <v:shape id="_x0000_i1108" type="#_x0000_t75" style="width:10.3pt;height:14.3pt">
                              <v:imagedata r:id="rId188" o:title=""/>
                            </v:shape>
                            <o:OLEObject Type="Embed" ProgID="Equation.DSMT4" ShapeID="_x0000_i1108" DrawAspect="Content" ObjectID="_1808158944" r:id="rId208"/>
                          </w:object>
                        </w:r>
                      </w:p>
                    </w:txbxContent>
                  </v:textbox>
                </v:shape>
                <v:shape id="Text Box 587" o:spid="_x0000_s1291" type="#_x0000_t202" style="position:absolute;left:18383;top:24904;width:3613;height:42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" filled="f" stroked="f">
                  <v:textbox style="mso-fit-shape-to-text:t">
                    <w:txbxContent>
                      <w:p w14:paraId="3527A359" w14:textId="77777777" w:rsidR="000C0F35" w:rsidRDefault="000C0F35" w:rsidP="002A0573">
                        <w:r w:rsidRPr="00E86460">
                          <w:rPr>
                            <w:position w:val="-6"/>
                          </w:rPr>
                          <w:object w:dxaOrig="280" w:dyaOrig="290" w14:anchorId="079CC84B">
                            <v:shape id="_x0000_i1110" type="#_x0000_t75" style="width:14.3pt;height:14.3pt">
                              <v:imagedata r:id="rId190" o:title=""/>
                            </v:shape>
                            <o:OLEObject Type="Embed" ProgID="Equation.DSMT4" ShapeID="_x0000_i1110" DrawAspect="Content" ObjectID="_1808158945" r:id="rId209"/>
                          </w:object>
                        </w:r>
                      </w:p>
                    </w:txbxContent>
                  </v:textbox>
                </v:shape>
                <v:shape id="AutoShape 588" o:spid="_x0000_s1292" type="#_x0000_t32" style="position:absolute;left:19113;top:3708;width:6;height:54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" strokeweight="1.5pt">
                  <v:stroke endarrow="classic" endarrowlength="long"/>
                </v:shape>
                <v:shape id="Text Box 589" o:spid="_x0000_s1293" type="#_x0000_t202" style="position:absolute;left:27698;top:14052;width:5010;height:4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" filled="f" stroked="f">
                  <v:textbox style="mso-fit-shape-to-text:t">
                    <w:txbxContent>
                      <w:p w14:paraId="72639DB5" w14:textId="77777777" w:rsidR="000C0F35" w:rsidRDefault="000C0F35" w:rsidP="002A0573">
                        <w:r w:rsidRPr="00592E9C">
                          <w:rPr>
                            <w:position w:val="-10"/>
                          </w:rPr>
                          <w:object w:dxaOrig="500" w:dyaOrig="340" w14:anchorId="24BC883D">
                            <v:shape id="_x0000_i1112" type="#_x0000_t75" style="width:25.15pt;height:17.15pt">
                              <v:imagedata r:id="rId192" o:title=""/>
                            </v:shape>
                            <o:OLEObject Type="Embed" ProgID="Equation.DSMT4" ShapeID="_x0000_i1112" DrawAspect="Content" ObjectID="_1808158946" r:id="rId210"/>
                          </w:object>
                        </w:r>
                      </w:p>
                    </w:txbxContent>
                  </v:textbox>
                </v:shape>
                <v:line id="Line 608" o:spid="_x0000_s1294" style="position:absolute;visibility:visible;mso-wrap-style:square" from="19018,27412" to="26606,27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" strokeweight="1.5pt">
                  <v:stroke endarrow="classic" endarrowlength="long"/>
                </v:line>
                <v:shape id="Text Box 611" o:spid="_x0000_s1295" type="#_x0000_t202" style="position:absolute;left:23241;top:25107;width:5073;height:45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" filled="f" stroked="f">
                  <v:textbox style="mso-fit-shape-to-text:t">
                    <w:txbxContent>
                      <w:p w14:paraId="68A9B157" w14:textId="77777777" w:rsidR="000C0F35" w:rsidRDefault="000C0F35" w:rsidP="002A0573">
                        <w:r w:rsidRPr="00592E9C">
                          <w:rPr>
                            <w:position w:val="-10"/>
                          </w:rPr>
                          <w:object w:dxaOrig="510" w:dyaOrig="340" w14:anchorId="6FC35F54">
                            <v:shape id="_x0000_i1114" type="#_x0000_t75" style="width:25.7pt;height:17.15pt">
                              <v:imagedata r:id="rId194" o:title=""/>
                            </v:shape>
                            <o:OLEObject Type="Embed" ProgID="Equation.DSMT4" ShapeID="_x0000_i1114" DrawAspect="Content" ObjectID="_1808158947" r:id="rId21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8408A">
        <w:rPr>
          <w:rFonts w:ascii="Arial" w:hAnsi="Arial" w:cs="Arial"/>
          <w:sz w:val="20"/>
          <w:szCs w:val="20"/>
        </w:rPr>
        <w:t xml:space="preserve">___________________________________________________________________________   </w:t>
      </w:r>
    </w:p>
    <w:p w14:paraId="6016570D" w14:textId="77777777" w:rsidR="00625B70" w:rsidRDefault="00625B7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4CBFC665" w14:textId="6BD83280" w:rsidR="00267E89" w:rsidRDefault="00D8408A" w:rsidP="009C353E">
      <w:p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Truss Analysis by the Method of Sections</w:t>
      </w:r>
    </w:p>
    <w:p w14:paraId="742AE0DD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4833"/>
      </w:tblGrid>
      <w:tr w:rsidR="009C353E" w:rsidRPr="00E9232C" w14:paraId="26E485F9" w14:textId="77777777" w:rsidTr="006B1773">
        <w:tc>
          <w:tcPr>
            <w:tcW w:w="495" w:type="dxa"/>
          </w:tcPr>
          <w:p w14:paraId="2C0165C3" w14:textId="3250D9C3" w:rsidR="009C353E" w:rsidRPr="00E9232C" w:rsidRDefault="00214ED5" w:rsidP="009C353E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</w:t>
            </w:r>
            <w:r w:rsidR="009C353E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4833" w:type="dxa"/>
          </w:tcPr>
          <w:p w14:paraId="4CA9BDD6" w14:textId="77777777" w:rsidR="009C353E" w:rsidRPr="00E9232C" w:rsidRDefault="009C353E" w:rsidP="009C353E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ketch a compete free body diagram of section the truss that will facilitate determination of the forces in members DF, EF, and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EG .</w:t>
            </w:r>
            <w:proofErr w:type="gramEnd"/>
          </w:p>
        </w:tc>
      </w:tr>
    </w:tbl>
    <w:p w14:paraId="27F46305" w14:textId="77777777" w:rsidR="00267E89" w:rsidRDefault="00267E89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65878E2E" w14:textId="77777777" w:rsidR="00267E89" w:rsidRDefault="00267E89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1C6672F9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21558264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6877F830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5D793CAD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F19A0A0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6533E38E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12AD98BA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28C8DEC1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3D165B05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1DAE9E8B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4F04F829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CB1298B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9C353E" w:rsidRPr="00E9232C" w14:paraId="382C302B" w14:textId="77777777" w:rsidTr="00007C42">
        <w:tc>
          <w:tcPr>
            <w:tcW w:w="495" w:type="dxa"/>
          </w:tcPr>
          <w:p w14:paraId="03937B83" w14:textId="18A693F9" w:rsidR="009C353E" w:rsidRPr="00E9232C" w:rsidRDefault="00214ED5" w:rsidP="001D1D9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</w:t>
            </w:r>
            <w:r w:rsidR="009C353E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4BF6050A" w14:textId="77777777" w:rsidR="009C353E" w:rsidRPr="00E9232C" w:rsidRDefault="009C353E" w:rsidP="004825D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force in member </w:t>
            </w:r>
            <w:r w:rsidR="004825D8">
              <w:rPr>
                <w:rFonts w:ascii="Arial" w:hAnsi="Arial" w:cs="Arial"/>
                <w:sz w:val="20"/>
                <w:szCs w:val="20"/>
              </w:rPr>
              <w:t>EF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007C42" w:rsidRPr="00E9232C" w14:paraId="1CD99A87" w14:textId="77777777" w:rsidTr="00007C42">
        <w:tc>
          <w:tcPr>
            <w:tcW w:w="495" w:type="dxa"/>
          </w:tcPr>
          <w:p w14:paraId="1240ABCE" w14:textId="77777777" w:rsidR="00007C42" w:rsidRPr="00E9232C" w:rsidRDefault="00007C42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560BAA91" w14:textId="04178971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8F7E6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8F7E61">
              <w:rPr>
                <w:rFonts w:ascii="Cambria Math"/>
                <w:i/>
              </w:rPr>
              <w:t xml:space="preserve"> </w:t>
            </w:r>
            <m:oMath>
              <m:r>
                <w:rPr>
                  <w:rFonts w:ascii="Cambria Math"/>
                </w:rPr>
                <m:t>11.3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</w:p>
        </w:tc>
        <w:tc>
          <w:tcPr>
            <w:tcW w:w="3600" w:type="dxa"/>
          </w:tcPr>
          <w:p w14:paraId="189B6760" w14:textId="79A9E46C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2A1FED">
              <w:rPr>
                <w:rFonts w:ascii="Arial" w:hAnsi="Arial" w:cs="Arial"/>
                <w:sz w:val="20"/>
                <w:szCs w:val="20"/>
              </w:rPr>
              <w:t>11.</w:t>
            </w:r>
            <m:oMath>
              <m:r>
                <w:rPr>
                  <w:rFonts w:ascii="Cambria Math"/>
                </w:rPr>
                <m:t>8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</w:tr>
      <w:tr w:rsidR="00007C42" w:rsidRPr="00E9232C" w14:paraId="2C4CCB29" w14:textId="77777777" w:rsidTr="00007C42">
        <w:tc>
          <w:tcPr>
            <w:tcW w:w="495" w:type="dxa"/>
          </w:tcPr>
          <w:p w14:paraId="6309FFE9" w14:textId="77777777" w:rsidR="00007C42" w:rsidRPr="00E9232C" w:rsidRDefault="00007C42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1AB89CE" w14:textId="43187445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12.7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  <w:tc>
          <w:tcPr>
            <w:tcW w:w="3600" w:type="dxa"/>
          </w:tcPr>
          <w:p w14:paraId="7CD2567C" w14:textId="53F58472" w:rsidR="00007C42" w:rsidRPr="00E9232C" w:rsidRDefault="00007C42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 w:rsidR="009358B9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2A1FED">
              <w:rPr>
                <w:rFonts w:ascii="Arial" w:hAnsi="Arial" w:cs="Arial"/>
                <w:sz w:val="20"/>
                <w:szCs w:val="20"/>
              </w:rPr>
              <w:t xml:space="preserve"> 10.7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</w:p>
        </w:tc>
      </w:tr>
    </w:tbl>
    <w:p w14:paraId="191A9DF7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9C353E" w:rsidRPr="00E9232C" w14:paraId="737CFA4C" w14:textId="77777777" w:rsidTr="004F3EBD">
        <w:tc>
          <w:tcPr>
            <w:tcW w:w="495" w:type="dxa"/>
          </w:tcPr>
          <w:p w14:paraId="2D2ADDCE" w14:textId="6DD2E553" w:rsidR="009C353E" w:rsidRPr="00E9232C" w:rsidRDefault="001D1D96" w:rsidP="009C353E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14ED5">
              <w:rPr>
                <w:rFonts w:ascii="Arial" w:hAnsi="Arial" w:cs="Arial"/>
                <w:sz w:val="20"/>
                <w:szCs w:val="20"/>
              </w:rPr>
              <w:t>1</w:t>
            </w:r>
            <w:r w:rsidR="009C353E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608BEFD7" w14:textId="77777777" w:rsidR="009C353E" w:rsidRPr="00E9232C" w:rsidRDefault="009C353E" w:rsidP="004825D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force in member </w:t>
            </w:r>
            <w:r w:rsidR="004825D8">
              <w:rPr>
                <w:rFonts w:ascii="Arial" w:hAnsi="Arial" w:cs="Arial"/>
                <w:sz w:val="20"/>
                <w:szCs w:val="20"/>
              </w:rPr>
              <w:t>DF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4F3EBD" w:rsidRPr="00E9232C" w14:paraId="3FFEC453" w14:textId="77777777" w:rsidTr="004F3EBD">
        <w:tc>
          <w:tcPr>
            <w:tcW w:w="495" w:type="dxa"/>
          </w:tcPr>
          <w:p w14:paraId="1C9B24BB" w14:textId="77777777" w:rsidR="004F3EBD" w:rsidRPr="00E9232C" w:rsidRDefault="004F3EBD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06DCDBCD" w14:textId="4EEA8333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C437CB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2A1FED">
              <w:rPr>
                <w:rFonts w:ascii="Arial" w:hAnsi="Arial" w:cs="Arial"/>
                <w:sz w:val="20"/>
                <w:szCs w:val="20"/>
              </w:rPr>
              <w:t>7.33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  <w:tc>
          <w:tcPr>
            <w:tcW w:w="3600" w:type="dxa"/>
          </w:tcPr>
          <w:p w14:paraId="61E8EDFC" w14:textId="29766D5F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8F7E61">
              <w:rPr>
                <w:rFonts w:ascii="Arial" w:hAnsi="Arial" w:cs="Arial"/>
                <w:sz w:val="20"/>
                <w:szCs w:val="20"/>
              </w:rPr>
              <w:t>7</w:t>
            </w:r>
            <m:oMath>
              <m:r>
                <w:rPr>
                  <w:rFonts w:ascii="Cambria Math"/>
                </w:rPr>
                <m:t>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</w:tr>
      <w:tr w:rsidR="004F3EBD" w:rsidRPr="00E9232C" w14:paraId="71658527" w14:textId="77777777" w:rsidTr="004F3EBD">
        <w:tc>
          <w:tcPr>
            <w:tcW w:w="495" w:type="dxa"/>
          </w:tcPr>
          <w:p w14:paraId="2BBE6D95" w14:textId="77777777" w:rsidR="004F3EBD" w:rsidRPr="00E9232C" w:rsidRDefault="004F3EBD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37EC745" w14:textId="452EC975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8F7E61">
              <w:rPr>
                <w:rFonts w:ascii="Arial" w:hAnsi="Arial" w:cs="Arial"/>
                <w:sz w:val="20"/>
                <w:szCs w:val="20"/>
              </w:rPr>
              <w:t>8</w:t>
            </w:r>
            <m:oMath>
              <m:r>
                <w:rPr>
                  <w:rFonts w:ascii="Cambria Math"/>
                </w:rPr>
                <m:t>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  <w:tc>
          <w:tcPr>
            <w:tcW w:w="3600" w:type="dxa"/>
          </w:tcPr>
          <w:p w14:paraId="71AF693F" w14:textId="7F69BF04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2A1FED">
              <w:rPr>
                <w:rFonts w:ascii="Arial" w:hAnsi="Arial" w:cs="Arial"/>
                <w:sz w:val="20"/>
                <w:szCs w:val="20"/>
              </w:rPr>
              <w:t>7.66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</m:oMath>
          </w:p>
        </w:tc>
      </w:tr>
    </w:tbl>
    <w:p w14:paraId="5EB21F54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9C353E" w:rsidRPr="00E9232C" w14:paraId="219BB12E" w14:textId="77777777" w:rsidTr="006B1773">
        <w:tc>
          <w:tcPr>
            <w:tcW w:w="495" w:type="dxa"/>
          </w:tcPr>
          <w:p w14:paraId="7268C496" w14:textId="03318B4A" w:rsidR="009C353E" w:rsidRPr="00E9232C" w:rsidRDefault="001D1D96" w:rsidP="009C353E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14ED5">
              <w:rPr>
                <w:rFonts w:ascii="Arial" w:hAnsi="Arial" w:cs="Arial"/>
                <w:sz w:val="20"/>
                <w:szCs w:val="20"/>
              </w:rPr>
              <w:t>2</w:t>
            </w:r>
            <w:r w:rsidR="009C353E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384A9DFC" w14:textId="77777777" w:rsidR="009C353E" w:rsidRPr="00E9232C" w:rsidRDefault="009C353E" w:rsidP="004825D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force in member </w:t>
            </w:r>
            <w:r w:rsidR="004825D8">
              <w:rPr>
                <w:rFonts w:ascii="Arial" w:hAnsi="Arial" w:cs="Arial"/>
                <w:sz w:val="20"/>
                <w:szCs w:val="20"/>
              </w:rPr>
              <w:t>EG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4F3EBD" w:rsidRPr="00E9232C" w14:paraId="30B4FF88" w14:textId="77777777" w:rsidTr="006B1773">
        <w:tc>
          <w:tcPr>
            <w:tcW w:w="495" w:type="dxa"/>
          </w:tcPr>
          <w:p w14:paraId="6CE8E303" w14:textId="77777777" w:rsidR="004F3EBD" w:rsidRPr="00E9232C" w:rsidRDefault="004F3EBD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3D59D7DC" w14:textId="4C79D980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0554ED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2A1FED">
              <w:rPr>
                <w:rFonts w:ascii="Arial" w:hAnsi="Arial" w:cs="Arial"/>
                <w:sz w:val="20"/>
                <w:szCs w:val="20"/>
              </w:rPr>
              <w:t>2</w:t>
            </w:r>
            <w:r w:rsidR="008F7E61">
              <w:rPr>
                <w:rFonts w:ascii="Arial" w:hAnsi="Arial" w:cs="Arial"/>
                <w:sz w:val="20"/>
                <w:szCs w:val="20"/>
              </w:rPr>
              <w:t>4</w:t>
            </w:r>
            <m:oMath>
              <m:r>
                <w:rPr>
                  <w:rFonts w:ascii="Cambria Math"/>
                </w:rPr>
                <m:t>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  <w:tc>
          <w:tcPr>
            <w:tcW w:w="3600" w:type="dxa"/>
          </w:tcPr>
          <w:p w14:paraId="3ABAF0CF" w14:textId="1F515E55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27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</w:tr>
      <w:tr w:rsidR="004F3EBD" w:rsidRPr="00E9232C" w14:paraId="3764768E" w14:textId="77777777" w:rsidTr="006B1773">
        <w:tc>
          <w:tcPr>
            <w:tcW w:w="495" w:type="dxa"/>
          </w:tcPr>
          <w:p w14:paraId="2ABBBF14" w14:textId="77777777" w:rsidR="004F3EBD" w:rsidRPr="00E9232C" w:rsidRDefault="004F3EBD" w:rsidP="009C353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7F9E1E5B" w14:textId="7459512B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2A1FED">
              <w:rPr>
                <w:rFonts w:ascii="Arial" w:hAnsi="Arial" w:cs="Arial"/>
                <w:sz w:val="20"/>
                <w:szCs w:val="20"/>
              </w:rPr>
              <w:t>25</w:t>
            </w:r>
            <m:oMath>
              <m:r>
                <w:rPr>
                  <w:rFonts w:ascii="Cambria Math"/>
                </w:rPr>
                <m:t>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  <w:tc>
          <w:tcPr>
            <w:tcW w:w="3600" w:type="dxa"/>
          </w:tcPr>
          <w:p w14:paraId="6FFF7CD2" w14:textId="32178309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23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k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C</m:t>
                  </m:r>
                </m:e>
              </m:d>
            </m:oMath>
          </w:p>
        </w:tc>
      </w:tr>
    </w:tbl>
    <w:p w14:paraId="2424FF94" w14:textId="77777777" w:rsidR="00DB2588" w:rsidRDefault="00DB2588" w:rsidP="00143540">
      <w:pPr>
        <w:spacing w:after="0" w:line="240" w:lineRule="auto"/>
        <w:ind w:right="4320"/>
        <w:rPr>
          <w:rFonts w:ascii="Arial" w:hAnsi="Arial" w:cs="Arial"/>
          <w:sz w:val="20"/>
          <w:szCs w:val="20"/>
        </w:rPr>
      </w:pPr>
    </w:p>
    <w:p w14:paraId="3A6D8A03" w14:textId="77777777" w:rsidR="00DB2588" w:rsidRDefault="00DB2588" w:rsidP="00143540">
      <w:pPr>
        <w:spacing w:after="0" w:line="240" w:lineRule="auto"/>
        <w:ind w:right="4320"/>
        <w:rPr>
          <w:rFonts w:ascii="Arial" w:hAnsi="Arial" w:cs="Arial"/>
          <w:sz w:val="20"/>
          <w:szCs w:val="20"/>
        </w:rPr>
      </w:pPr>
    </w:p>
    <w:p w14:paraId="1754663D" w14:textId="77777777" w:rsidR="00DB2588" w:rsidRDefault="00DB2588" w:rsidP="00143540">
      <w:pPr>
        <w:spacing w:after="0" w:line="240" w:lineRule="auto"/>
        <w:ind w:right="4320"/>
        <w:rPr>
          <w:rFonts w:ascii="Arial" w:hAnsi="Arial" w:cs="Arial"/>
          <w:sz w:val="20"/>
          <w:szCs w:val="20"/>
        </w:rPr>
      </w:pPr>
    </w:p>
    <w:p w14:paraId="0EB76AF5" w14:textId="77777777" w:rsidR="00496CDA" w:rsidRDefault="00496CDA" w:rsidP="00625B70">
      <w:pPr>
        <w:spacing w:after="0" w:line="240" w:lineRule="auto"/>
        <w:ind w:right="4320"/>
        <w:rPr>
          <w:rFonts w:ascii="Arial" w:hAnsi="Arial" w:cs="Arial"/>
          <w:sz w:val="20"/>
          <w:szCs w:val="20"/>
        </w:rPr>
      </w:pPr>
    </w:p>
    <w:p w14:paraId="5E9D21A8" w14:textId="77777777" w:rsidR="00496CDA" w:rsidRDefault="00496CDA" w:rsidP="00625B70">
      <w:pPr>
        <w:spacing w:after="0" w:line="240" w:lineRule="auto"/>
        <w:ind w:right="4320"/>
        <w:rPr>
          <w:rFonts w:ascii="Arial" w:hAnsi="Arial" w:cs="Arial"/>
          <w:sz w:val="20"/>
          <w:szCs w:val="20"/>
        </w:rPr>
      </w:pPr>
    </w:p>
    <w:p w14:paraId="08E019B1" w14:textId="77777777" w:rsidR="00496CDA" w:rsidRDefault="00496CDA" w:rsidP="00625B70">
      <w:pPr>
        <w:spacing w:after="0" w:line="240" w:lineRule="auto"/>
        <w:ind w:right="4320"/>
        <w:rPr>
          <w:rFonts w:ascii="Arial" w:hAnsi="Arial" w:cs="Arial"/>
          <w:sz w:val="20"/>
          <w:szCs w:val="20"/>
        </w:rPr>
      </w:pPr>
    </w:p>
    <w:p w14:paraId="5E907FB6" w14:textId="77777777" w:rsidR="00496CDA" w:rsidRDefault="00496CDA" w:rsidP="00625B70">
      <w:pPr>
        <w:spacing w:after="0" w:line="240" w:lineRule="auto"/>
        <w:ind w:right="4320"/>
        <w:rPr>
          <w:rFonts w:ascii="Arial" w:hAnsi="Arial" w:cs="Arial"/>
          <w:sz w:val="20"/>
          <w:szCs w:val="20"/>
        </w:rPr>
      </w:pPr>
    </w:p>
    <w:p w14:paraId="1BE30123" w14:textId="18465DFD" w:rsidR="009C353E" w:rsidRDefault="00DC60B9" w:rsidP="00625B70">
      <w:pPr>
        <w:spacing w:after="0" w:line="240" w:lineRule="auto"/>
        <w:ind w:right="43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 wp14:anchorId="77F181B1" wp14:editId="070961EF">
                <wp:simplePos x="0" y="0"/>
                <wp:positionH relativeFrom="column">
                  <wp:posOffset>2879725</wp:posOffset>
                </wp:positionH>
                <wp:positionV relativeFrom="paragraph">
                  <wp:posOffset>-294640</wp:posOffset>
                </wp:positionV>
                <wp:extent cx="3843020" cy="2080260"/>
                <wp:effectExtent l="0" t="0" r="0" b="0"/>
                <wp:wrapNone/>
                <wp:docPr id="615" name="Canvas 6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0" name="Rectangle 617"/>
                        <wps:cNvSpPr>
                          <a:spLocks noChangeArrowheads="1"/>
                        </wps:cNvSpPr>
                        <wps:spPr bwMode="auto">
                          <a:xfrm>
                            <a:off x="1282065" y="826135"/>
                            <a:ext cx="2048510" cy="90805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1174115" y="889000"/>
                            <a:ext cx="326390" cy="418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84C70C" w14:textId="77777777" w:rsidR="000C0F35" w:rsidRDefault="000C0F35" w:rsidP="00772F8F">
                              <w:r w:rsidRPr="00F80E07">
                                <w:rPr>
                                  <w:position w:val="-4"/>
                                </w:rPr>
                                <w:object w:dxaOrig="230" w:dyaOrig="280" w14:anchorId="352D0B2F">
                                  <v:shape id="_x0000_i1116" type="#_x0000_t75" style="width:11.45pt;height:14.3pt">
                                    <v:imagedata r:id="rId212" o:title=""/>
                                  </v:shape>
                                  <o:OLEObject Type="Embed" ProgID="Equation.DSMT4" ShapeID="_x0000_i1116" DrawAspect="Content" ObjectID="_1808158948" r:id="rId2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wgp>
                        <wpg:cNvPr id="22" name="Group 619"/>
                        <wpg:cNvGrpSpPr>
                          <a:grpSpLocks/>
                        </wpg:cNvGrpSpPr>
                        <wpg:grpSpPr bwMode="auto">
                          <a:xfrm>
                            <a:off x="3016250" y="863600"/>
                            <a:ext cx="503555" cy="347345"/>
                            <a:chOff x="5270" y="3685"/>
                            <a:chExt cx="794" cy="548"/>
                          </a:xfrm>
                        </wpg:grpSpPr>
                        <wps:wsp>
                          <wps:cNvPr id="23" name="AutoShape 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510" y="3708"/>
                              <a:ext cx="406" cy="27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B05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AutoShape 6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15" y="3982"/>
                              <a:ext cx="74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Oval 62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5" y="3693"/>
                              <a:ext cx="58" cy="5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AutoShape 6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70" y="3978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6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20" y="3978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6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570" y="3978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6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20" y="3978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AutoShape 6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40" y="3993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Oval 62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82" y="3685"/>
                              <a:ext cx="58" cy="5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024" name="Text Box 629"/>
                        <wps:cNvSpPr txBox="1">
                          <a:spLocks noChangeArrowheads="1"/>
                        </wps:cNvSpPr>
                        <wps:spPr bwMode="auto">
                          <a:xfrm>
                            <a:off x="3288665" y="729615"/>
                            <a:ext cx="34353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0D16F8" w14:textId="77777777" w:rsidR="000C0F35" w:rsidRDefault="000C0F35" w:rsidP="00772F8F">
                              <w:r w:rsidRPr="002F6718">
                                <w:rPr>
                                  <w:position w:val="-6"/>
                                </w:rPr>
                                <w:object w:dxaOrig="250" w:dyaOrig="290" w14:anchorId="1C12D2AF">
                                  <v:shape id="_x0000_i1118" type="#_x0000_t75" style="width:12.55pt;height:14.3pt">
                                    <v:imagedata r:id="rId214" o:title=""/>
                                  </v:shape>
                                  <o:OLEObject Type="Embed" ProgID="Equation.DSMT4" ShapeID="_x0000_i1118" DrawAspect="Content" ObjectID="_1808158949" r:id="rId2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25" name="Oval 63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308100" y="86233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6" name="Oval 63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312545" y="857250"/>
                            <a:ext cx="36830" cy="368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027" name="Group 633"/>
                        <wpg:cNvGrpSpPr>
                          <a:grpSpLocks/>
                        </wpg:cNvGrpSpPr>
                        <wpg:grpSpPr bwMode="auto">
                          <a:xfrm rot="16200000" flipH="1">
                            <a:off x="842010" y="830580"/>
                            <a:ext cx="442595" cy="441325"/>
                            <a:chOff x="1928" y="7713"/>
                            <a:chExt cx="697" cy="695"/>
                          </a:xfrm>
                        </wpg:grpSpPr>
                        <wps:wsp>
                          <wps:cNvPr id="1028" name="Arc 634"/>
                          <wps:cNvSpPr>
                            <a:spLocks/>
                          </wps:cNvSpPr>
                          <wps:spPr bwMode="auto">
                            <a:xfrm flipH="1">
                              <a:off x="1928" y="7713"/>
                              <a:ext cx="693" cy="69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C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9" name="Arc 635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2058" y="7863"/>
                              <a:ext cx="547" cy="54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0" name="Arc 636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2078" y="7863"/>
                              <a:ext cx="547" cy="54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031" name="Group 637"/>
                        <wpg:cNvGrpSpPr>
                          <a:grpSpLocks/>
                        </wpg:cNvGrpSpPr>
                        <wpg:grpSpPr bwMode="auto">
                          <a:xfrm flipH="1">
                            <a:off x="1271905" y="374650"/>
                            <a:ext cx="2048510" cy="461645"/>
                            <a:chOff x="2825" y="6995"/>
                            <a:chExt cx="3260" cy="727"/>
                          </a:xfrm>
                        </wpg:grpSpPr>
                        <wps:wsp>
                          <wps:cNvPr id="1032" name="AutoShape 6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25" y="6995"/>
                              <a:ext cx="3260" cy="72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3" name="AutoShape 6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1" y="7002"/>
                              <a:ext cx="1" cy="7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4" name="AutoShap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1" y="7062"/>
                              <a:ext cx="1" cy="64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5" name="AutoShap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41" y="7132"/>
                              <a:ext cx="1" cy="5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7" name="AutoShap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21" y="7202"/>
                              <a:ext cx="1" cy="5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8" name="AutoShape 6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1" y="7272"/>
                              <a:ext cx="1" cy="43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9" name="AutoShap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51" y="7342"/>
                              <a:ext cx="1" cy="3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0" name="AutoShape 6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81" y="7422"/>
                              <a:ext cx="1" cy="28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1" name="AutoShape 6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81" y="7482"/>
                              <a:ext cx="1" cy="2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2" name="AutoShape 6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1" y="7552"/>
                              <a:ext cx="1" cy="1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043" name="Group 649"/>
                        <wpg:cNvGrpSpPr>
                          <a:grpSpLocks/>
                        </wpg:cNvGrpSpPr>
                        <wpg:grpSpPr bwMode="auto">
                          <a:xfrm>
                            <a:off x="609600" y="1210945"/>
                            <a:ext cx="503555" cy="347345"/>
                            <a:chOff x="5270" y="3685"/>
                            <a:chExt cx="794" cy="548"/>
                          </a:xfrm>
                        </wpg:grpSpPr>
                        <wps:wsp>
                          <wps:cNvPr id="1044" name="AutoShape 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5510" y="3708"/>
                              <a:ext cx="406" cy="27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B05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5" name="AutoShap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15" y="3982"/>
                              <a:ext cx="74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6" name="Oval 65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5" y="3693"/>
                              <a:ext cx="58" cy="5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7" name="AutoShape 6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70" y="3978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8" name="AutoShape 6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20" y="3978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9" name="AutoShape 65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570" y="3978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" name="AutoShape 65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20" y="3978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" name="AutoShape 6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40" y="3993"/>
                              <a:ext cx="150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2" name="Oval 6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82" y="3685"/>
                              <a:ext cx="58" cy="5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053" name="AutoShape 659"/>
                        <wps:cNvCnPr>
                          <a:cxnSpLocks noChangeShapeType="1"/>
                        </wps:cNvCnPr>
                        <wps:spPr bwMode="auto">
                          <a:xfrm>
                            <a:off x="3309620" y="1281430"/>
                            <a:ext cx="635" cy="6127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4" name="AutoShape 660"/>
                        <wps:cNvCnPr>
                          <a:cxnSpLocks noChangeShapeType="1"/>
                        </wps:cNvCnPr>
                        <wps:spPr bwMode="auto">
                          <a:xfrm flipV="1">
                            <a:off x="1309370" y="1766570"/>
                            <a:ext cx="201168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" name="Oval 661"/>
                        <wps:cNvSpPr>
                          <a:spLocks noChangeArrowheads="1"/>
                        </wps:cNvSpPr>
                        <wps:spPr bwMode="auto">
                          <a:xfrm>
                            <a:off x="2135505" y="1720215"/>
                            <a:ext cx="408305" cy="908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6" name="AutoShape 662"/>
                        <wps:cNvCnPr>
                          <a:cxnSpLocks noChangeShapeType="1"/>
                        </wps:cNvCnPr>
                        <wps:spPr bwMode="auto">
                          <a:xfrm>
                            <a:off x="1309370" y="1192530"/>
                            <a:ext cx="635" cy="7042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7" name="Text Box 663"/>
                        <wps:cNvSpPr txBox="1">
                          <a:spLocks noChangeArrowheads="1"/>
                        </wps:cNvSpPr>
                        <wps:spPr bwMode="auto">
                          <a:xfrm>
                            <a:off x="2050415" y="1618615"/>
                            <a:ext cx="570865" cy="45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C1EEF2" w14:textId="77777777" w:rsidR="000C0F35" w:rsidRDefault="000C0F35" w:rsidP="00772F8F">
                              <w:r w:rsidRPr="003B2656">
                                <w:rPr>
                                  <w:position w:val="-10"/>
                                </w:rPr>
                                <w:object w:dxaOrig="610" w:dyaOrig="340" w14:anchorId="1929376D">
                                  <v:shape id="_x0000_i1120" type="#_x0000_t75" style="width:30.3pt;height:17.15pt">
                                    <v:imagedata r:id="rId216" o:title=""/>
                                  </v:shape>
                                  <o:OLEObject Type="Embed" ProgID="Equation.DSMT4" ShapeID="_x0000_i1120" DrawAspect="Content" ObjectID="_1808158950" r:id="rId2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8" name="AutoShape 664"/>
                        <wps:cNvCnPr>
                          <a:cxnSpLocks noChangeShapeType="1"/>
                        </wps:cNvCnPr>
                        <wps:spPr bwMode="auto">
                          <a:xfrm flipV="1">
                            <a:off x="591820" y="1766570"/>
                            <a:ext cx="31115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9" name="AutoShape 665"/>
                        <wps:cNvCnPr>
                          <a:cxnSpLocks noChangeShapeType="1"/>
                        </wps:cNvCnPr>
                        <wps:spPr bwMode="auto">
                          <a:xfrm>
                            <a:off x="898525" y="1647190"/>
                            <a:ext cx="635" cy="247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0" name="Text Box 666"/>
                        <wps:cNvSpPr txBox="1">
                          <a:spLocks noChangeArrowheads="1"/>
                        </wps:cNvSpPr>
                        <wps:spPr bwMode="auto">
                          <a:xfrm>
                            <a:off x="824865" y="1624965"/>
                            <a:ext cx="558800" cy="45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E81738" w14:textId="77777777" w:rsidR="000C0F35" w:rsidRDefault="000C0F35" w:rsidP="00772F8F">
                              <w:r w:rsidRPr="003B2656">
                                <w:rPr>
                                  <w:position w:val="-10"/>
                                </w:rPr>
                                <w:object w:dxaOrig="590" w:dyaOrig="340" w14:anchorId="5D401EBF">
                                  <v:shape id="_x0000_i1122" type="#_x0000_t75" style="width:29.7pt;height:17.15pt">
                                    <v:imagedata r:id="rId218" o:title=""/>
                                  </v:shape>
                                  <o:OLEObject Type="Embed" ProgID="Equation.DSMT4" ShapeID="_x0000_i1122" DrawAspect="Content" ObjectID="_1808158951" r:id="rId2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1" name="Text Box 630"/>
                        <wps:cNvSpPr txBox="1">
                          <a:spLocks noChangeArrowheads="1"/>
                        </wps:cNvSpPr>
                        <wps:spPr bwMode="auto">
                          <a:xfrm>
                            <a:off x="850265" y="1079500"/>
                            <a:ext cx="361315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47B75D" w14:textId="77777777" w:rsidR="000C0F35" w:rsidRDefault="000C0F35" w:rsidP="00772F8F">
                              <w:r w:rsidRPr="002F6718">
                                <w:rPr>
                                  <w:position w:val="-4"/>
                                </w:rPr>
                                <w:object w:dxaOrig="280" w:dyaOrig="280" w14:anchorId="7FE87088">
                                  <v:shape id="_x0000_i1124" type="#_x0000_t75" style="width:14.3pt;height:14.3pt">
                                    <v:imagedata r:id="rId220" o:title=""/>
                                  </v:shape>
                                  <o:OLEObject Type="Embed" ProgID="Equation.DSMT4" ShapeID="_x0000_i1124" DrawAspect="Content" ObjectID="_1808158952" r:id="rId2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2" name="Rectangle 668"/>
                        <wps:cNvSpPr>
                          <a:spLocks noChangeArrowheads="1"/>
                        </wps:cNvSpPr>
                        <wps:spPr bwMode="auto">
                          <a:xfrm>
                            <a:off x="829945" y="857250"/>
                            <a:ext cx="182880" cy="45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3" name="AutoShape 66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48665" y="601980"/>
                            <a:ext cx="635" cy="5486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4" name="AutoShape 66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91820" y="1154430"/>
                            <a:ext cx="635" cy="247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5" name="AutoShape 670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388620" y="1430020"/>
                            <a:ext cx="31115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6" name="AutoShape 671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388620" y="699770"/>
                            <a:ext cx="31115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7" name="Text Box 672"/>
                        <wps:cNvSpPr txBox="1">
                          <a:spLocks noChangeArrowheads="1"/>
                        </wps:cNvSpPr>
                        <wps:spPr bwMode="auto">
                          <a:xfrm>
                            <a:off x="272415" y="932180"/>
                            <a:ext cx="558800" cy="45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A8F735" w14:textId="77777777" w:rsidR="000C0F35" w:rsidRDefault="000C0F35" w:rsidP="00772F8F">
                              <w:r w:rsidRPr="003B2656">
                                <w:rPr>
                                  <w:position w:val="-10"/>
                                </w:rPr>
                                <w:object w:dxaOrig="590" w:dyaOrig="340" w14:anchorId="133207DF">
                                  <v:shape id="_x0000_i1126" type="#_x0000_t75" style="width:29.7pt;height:17.15pt">
                                    <v:imagedata r:id="rId218" o:title=""/>
                                  </v:shape>
                                  <o:OLEObject Type="Embed" ProgID="Equation.DSMT4" ShapeID="_x0000_i1126" DrawAspect="Content" ObjectID="_1808158953" r:id="rId2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8" name="Text Box 648"/>
                        <wps:cNvSpPr txBox="1">
                          <a:spLocks noChangeArrowheads="1"/>
                        </wps:cNvSpPr>
                        <wps:spPr bwMode="auto">
                          <a:xfrm>
                            <a:off x="2628265" y="38100"/>
                            <a:ext cx="1097915" cy="633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B91660" w14:textId="77777777" w:rsidR="000C0F35" w:rsidRDefault="000C0F35" w:rsidP="00772F8F">
                              <w:r w:rsidRPr="003B2656">
                                <w:rPr>
                                  <w:position w:val="-24"/>
                                </w:rPr>
                                <w:object w:dxaOrig="1440" w:dyaOrig="610" w14:anchorId="0164B03C">
                                  <v:shape id="_x0000_i1128" type="#_x0000_t75" style="width:1in;height:30.3pt">
                                    <v:imagedata r:id="rId223" o:title=""/>
                                  </v:shape>
                                  <o:OLEObject Type="Embed" ProgID="Equation.DSMT4" ShapeID="_x0000_i1128" DrawAspect="Content" ObjectID="_1808158954" r:id="rId2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F181B1" id="Canvas 615" o:spid="_x0000_s1296" editas="canvas" style="position:absolute;margin-left:226.75pt;margin-top:-23.2pt;width:302.6pt;height:163.8pt;z-index:251668480" coordsize="38430,20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">
                <v:shape id="_x0000_s1297" type="#_x0000_t75" style="position:absolute;width:38430;height:20802;visibility:visible;mso-wrap-style:square">
                  <v:fill o:detectmouseclick="t"/>
                  <v:path o:connecttype="none"/>
                </v:shape>
                <v:rect id="Rectangle 617" o:spid="_x0000_s1298" style="position:absolute;left:12820;top:8261;width:20485;height: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" fillcolor="#00b0f0"/>
                <v:shape id="Text Box 618" o:spid="_x0000_s1299" type="#_x0000_t202" style="position:absolute;left:11741;top:8890;width:3264;height:41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" filled="f" stroked="f">
                  <v:textbox style="mso-fit-shape-to-text:t">
                    <w:txbxContent>
                      <w:p w14:paraId="5084C70C" w14:textId="77777777" w:rsidR="000C0F35" w:rsidRDefault="000C0F35" w:rsidP="00772F8F">
                        <w:r w:rsidRPr="00F80E07">
                          <w:rPr>
                            <w:position w:val="-4"/>
                          </w:rPr>
                          <w:object w:dxaOrig="230" w:dyaOrig="280" w14:anchorId="352D0B2F">
                            <v:shape id="_x0000_i1116" type="#_x0000_t75" style="width:11.45pt;height:14.3pt">
                              <v:imagedata r:id="rId212" o:title=""/>
                            </v:shape>
                            <o:OLEObject Type="Embed" ProgID="Equation.DSMT4" ShapeID="_x0000_i1116" DrawAspect="Content" ObjectID="_1808158948" r:id="rId225"/>
                          </w:object>
                        </w:r>
                      </w:p>
                    </w:txbxContent>
                  </v:textbox>
                </v:shape>
                <v:group id="Group 619" o:spid="_x0000_s1300" style="position:absolute;left:30162;top:8636;width:5036;height:3473" coordorigin="5270,3685" coordsize="794,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AutoShape 620" o:spid="_x0000_s1301" type="#_x0000_t5" style="position:absolute;left:5510;top:3708;width:406;height: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" fillcolor="#00b050"/>
                  <v:shape id="AutoShape 621" o:spid="_x0000_s1302" type="#_x0000_t32" style="position:absolute;left:5315;top:3982;width:749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<v:oval id="Oval 622" o:spid="_x0000_s1303" style="position:absolute;left:5675;top:3693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>
                    <o:lock v:ext="edit" aspectratio="t"/>
                  </v:oval>
                  <v:shape id="AutoShape 623" o:spid="_x0000_s1304" type="#_x0000_t32" style="position:absolute;left:5270;top:3978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    <v:shape id="AutoShape 624" o:spid="_x0000_s1305" type="#_x0000_t32" style="position:absolute;left:5420;top:3978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GifwwAAANs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m8PzS/oBcvUAAAD//wMAUEsBAi0AFAAGAAgAAAAhANvh9svuAAAAhQEAABMAAAAAAAAAAAAA&#10;AAAAAAAAAFtDb250ZW50X1R5cGVzXS54bWxQSwECLQAUAAYACAAAACEAWvQsW78AAAAVAQAACwAA&#10;AAAAAAAAAAAAAAAfAQAAX3JlbHMvLnJlbHNQSwECLQAUAAYACAAAACEAuohon8MAAADbAAAADwAA&#10;AAAAAAAAAAAAAAAHAgAAZHJzL2Rvd25yZXYueG1sUEsFBgAAAAADAAMAtwAAAPcCAAAAAA==&#10;"/>
                  <v:shape id="AutoShape 625" o:spid="_x0000_s1306" type="#_x0000_t32" style="position:absolute;left:5570;top:3978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"/>
                  <v:shape id="AutoShape 626" o:spid="_x0000_s1307" type="#_x0000_t32" style="position:absolute;left:5720;top:3978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    <v:shape id="AutoShape 627" o:spid="_x0000_s1308" type="#_x0000_t32" style="position:absolute;left:5840;top:3993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GY2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sLhmNsAAAADbAAAADwAAAAAA&#10;AAAAAAAAAAAHAgAAZHJzL2Rvd25yZXYueG1sUEsFBgAAAAADAAMAtwAAAPQCAAAAAA==&#10;"/>
                  <v:oval id="Oval 628" o:spid="_x0000_s1309" style="position:absolute;left:5682;top:3685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>
                    <o:lock v:ext="edit" aspectratio="t"/>
                  </v:oval>
                </v:group>
                <v:shape id="Text Box 629" o:spid="_x0000_s1310" type="#_x0000_t202" style="position:absolute;left:32886;top:7296;width:3436;height:42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" filled="f" stroked="f">
                  <v:textbox style="mso-fit-shape-to-text:t">
                    <w:txbxContent>
                      <w:p w14:paraId="580D16F8" w14:textId="77777777" w:rsidR="000C0F35" w:rsidRDefault="000C0F35" w:rsidP="00772F8F">
                        <w:r w:rsidRPr="002F6718">
                          <w:rPr>
                            <w:position w:val="-6"/>
                          </w:rPr>
                          <w:object w:dxaOrig="250" w:dyaOrig="290" w14:anchorId="1C12D2AF">
                            <v:shape id="_x0000_i1118" type="#_x0000_t75" style="width:12.55pt;height:14.3pt">
                              <v:imagedata r:id="rId214" o:title=""/>
                            </v:shape>
                            <o:OLEObject Type="Embed" ProgID="Equation.DSMT4" ShapeID="_x0000_i1118" DrawAspect="Content" ObjectID="_1808158949" r:id="rId226"/>
                          </w:object>
                        </w:r>
                      </w:p>
                    </w:txbxContent>
                  </v:textbox>
                </v:shape>
                <v:oval id="Oval 631" o:spid="_x0000_s1311" style="position:absolute;left:13081;top:8623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" fillcolor="black">
                  <o:lock v:ext="edit" aspectratio="t"/>
                </v:oval>
                <v:oval id="Oval 632" o:spid="_x0000_s1312" style="position:absolute;left:13125;top:8572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" fillcolor="black">
                  <o:lock v:ext="edit" aspectratio="t"/>
                </v:oval>
                <v:group id="Group 633" o:spid="_x0000_s1313" style="position:absolute;left:8420;top:8305;width:4426;height:4413;rotation:90;flip:x" coordorigin="1928,7713" coordsize="697,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">
                  <v:shape id="Arc 634" o:spid="_x0000_s1314" style="position:absolute;left:1928;top:7713;width:693;height:691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" path="m-1,nfc11929,,21600,9670,21600,21600em-1,nsc11929,,21600,9670,21600,21600l,21600,-1,xe" fillcolor="#ffc000">
                    <v:path arrowok="t" o:extrusionok="f" o:connecttype="custom" o:connectlocs="0,0;693,691;0,691" o:connectangles="0,0,0"/>
                  </v:shape>
                  <v:shape id="Arc 635" o:spid="_x0000_s1315" style="position:absolute;left:2058;top:7863;width:547;height:545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" path="m-1,nfc11929,,21600,9670,21600,21600em-1,nsc11929,,21600,9670,21600,21600l,21600,-1,xe" filled="f">
                    <v:path arrowok="t" o:extrusionok="f" o:connecttype="custom" o:connectlocs="0,0;547,545;0,545" o:connectangles="0,0,0"/>
                    <o:lock v:ext="edit" aspectratio="t"/>
                  </v:shape>
                  <v:shape id="Arc 636" o:spid="_x0000_s1316" style="position:absolute;left:2078;top:7863;width:547;height:545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" path="m-1,nfc11929,,21600,9670,21600,21600em-1,nsc11929,,21600,9670,21600,21600l,21600,-1,xe" fillcolor="white [3212]" stroked="f">
                    <v:path arrowok="t" o:extrusionok="f" o:connecttype="custom" o:connectlocs="0,0;547,545;0,545" o:connectangles="0,0,0"/>
                    <o:lock v:ext="edit" aspectratio="t"/>
                  </v:shape>
                </v:group>
                <v:group id="Group 637" o:spid="_x0000_s1317" style="position:absolute;left:12719;top:3746;width:20485;height:4616;flip:x" coordorigin="2825,6995" coordsize="3260,7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638" o:spid="_x0000_s1318" type="#_x0000_t6" style="position:absolute;left:2825;top:6995;width:326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"/>
                  <v:shape id="AutoShape 639" o:spid="_x0000_s1319" type="#_x0000_t32" style="position:absolute;left:2831;top:7002;width:1;height:7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">
                    <v:stroke endarrow="classic" endarrowlength="long"/>
                  </v:shape>
                  <v:shape id="AutoShape 640" o:spid="_x0000_s1320" type="#_x0000_t32" style="position:absolute;left:3131;top:7062;width:1;height:6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">
                    <v:stroke endarrow="classic" endarrowlength="long"/>
                  </v:shape>
                  <v:shape id="AutoShape 641" o:spid="_x0000_s1321" type="#_x0000_t32" style="position:absolute;left:3441;top:7132;width:1;height: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">
                    <v:stroke endarrow="classic" endarrowlength="long"/>
                  </v:shape>
                  <v:shape id="AutoShape 642" o:spid="_x0000_s1322" type="#_x0000_t32" style="position:absolute;left:3721;top:7202;width:1;height:5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">
                    <v:stroke endarrow="classic" endarrowlength="long"/>
                  </v:shape>
                  <v:shape id="AutoShape 643" o:spid="_x0000_s1323" type="#_x0000_t32" style="position:absolute;left:4031;top:7272;width:1;height:4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">
                    <v:stroke endarrow="classic" endarrowlength="long"/>
                  </v:shape>
                  <v:shape id="AutoShape 644" o:spid="_x0000_s1324" type="#_x0000_t32" style="position:absolute;left:4351;top:7342;width:1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">
                    <v:stroke endarrow="classic" endarrowlength="long"/>
                  </v:shape>
                  <v:shape id="AutoShape 645" o:spid="_x0000_s1325" type="#_x0000_t32" style="position:absolute;left:4681;top:7422;width:1;height:2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">
                    <v:stroke endarrow="classic" endarrowlength="long"/>
                  </v:shape>
                  <v:shape id="AutoShape 646" o:spid="_x0000_s1326" type="#_x0000_t32" style="position:absolute;left:4981;top:7482;width:1;height:2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">
                    <v:stroke endarrow="classic"/>
                  </v:shape>
                  <v:shape id="AutoShape 647" o:spid="_x0000_s1327" type="#_x0000_t32" style="position:absolute;left:5301;top:7552;width:1;height:1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">
                    <v:stroke endarrow="classic"/>
                  </v:shape>
                </v:group>
                <v:group id="Group 649" o:spid="_x0000_s1328" style="position:absolute;left:6096;top:12109;width:5035;height:3473" coordorigin="5270,3685" coordsize="794,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k7UwwAAAN0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xoMoa/b8IJcvkLAAD//wMAUEsBAi0AFAAGAAgAAAAhANvh9svuAAAAhQEAABMAAAAAAAAAAAAA&#10;AAAAAAAAAFtDb250ZW50X1R5cGVzXS54bWxQSwECLQAUAAYACAAAACEAWvQsW78AAAAVAQAACwAA&#10;AAAAAAAAAAAAAAAfAQAAX3JlbHMvLnJlbHNQSwECLQAUAAYACAAAACEACSJO1MMAAADdAAAADwAA&#10;AAAAAAAAAAAAAAAHAgAAZHJzL2Rvd25yZXYueG1sUEsFBgAAAAADAAMAtwAAAPcCAAAAAA==&#10;">
                  <v:shape id="AutoShape 650" o:spid="_x0000_s1329" type="#_x0000_t5" style="position:absolute;left:5510;top:3708;width:406;height: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" fillcolor="#00b050"/>
                  <v:shape id="AutoShape 651" o:spid="_x0000_s1330" type="#_x0000_t32" style="position:absolute;left:5315;top:3982;width:749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"/>
                  <v:oval id="Oval 652" o:spid="_x0000_s1331" style="position:absolute;left:5675;top:3693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" fillcolor="black">
                    <o:lock v:ext="edit" aspectratio="t"/>
                  </v:oval>
                  <v:shape id="AutoShape 653" o:spid="_x0000_s1332" type="#_x0000_t32" style="position:absolute;left:5270;top:3978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"/>
                  <v:shape id="AutoShape 654" o:spid="_x0000_s1333" type="#_x0000_t32" style="position:absolute;left:5420;top:3978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"/>
                  <v:shape id="AutoShape 655" o:spid="_x0000_s1334" type="#_x0000_t32" style="position:absolute;left:5570;top:3978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"/>
                  <v:shape id="AutoShape 656" o:spid="_x0000_s1335" type="#_x0000_t32" style="position:absolute;left:5720;top:3978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"/>
                  <v:shape id="AutoShape 657" o:spid="_x0000_s1336" type="#_x0000_t32" style="position:absolute;left:5840;top:3993;width:150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"/>
                  <v:oval id="Oval 658" o:spid="_x0000_s1337" style="position:absolute;left:5682;top:3685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" fillcolor="black">
                    <o:lock v:ext="edit" aspectratio="t"/>
                  </v:oval>
                </v:group>
                <v:shape id="AutoShape 659" o:spid="_x0000_s1338" type="#_x0000_t32" style="position:absolute;left:33096;top:12814;width:6;height:61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"/>
                <v:shape id="AutoShape 660" o:spid="_x0000_s1339" type="#_x0000_t32" style="position:absolute;left:13093;top:17665;width:20117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">
                  <v:stroke startarrow="classic" startarrowlength="long" endarrow="classic" endarrowlength="long"/>
                </v:shape>
                <v:oval id="Oval 661" o:spid="_x0000_s1340" style="position:absolute;left:21355;top:17202;width:4083;height: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" strokecolor="white [3212]"/>
                <v:shape id="AutoShape 662" o:spid="_x0000_s1341" type="#_x0000_t32" style="position:absolute;left:13093;top:11925;width:7;height:70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"/>
                <v:shape id="Text Box 663" o:spid="_x0000_s1342" type="#_x0000_t202" style="position:absolute;left:20504;top:16186;width:5708;height:45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" filled="f" stroked="f">
                  <v:textbox style="mso-fit-shape-to-text:t">
                    <w:txbxContent>
                      <w:p w14:paraId="1FC1EEF2" w14:textId="77777777" w:rsidR="000C0F35" w:rsidRDefault="000C0F35" w:rsidP="00772F8F">
                        <w:r w:rsidRPr="003B2656">
                          <w:rPr>
                            <w:position w:val="-10"/>
                          </w:rPr>
                          <w:object w:dxaOrig="610" w:dyaOrig="340" w14:anchorId="1929376D">
                            <v:shape id="_x0000_i1120" type="#_x0000_t75" style="width:30.3pt;height:17.15pt">
                              <v:imagedata r:id="rId216" o:title=""/>
                            </v:shape>
                            <o:OLEObject Type="Embed" ProgID="Equation.DSMT4" ShapeID="_x0000_i1120" DrawAspect="Content" ObjectID="_1808158950" r:id="rId227"/>
                          </w:object>
                        </w:r>
                      </w:p>
                    </w:txbxContent>
                  </v:textbox>
                </v:shape>
                <v:shape id="AutoShape 664" o:spid="_x0000_s1343" type="#_x0000_t32" style="position:absolute;left:5918;top:17665;width:3111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">
                  <v:stroke startarrowlength="long" endarrow="classic" endarrowlength="long"/>
                </v:shape>
                <v:shape id="AutoShape 665" o:spid="_x0000_s1344" type="#_x0000_t32" style="position:absolute;left:8985;top:16471;width:6;height:24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"/>
                <v:shape id="Text Box 666" o:spid="_x0000_s1345" type="#_x0000_t202" style="position:absolute;left:8248;top:16249;width:5588;height:45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" filled="f" stroked="f">
                  <v:textbox style="mso-fit-shape-to-text:t">
                    <w:txbxContent>
                      <w:p w14:paraId="6FE81738" w14:textId="77777777" w:rsidR="000C0F35" w:rsidRDefault="000C0F35" w:rsidP="00772F8F">
                        <w:r w:rsidRPr="003B2656">
                          <w:rPr>
                            <w:position w:val="-10"/>
                          </w:rPr>
                          <w:object w:dxaOrig="590" w:dyaOrig="340" w14:anchorId="5D401EBF">
                            <v:shape id="_x0000_i1122" type="#_x0000_t75" style="width:29.7pt;height:17.15pt">
                              <v:imagedata r:id="rId218" o:title=""/>
                            </v:shape>
                            <o:OLEObject Type="Embed" ProgID="Equation.DSMT4" ShapeID="_x0000_i1122" DrawAspect="Content" ObjectID="_1808158951" r:id="rId228"/>
                          </w:object>
                        </w:r>
                      </w:p>
                    </w:txbxContent>
                  </v:textbox>
                </v:shape>
                <v:shape id="Text Box 630" o:spid="_x0000_s1346" type="#_x0000_t202" style="position:absolute;left:8502;top:10795;width:3613;height:42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" filled="f" stroked="f">
                  <v:textbox style="mso-fit-shape-to-text:t">
                    <w:txbxContent>
                      <w:p w14:paraId="7D47B75D" w14:textId="77777777" w:rsidR="000C0F35" w:rsidRDefault="000C0F35" w:rsidP="00772F8F">
                        <w:r w:rsidRPr="002F6718">
                          <w:rPr>
                            <w:position w:val="-4"/>
                          </w:rPr>
                          <w:object w:dxaOrig="280" w:dyaOrig="280" w14:anchorId="7FE87088">
                            <v:shape id="_x0000_i1124" type="#_x0000_t75" style="width:14.3pt;height:14.3pt">
                              <v:imagedata r:id="rId220" o:title=""/>
                            </v:shape>
                            <o:OLEObject Type="Embed" ProgID="Equation.DSMT4" ShapeID="_x0000_i1124" DrawAspect="Content" ObjectID="_1808158952" r:id="rId229"/>
                          </w:object>
                        </w:r>
                      </w:p>
                    </w:txbxContent>
                  </v:textbox>
                </v:shape>
                <v:rect id="Rectangle 668" o:spid="_x0000_s1347" style="position:absolute;left:8299;top:8572;width:1829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" strokecolor="white [3212]"/>
                <v:shape id="AutoShape 667" o:spid="_x0000_s1348" type="#_x0000_t32" style="position:absolute;left:7486;top:6019;width:7;height:5487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"/>
                <v:shape id="AutoShape 669" o:spid="_x0000_s1349" type="#_x0000_t32" style="position:absolute;left:5918;top:11544;width:6;height:2476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"/>
                <v:shape id="AutoShape 670" o:spid="_x0000_s1350" type="#_x0000_t32" style="position:absolute;left:3886;top:14299;width:3112;height:7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">
                  <v:stroke startarrowlength="long" endarrow="classic" endarrowlength="long"/>
                </v:shape>
                <v:shape id="AutoShape 671" o:spid="_x0000_s1351" type="#_x0000_t32" style="position:absolute;left:3886;top:6997;width:3111;height:7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">
                  <v:stroke startarrowlength="long" endarrow="classic" endarrowlength="long"/>
                </v:shape>
                <v:shape id="Text Box 672" o:spid="_x0000_s1352" type="#_x0000_t202" style="position:absolute;left:2724;top:9321;width:5588;height:45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" filled="f" stroked="f">
                  <v:textbox style="mso-fit-shape-to-text:t">
                    <w:txbxContent>
                      <w:p w14:paraId="49A8F735" w14:textId="77777777" w:rsidR="000C0F35" w:rsidRDefault="000C0F35" w:rsidP="00772F8F">
                        <w:r w:rsidRPr="003B2656">
                          <w:rPr>
                            <w:position w:val="-10"/>
                          </w:rPr>
                          <w:object w:dxaOrig="590" w:dyaOrig="340" w14:anchorId="133207DF">
                            <v:shape id="_x0000_i1126" type="#_x0000_t75" style="width:29.7pt;height:17.15pt">
                              <v:imagedata r:id="rId218" o:title=""/>
                            </v:shape>
                            <o:OLEObject Type="Embed" ProgID="Equation.DSMT4" ShapeID="_x0000_i1126" DrawAspect="Content" ObjectID="_1808158953" r:id="rId230"/>
                          </w:object>
                        </w:r>
                      </w:p>
                    </w:txbxContent>
                  </v:textbox>
                </v:shape>
                <v:shape id="Text Box 648" o:spid="_x0000_s1353" type="#_x0000_t202" style="position:absolute;left:26282;top:381;width:10979;height:6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" filled="f" stroked="f">
                  <v:textbox style="mso-fit-shape-to-text:t">
                    <w:txbxContent>
                      <w:p w14:paraId="67B91660" w14:textId="77777777" w:rsidR="000C0F35" w:rsidRDefault="000C0F35" w:rsidP="00772F8F">
                        <w:r w:rsidRPr="003B2656">
                          <w:rPr>
                            <w:position w:val="-24"/>
                          </w:rPr>
                          <w:object w:dxaOrig="1440" w:dyaOrig="610" w14:anchorId="0164B03C">
                            <v:shape id="_x0000_i1128" type="#_x0000_t75" style="width:1in;height:30.3pt">
                              <v:imagedata r:id="rId223" o:title=""/>
                            </v:shape>
                            <o:OLEObject Type="Embed" ProgID="Equation.DSMT4" ShapeID="_x0000_i1128" DrawAspect="Content" ObjectID="_1808158954" r:id="rId23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B2656">
        <w:rPr>
          <w:rFonts w:ascii="Arial" w:hAnsi="Arial" w:cs="Arial"/>
          <w:sz w:val="20"/>
          <w:szCs w:val="20"/>
        </w:rPr>
        <w:t xml:space="preserve">Frame and Machine Analysis:  Member AB is Circular with radius </w:t>
      </w:r>
      <m:oMath>
        <m:r>
          <w:rPr>
            <w:rFonts w:ascii="Cambria Math"/>
          </w:rPr>
          <m:t>r=1.2ft</m:t>
        </m:r>
      </m:oMath>
      <w:r w:rsidR="003B2656">
        <w:rPr>
          <w:rFonts w:ascii="Arial" w:hAnsi="Arial" w:cs="Arial"/>
          <w:sz w:val="20"/>
          <w:szCs w:val="20"/>
        </w:rPr>
        <w:t>.</w:t>
      </w:r>
    </w:p>
    <w:p w14:paraId="6EAF606C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5484"/>
      </w:tblGrid>
      <w:tr w:rsidR="00772F8F" w:rsidRPr="00E9232C" w14:paraId="7D6B1E31" w14:textId="77777777" w:rsidTr="006B1773">
        <w:tc>
          <w:tcPr>
            <w:tcW w:w="495" w:type="dxa"/>
          </w:tcPr>
          <w:p w14:paraId="5912FEBA" w14:textId="44854881" w:rsidR="00772F8F" w:rsidRPr="00E9232C" w:rsidRDefault="00772F8F" w:rsidP="0098759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14ED5">
              <w:rPr>
                <w:rFonts w:ascii="Arial" w:hAnsi="Arial" w:cs="Arial"/>
                <w:sz w:val="20"/>
                <w:szCs w:val="20"/>
              </w:rPr>
              <w:t>3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</w:tcPr>
          <w:p w14:paraId="48C30A33" w14:textId="77777777" w:rsidR="00772F8F" w:rsidRPr="00E9232C" w:rsidRDefault="00772F8F" w:rsidP="00772F8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ketch a comp</w:t>
            </w:r>
            <w:r w:rsidR="006B1773"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ete free body diagram of bar BC.</w:t>
            </w:r>
          </w:p>
        </w:tc>
      </w:tr>
    </w:tbl>
    <w:p w14:paraId="11722B93" w14:textId="77777777" w:rsidR="009C353E" w:rsidRDefault="009C353E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63FE5DEC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3066176E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579D91A1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52E8AFF1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43B2A451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37568341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CF62790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5A5875B6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EA89C04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6909"/>
      </w:tblGrid>
      <w:tr w:rsidR="00772F8F" w:rsidRPr="00E9232C" w14:paraId="297A1B14" w14:textId="77777777" w:rsidTr="006B1773">
        <w:tc>
          <w:tcPr>
            <w:tcW w:w="495" w:type="dxa"/>
          </w:tcPr>
          <w:p w14:paraId="7575F135" w14:textId="2501A584" w:rsidR="00772F8F" w:rsidRPr="00E9232C" w:rsidRDefault="000E4968" w:rsidP="0098759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14ED5">
              <w:rPr>
                <w:rFonts w:ascii="Arial" w:hAnsi="Arial" w:cs="Arial"/>
                <w:sz w:val="20"/>
                <w:szCs w:val="20"/>
              </w:rPr>
              <w:t>4</w:t>
            </w:r>
            <w:r w:rsidR="00772F8F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8793" w:type="dxa"/>
            <w:gridSpan w:val="2"/>
          </w:tcPr>
          <w:p w14:paraId="48B38174" w14:textId="77777777" w:rsidR="00772F8F" w:rsidRPr="00E9232C" w:rsidRDefault="00772F8F" w:rsidP="00772F8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</w:t>
            </w:r>
            <w:r w:rsidR="002C550D">
              <w:rPr>
                <w:rFonts w:ascii="Arial" w:hAnsi="Arial" w:cs="Arial"/>
                <w:sz w:val="20"/>
                <w:szCs w:val="20"/>
              </w:rPr>
              <w:t xml:space="preserve"> magnitude of the</w:t>
            </w:r>
            <w:r>
              <w:rPr>
                <w:rFonts w:ascii="Arial" w:hAnsi="Arial" w:cs="Arial"/>
                <w:sz w:val="20"/>
                <w:szCs w:val="20"/>
              </w:rPr>
              <w:t xml:space="preserve"> force that AB exerts on bar BC</w:t>
            </w:r>
            <w:r w:rsidR="002C550D">
              <w:rPr>
                <w:rFonts w:ascii="Arial" w:hAnsi="Arial" w:cs="Arial"/>
                <w:sz w:val="20"/>
                <w:szCs w:val="20"/>
              </w:rPr>
              <w:t xml:space="preserve"> at pin B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4F3EBD" w:rsidRPr="00E9232C" w14:paraId="7B873EF2" w14:textId="77777777" w:rsidTr="006B1773">
        <w:tc>
          <w:tcPr>
            <w:tcW w:w="495" w:type="dxa"/>
          </w:tcPr>
          <w:p w14:paraId="4C6DA33C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251C0DE3" w14:textId="79DBC83E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588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  <w:tc>
          <w:tcPr>
            <w:tcW w:w="6909" w:type="dxa"/>
          </w:tcPr>
          <w:p w14:paraId="404D962E" w14:textId="1F748D21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B45A84">
              <w:rPr>
                <w:rFonts w:ascii="Arial" w:hAnsi="Arial" w:cs="Arial"/>
                <w:sz w:val="20"/>
                <w:szCs w:val="20"/>
              </w:rPr>
              <w:t>544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</w:tr>
      <w:tr w:rsidR="004F3EBD" w:rsidRPr="00E9232C" w14:paraId="23E13867" w14:textId="77777777" w:rsidTr="006B1773">
        <w:tc>
          <w:tcPr>
            <w:tcW w:w="495" w:type="dxa"/>
          </w:tcPr>
          <w:p w14:paraId="0E86BAC2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61B76D3B" w14:textId="5787E87B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 w:rsidR="00F751C6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B45A84">
              <w:rPr>
                <w:rFonts w:ascii="Arial" w:hAnsi="Arial" w:cs="Arial"/>
                <w:sz w:val="20"/>
                <w:szCs w:val="20"/>
              </w:rPr>
              <w:t>522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  <w:tc>
          <w:tcPr>
            <w:tcW w:w="6909" w:type="dxa"/>
          </w:tcPr>
          <w:p w14:paraId="54E65895" w14:textId="2C7017CA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B45A84">
              <w:rPr>
                <w:rFonts w:ascii="Arial" w:hAnsi="Arial" w:cs="Arial"/>
                <w:sz w:val="20"/>
                <w:szCs w:val="20"/>
              </w:rPr>
              <w:t>5</w:t>
            </w:r>
            <w:r w:rsidR="008F7E61">
              <w:rPr>
                <w:rFonts w:ascii="Arial" w:hAnsi="Arial" w:cs="Arial"/>
                <w:sz w:val="20"/>
                <w:szCs w:val="20"/>
              </w:rPr>
              <w:t>66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</w:tr>
    </w:tbl>
    <w:p w14:paraId="123D8CF4" w14:textId="77777777" w:rsidR="00772F8F" w:rsidRDefault="00772F8F" w:rsidP="00772F8F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6909"/>
      </w:tblGrid>
      <w:tr w:rsidR="00772F8F" w:rsidRPr="00E9232C" w14:paraId="5AFA0AF0" w14:textId="77777777" w:rsidTr="006B1773">
        <w:tc>
          <w:tcPr>
            <w:tcW w:w="495" w:type="dxa"/>
          </w:tcPr>
          <w:p w14:paraId="5E5535B2" w14:textId="2BD9A082" w:rsidR="00772F8F" w:rsidRPr="00E9232C" w:rsidRDefault="000E4968" w:rsidP="0098759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14ED5">
              <w:rPr>
                <w:rFonts w:ascii="Arial" w:hAnsi="Arial" w:cs="Arial"/>
                <w:sz w:val="20"/>
                <w:szCs w:val="20"/>
              </w:rPr>
              <w:t>5</w:t>
            </w:r>
            <w:r w:rsidR="00772F8F"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8793" w:type="dxa"/>
            <w:gridSpan w:val="2"/>
          </w:tcPr>
          <w:p w14:paraId="05F9CB54" w14:textId="77777777" w:rsidR="00772F8F" w:rsidRPr="00E9232C" w:rsidRDefault="00772F8F" w:rsidP="00772F8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horizontal component of reaction force that hinge C exerts on bar BC.</w:t>
            </w:r>
          </w:p>
        </w:tc>
      </w:tr>
      <w:tr w:rsidR="004F3EBD" w:rsidRPr="00E9232C" w14:paraId="1B29B7A9" w14:textId="77777777" w:rsidTr="006B1773">
        <w:tc>
          <w:tcPr>
            <w:tcW w:w="495" w:type="dxa"/>
          </w:tcPr>
          <w:p w14:paraId="45828695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3B71E376" w14:textId="095E78FC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4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r>
                <w:rPr>
                  <w:rFonts w:ascii="Cambria Math"/>
                </w:rPr>
                <m:t>←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6909" w:type="dxa"/>
          </w:tcPr>
          <w:p w14:paraId="1B2FFDD6" w14:textId="08541F23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8F7E61">
              <w:rPr>
                <w:rFonts w:ascii="Arial" w:hAnsi="Arial" w:cs="Arial"/>
                <w:sz w:val="20"/>
                <w:szCs w:val="20"/>
              </w:rPr>
              <w:t>375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r>
                <w:rPr>
                  <w:rFonts w:ascii="Cambria Math"/>
                </w:rPr>
                <m:t>←</m:t>
              </m:r>
            </m:oMath>
            <w:r w:rsidR="008F7E61">
              <w:rPr>
                <w:rFonts w:ascii="Arial" w:hAnsi="Arial" w:cs="Arial"/>
                <w:sz w:val="20"/>
                <w:szCs w:val="20"/>
              </w:rPr>
              <w:t xml:space="preserve">  </w:t>
            </w:r>
          </w:p>
        </w:tc>
      </w:tr>
      <w:tr w:rsidR="004F3EBD" w:rsidRPr="00E9232C" w14:paraId="789E12E8" w14:textId="77777777" w:rsidTr="006B1773">
        <w:tc>
          <w:tcPr>
            <w:tcW w:w="495" w:type="dxa"/>
          </w:tcPr>
          <w:p w14:paraId="2A779BB9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99DCD11" w14:textId="791E66FA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B45A84">
              <w:rPr>
                <w:rFonts w:ascii="Arial" w:hAnsi="Arial" w:cs="Arial"/>
                <w:sz w:val="20"/>
                <w:szCs w:val="20"/>
              </w:rPr>
              <w:t>350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r>
                <w:rPr>
                  <w:rFonts w:ascii="Cambria Math"/>
                </w:rPr>
                <m:t>←</m:t>
              </m:r>
            </m:oMath>
          </w:p>
        </w:tc>
        <w:tc>
          <w:tcPr>
            <w:tcW w:w="6909" w:type="dxa"/>
          </w:tcPr>
          <w:p w14:paraId="45D0DC3E" w14:textId="2758D82C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B45A84">
              <w:rPr>
                <w:rFonts w:ascii="Arial" w:hAnsi="Arial" w:cs="Arial"/>
                <w:sz w:val="20"/>
                <w:szCs w:val="20"/>
              </w:rPr>
              <w:t>42</w:t>
            </w:r>
            <m:oMath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  <m:r>
                <w:rPr>
                  <w:rFonts w:ascii="Cambria Math"/>
                </w:rPr>
                <m:t>→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</w:p>
        </w:tc>
      </w:tr>
    </w:tbl>
    <w:p w14:paraId="63484D0F" w14:textId="77777777" w:rsidR="00ED0595" w:rsidRDefault="00ED0595" w:rsidP="00772F8F">
      <w:p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___________________________________________________________________________  </w:t>
      </w:r>
    </w:p>
    <w:p w14:paraId="7F1EDC79" w14:textId="77777777" w:rsidR="00625B70" w:rsidRDefault="00625B70" w:rsidP="00625B70">
      <w:pPr>
        <w:spacing w:after="0" w:line="240" w:lineRule="auto"/>
        <w:ind w:left="432" w:right="3888" w:hanging="432"/>
        <w:rPr>
          <w:rFonts w:ascii="Arial" w:hAnsi="Arial" w:cs="Arial"/>
          <w:sz w:val="20"/>
          <w:szCs w:val="20"/>
        </w:rPr>
      </w:pPr>
    </w:p>
    <w:p w14:paraId="67C11F2C" w14:textId="541685FB" w:rsidR="00AE28A1" w:rsidRDefault="00AE28A1" w:rsidP="00625B70">
      <w:pPr>
        <w:spacing w:after="0" w:line="240" w:lineRule="auto"/>
        <w:ind w:left="432" w:right="3888" w:hanging="43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9504" behindDoc="0" locked="0" layoutInCell="1" allowOverlap="1" wp14:anchorId="00D4830E" wp14:editId="73B46655">
            <wp:simplePos x="0" y="0"/>
            <wp:positionH relativeFrom="column">
              <wp:posOffset>3892378</wp:posOffset>
            </wp:positionH>
            <wp:positionV relativeFrom="paragraph">
              <wp:posOffset>54199</wp:posOffset>
            </wp:positionV>
            <wp:extent cx="2809840" cy="2286000"/>
            <wp:effectExtent l="19050" t="0" r="0" b="0"/>
            <wp:wrapNone/>
            <wp:docPr id="1" name="Picture 0" descr="area ccrap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ea ccrap.EMF"/>
                    <pic:cNvPicPr/>
                  </pic:nvPicPr>
                  <pic:blipFill>
                    <a:blip r:embed="rId232" cstate="print"/>
                    <a:srcRect l="8676" t="22393" r="15881" b="30271"/>
                    <a:stretch>
                      <a:fillRect/>
                    </a:stretch>
                  </pic:blipFill>
                  <pic:spPr>
                    <a:xfrm>
                      <a:off x="0" y="0"/>
                      <a:ext cx="280984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0595">
        <w:rPr>
          <w:rFonts w:ascii="Arial" w:hAnsi="Arial" w:cs="Arial"/>
          <w:sz w:val="20"/>
          <w:szCs w:val="20"/>
        </w:rPr>
        <w:t>Properties of Plane Sections by Integration</w:t>
      </w:r>
      <w:r>
        <w:rPr>
          <w:rFonts w:ascii="Arial" w:hAnsi="Arial" w:cs="Arial"/>
          <w:sz w:val="20"/>
          <w:szCs w:val="20"/>
        </w:rPr>
        <w:t xml:space="preserve">:  The shaded section is bounded on the left by the line </w:t>
      </w:r>
      <m:oMath>
        <m:r>
          <w:rPr>
            <w:rFonts w:ascii="Cambria Math" w:hAnsi="Cambria Math"/>
          </w:rPr>
          <m:t>x=3 ft</m:t>
        </m:r>
      </m:oMath>
      <w:r>
        <w:rPr>
          <w:rFonts w:ascii="Arial" w:hAnsi="Arial" w:cs="Arial"/>
          <w:sz w:val="20"/>
          <w:szCs w:val="20"/>
        </w:rPr>
        <w:t xml:space="preserve">, on the right by the line </w:t>
      </w:r>
      <m:oMath>
        <m:r>
          <w:rPr>
            <w:rFonts w:ascii="Cambria Math" w:hAnsi="Cambria Math"/>
          </w:rPr>
          <m:t>x=8 ft</m:t>
        </m:r>
      </m:oMath>
      <w:r>
        <w:rPr>
          <w:rFonts w:ascii="Arial" w:hAnsi="Arial" w:cs="Arial"/>
          <w:sz w:val="20"/>
          <w:szCs w:val="20"/>
        </w:rPr>
        <w:t xml:space="preserve">, above by the x axis, and below by the curve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xy=24</m:t>
        </m:r>
        <m:r>
          <w:rPr>
            <w:rFonts w:ascii="Cambria Math"/>
          </w:rPr>
          <m:t> </m:t>
        </m:r>
        <m:r>
          <w:rPr>
            <w:rFonts w:ascii="Cambria Math"/>
          </w:rPr>
          <m:t>f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t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Arial" w:hAnsi="Arial" w:cs="Arial"/>
          <w:sz w:val="20"/>
          <w:szCs w:val="20"/>
        </w:rPr>
        <w:t>.</w:t>
      </w:r>
    </w:p>
    <w:p w14:paraId="76D5DC4F" w14:textId="77777777" w:rsidR="00810793" w:rsidRDefault="00AE28A1" w:rsidP="00810793">
      <w:pPr>
        <w:spacing w:after="0" w:line="240" w:lineRule="auto"/>
        <w:ind w:left="720" w:right="4320" w:hanging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810793" w:rsidRPr="00E9232C" w14:paraId="55A39673" w14:textId="77777777" w:rsidTr="006B1773">
        <w:tc>
          <w:tcPr>
            <w:tcW w:w="495" w:type="dxa"/>
          </w:tcPr>
          <w:p w14:paraId="0571B02C" w14:textId="6D42B01A" w:rsidR="00810793" w:rsidRPr="00E9232C" w:rsidRDefault="00810793" w:rsidP="0098759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14ED5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5484" w:type="dxa"/>
            <w:gridSpan w:val="2"/>
          </w:tcPr>
          <w:p w14:paraId="758049FE" w14:textId="77777777" w:rsidR="00810793" w:rsidRPr="00E9232C" w:rsidRDefault="00810793" w:rsidP="00810793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area of the shaded section.</w:t>
            </w:r>
          </w:p>
        </w:tc>
      </w:tr>
      <w:tr w:rsidR="004F3EBD" w:rsidRPr="00E9232C" w14:paraId="0E761CD7" w14:textId="77777777" w:rsidTr="006B1773">
        <w:tc>
          <w:tcPr>
            <w:tcW w:w="495" w:type="dxa"/>
          </w:tcPr>
          <w:p w14:paraId="7FCF994F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5A395C3E" w14:textId="5F88B513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27.5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  <w:tc>
          <w:tcPr>
            <w:tcW w:w="3600" w:type="dxa"/>
          </w:tcPr>
          <w:p w14:paraId="659489C4" w14:textId="2F5082E5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B45A84">
              <w:rPr>
                <w:rFonts w:ascii="Arial" w:hAnsi="Arial" w:cs="Arial"/>
                <w:sz w:val="20"/>
                <w:szCs w:val="20"/>
              </w:rPr>
              <w:t>24.5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</w:tr>
      <w:tr w:rsidR="004F3EBD" w:rsidRPr="00E9232C" w14:paraId="5AF8E756" w14:textId="77777777" w:rsidTr="006B1773">
        <w:tc>
          <w:tcPr>
            <w:tcW w:w="495" w:type="dxa"/>
          </w:tcPr>
          <w:p w14:paraId="643D2883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9482393" w14:textId="33BAD6C7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B45A84">
              <w:rPr>
                <w:rFonts w:ascii="Arial" w:hAnsi="Arial" w:cs="Arial"/>
                <w:sz w:val="20"/>
                <w:szCs w:val="20"/>
              </w:rPr>
              <w:t>25.8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  <w:tc>
          <w:tcPr>
            <w:tcW w:w="3600" w:type="dxa"/>
          </w:tcPr>
          <w:p w14:paraId="4C6BCC87" w14:textId="77777777" w:rsidR="004F3EBD" w:rsidRDefault="004F3EBD" w:rsidP="00625B70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23.5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  <w:p w14:paraId="7F898D26" w14:textId="43D4DCEE" w:rsidR="002601AA" w:rsidRPr="00E9232C" w:rsidRDefault="002601AA" w:rsidP="00625B70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9CFA3E3" w14:textId="77777777" w:rsidR="00810793" w:rsidRDefault="00810793" w:rsidP="00810793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3600"/>
      </w:tblGrid>
      <w:tr w:rsidR="00810793" w:rsidRPr="00E9232C" w14:paraId="5F2960A7" w14:textId="77777777" w:rsidTr="006B1773">
        <w:tc>
          <w:tcPr>
            <w:tcW w:w="495" w:type="dxa"/>
          </w:tcPr>
          <w:p w14:paraId="4DCF068B" w14:textId="47063977" w:rsidR="00810793" w:rsidRPr="00E9232C" w:rsidRDefault="00810793" w:rsidP="00810793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14ED5">
              <w:rPr>
                <w:rFonts w:ascii="Arial" w:hAnsi="Arial" w:cs="Arial"/>
                <w:sz w:val="20"/>
                <w:szCs w:val="20"/>
              </w:rPr>
              <w:t>7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484" w:type="dxa"/>
            <w:gridSpan w:val="2"/>
          </w:tcPr>
          <w:p w14:paraId="1A3ADC7D" w14:textId="77777777" w:rsidR="00810793" w:rsidRPr="00E9232C" w:rsidRDefault="00810793" w:rsidP="00810793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x-coordinate of the centroid of the shaded section.</w:t>
            </w:r>
          </w:p>
        </w:tc>
      </w:tr>
      <w:tr w:rsidR="004F3EBD" w:rsidRPr="00E9232C" w14:paraId="08E99E83" w14:textId="77777777" w:rsidTr="006B1773">
        <w:tc>
          <w:tcPr>
            <w:tcW w:w="495" w:type="dxa"/>
          </w:tcPr>
          <w:p w14:paraId="516DDE2E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7EF159AF" w14:textId="75E87194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8A310D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FF04AE">
              <w:rPr>
                <w:rFonts w:ascii="Arial" w:hAnsi="Arial" w:cs="Arial"/>
                <w:sz w:val="20"/>
                <w:szCs w:val="20"/>
              </w:rPr>
              <w:t>5</w:t>
            </w:r>
            <m:oMath>
              <m:r>
                <w:rPr>
                  <w:rFonts w:ascii="Cambria Math"/>
                </w:rPr>
                <m:t>.36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</w:tc>
        <w:tc>
          <w:tcPr>
            <w:tcW w:w="3600" w:type="dxa"/>
          </w:tcPr>
          <w:p w14:paraId="0C0A79A6" w14:textId="54C5127A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8F7E61">
              <w:rPr>
                <w:rFonts w:ascii="Arial" w:hAnsi="Arial" w:cs="Arial"/>
                <w:sz w:val="20"/>
                <w:szCs w:val="20"/>
              </w:rPr>
              <w:t>4.69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</w:tc>
      </w:tr>
      <w:tr w:rsidR="004F3EBD" w:rsidRPr="00E9232C" w14:paraId="1C396AFE" w14:textId="77777777" w:rsidTr="006B1773">
        <w:tc>
          <w:tcPr>
            <w:tcW w:w="495" w:type="dxa"/>
          </w:tcPr>
          <w:p w14:paraId="0572CCD4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20288E33" w14:textId="2762BDFE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5.1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</w:tc>
        <w:tc>
          <w:tcPr>
            <w:tcW w:w="3600" w:type="dxa"/>
          </w:tcPr>
          <w:p w14:paraId="2B418A91" w14:textId="77777777" w:rsidR="004F3EBD" w:rsidRDefault="004F3EBD" w:rsidP="00625B70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w:r w:rsidR="00FF04AE">
              <w:rPr>
                <w:rFonts w:ascii="Arial" w:hAnsi="Arial" w:cs="Arial"/>
                <w:sz w:val="20"/>
                <w:szCs w:val="20"/>
              </w:rPr>
              <w:t>4.90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  <w:p w14:paraId="4EE4024F" w14:textId="0C4D0D93" w:rsidR="002601AA" w:rsidRPr="00E9232C" w:rsidRDefault="002601AA" w:rsidP="00625B70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1CA4107" w14:textId="77777777" w:rsidR="00ED0595" w:rsidRDefault="00ED0595" w:rsidP="00772F8F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9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6729"/>
      </w:tblGrid>
      <w:tr w:rsidR="00810793" w:rsidRPr="00E9232C" w14:paraId="7316DB93" w14:textId="77777777" w:rsidTr="006B1773">
        <w:tc>
          <w:tcPr>
            <w:tcW w:w="495" w:type="dxa"/>
          </w:tcPr>
          <w:p w14:paraId="272D9092" w14:textId="63F091B0" w:rsidR="00810793" w:rsidRPr="00E9232C" w:rsidRDefault="00810793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14ED5">
              <w:rPr>
                <w:rFonts w:ascii="Arial" w:hAnsi="Arial" w:cs="Arial"/>
                <w:sz w:val="20"/>
                <w:szCs w:val="20"/>
              </w:rPr>
              <w:t>8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8613" w:type="dxa"/>
            <w:gridSpan w:val="2"/>
          </w:tcPr>
          <w:p w14:paraId="1A100184" w14:textId="0D21B491" w:rsidR="00810793" w:rsidRPr="00E9232C" w:rsidRDefault="00810793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second moment of area of the shaded section with respect to the x-axis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x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4F3EBD" w:rsidRPr="00E9232C" w14:paraId="723297FF" w14:textId="77777777" w:rsidTr="006B1773">
        <w:tc>
          <w:tcPr>
            <w:tcW w:w="495" w:type="dxa"/>
          </w:tcPr>
          <w:p w14:paraId="4EF28033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82D10A6" w14:textId="6075700B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 w:rsidR="008A310D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FF04AE">
              <w:rPr>
                <w:rFonts w:ascii="Arial" w:hAnsi="Arial" w:cs="Arial"/>
                <w:sz w:val="20"/>
                <w:szCs w:val="20"/>
              </w:rPr>
              <w:t>2</w:t>
            </w:r>
            <w:r w:rsidR="008F7E61">
              <w:rPr>
                <w:rFonts w:ascii="Arial" w:hAnsi="Arial" w:cs="Arial"/>
                <w:sz w:val="20"/>
                <w:szCs w:val="20"/>
              </w:rPr>
              <w:t>2</w:t>
            </w:r>
            <m:oMath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oMath>
          </w:p>
        </w:tc>
        <w:tc>
          <w:tcPr>
            <w:tcW w:w="6729" w:type="dxa"/>
          </w:tcPr>
          <w:p w14:paraId="03E48E45" w14:textId="304870D6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FF04AE">
              <w:rPr>
                <w:rFonts w:ascii="Arial" w:hAnsi="Arial" w:cs="Arial"/>
                <w:sz w:val="20"/>
                <w:szCs w:val="20"/>
              </w:rPr>
              <w:t>25</w:t>
            </w:r>
            <m:oMath>
              <m:r>
                <w:rPr>
                  <w:rFonts w:ascii="Cambria Math"/>
                </w:rPr>
                <m:t>9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oMath>
          </w:p>
        </w:tc>
      </w:tr>
      <w:tr w:rsidR="004F3EBD" w:rsidRPr="00E9232C" w14:paraId="2581651D" w14:textId="77777777" w:rsidTr="006B1773">
        <w:tc>
          <w:tcPr>
            <w:tcW w:w="495" w:type="dxa"/>
          </w:tcPr>
          <w:p w14:paraId="19FE14EA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375117A" w14:textId="164F94FF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24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oMath>
          </w:p>
        </w:tc>
        <w:tc>
          <w:tcPr>
            <w:tcW w:w="6729" w:type="dxa"/>
          </w:tcPr>
          <w:p w14:paraId="64622144" w14:textId="77777777" w:rsidR="004F3EBD" w:rsidRDefault="004F3EBD" w:rsidP="00625B70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198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oMath>
          </w:p>
          <w:p w14:paraId="43B80AE3" w14:textId="77777777" w:rsidR="002601AA" w:rsidRDefault="002601AA" w:rsidP="00625B70">
            <w:pPr>
              <w:rPr>
                <w:rFonts w:ascii="Arial" w:eastAsiaTheme="minorEastAsia" w:hAnsi="Arial" w:cs="Arial"/>
              </w:rPr>
            </w:pPr>
          </w:p>
          <w:p w14:paraId="7D2C3F32" w14:textId="164E72AE" w:rsidR="002601AA" w:rsidRPr="00E9232C" w:rsidRDefault="002601AA" w:rsidP="00625B70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010DE6D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9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6729"/>
      </w:tblGrid>
      <w:tr w:rsidR="00810793" w:rsidRPr="00E9232C" w14:paraId="4697FF18" w14:textId="77777777" w:rsidTr="006B1773">
        <w:tc>
          <w:tcPr>
            <w:tcW w:w="495" w:type="dxa"/>
          </w:tcPr>
          <w:p w14:paraId="5231F415" w14:textId="75CB5519" w:rsidR="00810793" w:rsidRPr="00E9232C" w:rsidRDefault="00810793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14ED5">
              <w:rPr>
                <w:rFonts w:ascii="Arial" w:hAnsi="Arial" w:cs="Arial"/>
                <w:sz w:val="20"/>
                <w:szCs w:val="20"/>
              </w:rPr>
              <w:t>9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8613" w:type="dxa"/>
            <w:gridSpan w:val="2"/>
          </w:tcPr>
          <w:p w14:paraId="616DA677" w14:textId="79C8BE21" w:rsidR="00810793" w:rsidRPr="00E9232C" w:rsidRDefault="00810793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product of inertia of the shaded section with respect to the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xy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-axes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xy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4F3EBD" w:rsidRPr="00E9232C" w14:paraId="7772DF5A" w14:textId="77777777" w:rsidTr="006B1773">
        <w:tc>
          <w:tcPr>
            <w:tcW w:w="495" w:type="dxa"/>
          </w:tcPr>
          <w:p w14:paraId="502209B8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44DBB50E" w14:textId="0E48C0D8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m:oMath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61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oMath>
          </w:p>
        </w:tc>
        <w:tc>
          <w:tcPr>
            <w:tcW w:w="6729" w:type="dxa"/>
          </w:tcPr>
          <w:p w14:paraId="3BBDB26D" w14:textId="7E16601F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64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oMath>
          </w:p>
        </w:tc>
      </w:tr>
      <w:tr w:rsidR="004F3EBD" w:rsidRPr="00E9232C" w14:paraId="3A7CC32D" w14:textId="77777777" w:rsidTr="006B1773">
        <w:tc>
          <w:tcPr>
            <w:tcW w:w="495" w:type="dxa"/>
          </w:tcPr>
          <w:p w14:paraId="0CEF8525" w14:textId="77777777" w:rsidR="004F3EBD" w:rsidRPr="00E9232C" w:rsidRDefault="004F3EBD" w:rsidP="0098759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5BD3A33F" w14:textId="0C24E29D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 w:rsidR="008A310D">
              <w:rPr>
                <w:rFonts w:ascii="Arial" w:hAnsi="Arial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82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oMath>
          </w:p>
        </w:tc>
        <w:tc>
          <w:tcPr>
            <w:tcW w:w="6729" w:type="dxa"/>
          </w:tcPr>
          <w:p w14:paraId="612A9AAD" w14:textId="27C6AB7F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oMath>
          </w:p>
        </w:tc>
      </w:tr>
    </w:tbl>
    <w:p w14:paraId="5F587781" w14:textId="77777777" w:rsidR="00772F8F" w:rsidRDefault="00772F8F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5FED67C1" w14:textId="77777777" w:rsidR="0098759F" w:rsidRDefault="0098759F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br w:type="page"/>
      </w:r>
    </w:p>
    <w:p w14:paraId="6708F027" w14:textId="77777777" w:rsidR="00642C0F" w:rsidRPr="00D922D7" w:rsidRDefault="00642C0F" w:rsidP="00642C0F">
      <w:pPr>
        <w:ind w:right="4320"/>
        <w:rPr>
          <w:rFonts w:ascii="Arial" w:hAnsi="Arial" w:cs="Arial"/>
          <w:b/>
          <w:sz w:val="20"/>
          <w:szCs w:val="20"/>
        </w:rPr>
      </w:pPr>
      <w:r w:rsidRPr="00D922D7">
        <w:rPr>
          <w:rFonts w:ascii="Arial" w:hAnsi="Arial" w:cs="Arial"/>
          <w:b/>
          <w:noProof/>
          <w:sz w:val="20"/>
          <w:szCs w:val="20"/>
        </w:rPr>
        <w:lastRenderedPageBreak/>
        <mc:AlternateContent>
          <mc:Choice Requires="wpc">
            <w:drawing>
              <wp:anchor distT="0" distB="0" distL="114300" distR="114300" simplePos="0" relativeHeight="251693056" behindDoc="0" locked="0" layoutInCell="1" allowOverlap="1" wp14:anchorId="282745AE" wp14:editId="0EC6C25D">
                <wp:simplePos x="0" y="0"/>
                <wp:positionH relativeFrom="column">
                  <wp:posOffset>2762250</wp:posOffset>
                </wp:positionH>
                <wp:positionV relativeFrom="paragraph">
                  <wp:posOffset>-262255</wp:posOffset>
                </wp:positionV>
                <wp:extent cx="3985260" cy="2719705"/>
                <wp:effectExtent l="0" t="0" r="0" b="0"/>
                <wp:wrapNone/>
                <wp:docPr id="159" name="Canvas 1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27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784225" y="210185"/>
                            <a:ext cx="635" cy="407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1326515" y="200025"/>
                            <a:ext cx="635" cy="407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AutoShape 87"/>
                        <wps:cNvCnPr>
                          <a:cxnSpLocks noChangeShapeType="1"/>
                        </wps:cNvCnPr>
                        <wps:spPr bwMode="auto">
                          <a:xfrm>
                            <a:off x="2705738" y="210185"/>
                            <a:ext cx="635" cy="407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AutoShape 88"/>
                        <wps:cNvCnPr>
                          <a:cxnSpLocks noChangeShapeType="1"/>
                        </wps:cNvCnPr>
                        <wps:spPr bwMode="auto">
                          <a:xfrm>
                            <a:off x="3291840" y="165735"/>
                            <a:ext cx="635" cy="407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AutoShape 89"/>
                        <wps:cNvCnPr>
                          <a:cxnSpLocks noChangeShapeType="1"/>
                        </wps:cNvCnPr>
                        <wps:spPr bwMode="auto">
                          <a:xfrm flipH="1">
                            <a:off x="2705738" y="372745"/>
                            <a:ext cx="5930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AutoShape 9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27150" y="372745"/>
                            <a:ext cx="1378588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AutoShape 91"/>
                        <wps:cNvCnPr>
                          <a:cxnSpLocks noChangeShapeType="1"/>
                        </wps:cNvCnPr>
                        <wps:spPr bwMode="auto">
                          <a:xfrm flipH="1">
                            <a:off x="782320" y="372745"/>
                            <a:ext cx="54419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826135" y="138118"/>
                            <a:ext cx="443205" cy="449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1C78A0" w14:textId="77777777" w:rsidR="00642C0F" w:rsidRPr="00697F76" w:rsidRDefault="00642C0F" w:rsidP="00642C0F">
                              <w:pPr>
                                <w:rPr>
                                  <w:sz w:val="20"/>
                                </w:rPr>
                              </w:pPr>
                              <w:r w:rsidRPr="009B331F">
                                <w:rPr>
                                  <w:position w:val="-12"/>
                                </w:rPr>
                                <w:object w:dxaOrig="430" w:dyaOrig="340" w14:anchorId="04BF4DE8">
                                  <v:shape id="_x0000_i1130" type="#_x0000_t75" style="width:21.7pt;height:17.15pt">
                                    <v:imagedata r:id="rId233" o:title=""/>
                                  </v:shape>
                                  <o:OLEObject Type="Embed" ProgID="Equation.DSMT4" ShapeID="_x0000_i1130" DrawAspect="Content" ObjectID="_1808158955" r:id="rId234"/>
                                </w:object>
                              </w:r>
                            </w:p>
                          </w:txbxContent>
                        </wps:txbx>
                        <wps:bodyPr rot="0" vert="horz" wrap="none" lIns="84125" tIns="42062" rIns="84125" bIns="42062" anchor="t" anchorCtr="0" upright="1">
                          <a:spAutoFit/>
                        </wps:bodyPr>
                      </wps:wsp>
                      <wps:wsp>
                        <wps:cNvPr id="136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775460" y="158750"/>
                            <a:ext cx="443205" cy="449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07BDB7" w14:textId="77777777" w:rsidR="00642C0F" w:rsidRPr="00697F76" w:rsidRDefault="00642C0F" w:rsidP="00642C0F">
                              <w:pPr>
                                <w:rPr>
                                  <w:sz w:val="20"/>
                                </w:rPr>
                              </w:pPr>
                              <w:r w:rsidRPr="009B331F">
                                <w:rPr>
                                  <w:position w:val="-12"/>
                                </w:rPr>
                                <w:object w:dxaOrig="430" w:dyaOrig="340" w14:anchorId="714C6691">
                                  <v:shape id="_x0000_i1132" type="#_x0000_t75" style="width:21.7pt;height:17.15pt">
                                    <v:imagedata r:id="rId235" o:title=""/>
                                  </v:shape>
                                  <o:OLEObject Type="Embed" ProgID="Equation.DSMT4" ShapeID="_x0000_i1132" DrawAspect="Content" ObjectID="_1808158956" r:id="rId236"/>
                                </w:object>
                              </w:r>
                            </w:p>
                          </w:txbxContent>
                        </wps:txbx>
                        <wps:bodyPr rot="0" vert="horz" wrap="none" lIns="84125" tIns="42062" rIns="84125" bIns="42062" anchor="t" anchorCtr="0" upright="1">
                          <a:spAutoFit/>
                        </wps:bodyPr>
                      </wps:wsp>
                      <wps:wsp>
                        <wps:cNvPr id="137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2813392" y="158750"/>
                            <a:ext cx="443205" cy="449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288091" w14:textId="77777777" w:rsidR="00642C0F" w:rsidRPr="00697F76" w:rsidRDefault="00642C0F" w:rsidP="00642C0F">
                              <w:pPr>
                                <w:rPr>
                                  <w:sz w:val="20"/>
                                </w:rPr>
                              </w:pPr>
                              <w:r w:rsidRPr="009B331F">
                                <w:rPr>
                                  <w:position w:val="-12"/>
                                </w:rPr>
                                <w:object w:dxaOrig="430" w:dyaOrig="340" w14:anchorId="1305E4D5">
                                  <v:shape id="_x0000_i1134" type="#_x0000_t75" style="width:21.7pt;height:17.15pt">
                                    <v:imagedata r:id="rId237" o:title=""/>
                                  </v:shape>
                                  <o:OLEObject Type="Embed" ProgID="Equation.DSMT4" ShapeID="_x0000_i1134" DrawAspect="Content" ObjectID="_1808158957" r:id="rId238"/>
                                </w:object>
                              </w:r>
                            </w:p>
                          </w:txbxContent>
                        </wps:txbx>
                        <wps:bodyPr rot="0" vert="horz" wrap="none" lIns="84125" tIns="42062" rIns="84125" bIns="42062" anchor="t" anchorCtr="0" upright="1">
                          <a:spAutoFit/>
                        </wps:bodyPr>
                      </wps:wsp>
                      <wps:wsp>
                        <wps:cNvPr id="138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3576320" y="1261110"/>
                            <a:ext cx="351765" cy="407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1D1BD1" w14:textId="77777777" w:rsidR="00642C0F" w:rsidRPr="00697F76" w:rsidRDefault="00642C0F" w:rsidP="00642C0F">
                              <w:pPr>
                                <w:rPr>
                                  <w:sz w:val="2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90" w:dyaOrig="240" w14:anchorId="00D91591">
                                  <v:shape id="_x0000_i1136" type="#_x0000_t75" style="width:14.3pt;height:12pt">
                                    <v:imagedata r:id="rId239" o:title=""/>
                                  </v:shape>
                                  <o:OLEObject Type="Embed" ProgID="Equation.DSMT4" ShapeID="_x0000_i1136" DrawAspect="Content" ObjectID="_1808158958" r:id="rId240"/>
                                </w:object>
                              </w:r>
                            </w:p>
                          </w:txbxContent>
                        </wps:txbx>
                        <wps:bodyPr rot="0" vert="horz" wrap="none" lIns="84125" tIns="42062" rIns="84125" bIns="42062" anchor="t" anchorCtr="0" upright="1">
                          <a:spAutoFit/>
                        </wps:bodyPr>
                      </wps:wsp>
                      <wps:wsp>
                        <wps:cNvPr id="139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1830705" y="349885"/>
                            <a:ext cx="351130" cy="434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6A3085" w14:textId="77777777" w:rsidR="00642C0F" w:rsidRPr="00697F76" w:rsidRDefault="00642C0F" w:rsidP="00642C0F">
                              <w:pPr>
                                <w:rPr>
                                  <w:sz w:val="20"/>
                                </w:rPr>
                              </w:pPr>
                              <w:r w:rsidRPr="009B331F">
                                <w:rPr>
                                  <w:position w:val="-10"/>
                                </w:rPr>
                                <w:object w:dxaOrig="290" w:dyaOrig="310" w14:anchorId="2EC0E6FC">
                                  <v:shape id="_x0000_i1138" type="#_x0000_t75" style="width:14.3pt;height:15.45pt">
                                    <v:imagedata r:id="rId241" o:title=""/>
                                  </v:shape>
                                  <o:OLEObject Type="Embed" ProgID="Equation.DSMT4" ShapeID="_x0000_i1138" DrawAspect="Content" ObjectID="_1808158959" r:id="rId242"/>
                                </w:object>
                              </w:r>
                            </w:p>
                          </w:txbxContent>
                        </wps:txbx>
                        <wps:bodyPr rot="0" vert="horz" wrap="none" lIns="84125" tIns="42062" rIns="84125" bIns="42062" anchor="t" anchorCtr="0" upright="1">
                          <a:spAutoFit/>
                        </wps:bodyPr>
                      </wps:wsp>
                      <wps:wsp>
                        <wps:cNvPr id="140" name="Rectangle 9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197610" y="262890"/>
                            <a:ext cx="1663700" cy="249047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solidFill>
                              <a:srgbClr val="92D05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9D42DC7" w14:textId="77777777" w:rsidR="00642C0F" w:rsidRDefault="00642C0F" w:rsidP="00642C0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16279405" name="Group 88"/>
                        <wpg:cNvGrpSpPr/>
                        <wpg:grpSpPr>
                          <a:xfrm>
                            <a:off x="1897698" y="1288415"/>
                            <a:ext cx="248920" cy="248920"/>
                            <a:chOff x="1897698" y="1288415"/>
                            <a:chExt cx="248920" cy="248920"/>
                          </a:xfrm>
                        </wpg:grpSpPr>
                        <wps:wsp>
                          <wps:cNvPr id="141" name="AutoShape 98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2021840" y="1288415"/>
                              <a:ext cx="635" cy="248920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AutoShape 99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2021840" y="1288415"/>
                              <a:ext cx="635" cy="248920"/>
                            </a:xfrm>
                            <a:prstGeom prst="straightConnector1">
                              <a:avLst/>
                            </a:prstGeom>
                            <a:noFill/>
                            <a:ln w="317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43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2025650" y="617220"/>
                            <a:ext cx="635" cy="6769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1663065" y="1274445"/>
                            <a:ext cx="321285" cy="419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AB525B" w14:textId="77777777" w:rsidR="00642C0F" w:rsidRPr="00697F76" w:rsidRDefault="00642C0F" w:rsidP="00642C0F">
                              <w:pPr>
                                <w:rPr>
                                  <w:sz w:val="20"/>
                                </w:rPr>
                              </w:pPr>
                              <w:r w:rsidRPr="009B331F">
                                <w:rPr>
                                  <w:position w:val="-6"/>
                                </w:rPr>
                                <w:object w:dxaOrig="240" w:dyaOrig="290" w14:anchorId="1BED0A28">
                                  <v:shape id="_x0000_i1140" type="#_x0000_t75" style="width:12pt;height:14.3pt">
                                    <v:imagedata r:id="rId243" o:title=""/>
                                  </v:shape>
                                  <o:OLEObject Type="Embed" ProgID="Equation.DSMT4" ShapeID="_x0000_i1140" DrawAspect="Content" ObjectID="_1808158960" r:id="rId244"/>
                                </w:object>
                              </w:r>
                            </w:p>
                          </w:txbxContent>
                        </wps:txbx>
                        <wps:bodyPr rot="0" vert="horz" wrap="none" lIns="84125" tIns="42062" rIns="84125" bIns="42062" anchor="t" anchorCtr="0" upright="1">
                          <a:spAutoFit/>
                        </wps:bodyPr>
                      </wps:wsp>
                      <wps:wsp>
                        <wps:cNvPr id="145" name="AutoShape 10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90220" y="485140"/>
                            <a:ext cx="635" cy="407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AutoShape 103"/>
                        <wps:cNvCnPr>
                          <a:cxnSpLocks noChangeShapeType="1"/>
                        </wps:cNvCnPr>
                        <wps:spPr bwMode="auto">
                          <a:xfrm flipH="1">
                            <a:off x="248920" y="2312670"/>
                            <a:ext cx="41148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AutoShape 104"/>
                        <wps:cNvCnPr>
                          <a:cxnSpLocks noChangeShapeType="1"/>
                        </wps:cNvCnPr>
                        <wps:spPr bwMode="auto">
                          <a:xfrm>
                            <a:off x="522605" y="676275"/>
                            <a:ext cx="0" cy="10998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AutoShape 105"/>
                        <wps:cNvCnPr>
                          <a:cxnSpLocks noChangeShapeType="1"/>
                        </wps:cNvCnPr>
                        <wps:spPr bwMode="auto">
                          <a:xfrm>
                            <a:off x="522605" y="1776095"/>
                            <a:ext cx="0" cy="5518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278130" y="1141111"/>
                            <a:ext cx="442570" cy="286054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CFE2DA" w14:textId="77777777" w:rsidR="00642C0F" w:rsidRPr="00697F76" w:rsidRDefault="00642C0F" w:rsidP="00642C0F">
                              <w:pPr>
                                <w:rPr>
                                  <w:sz w:val="20"/>
                                </w:rPr>
                              </w:pPr>
                              <w:r w:rsidRPr="009B331F">
                                <w:rPr>
                                  <w:position w:val="-12"/>
                                </w:rPr>
                                <w:object w:dxaOrig="430" w:dyaOrig="340" w14:anchorId="1A83653F">
                                  <v:shape id="_x0000_i1142" type="#_x0000_t75" style="width:21.7pt;height:17.15pt">
                                    <v:imagedata r:id="rId245" o:title=""/>
                                  </v:shape>
                                  <o:OLEObject Type="Embed" ProgID="Equation.DSMT4" ShapeID="_x0000_i1142" DrawAspect="Content" ObjectID="_1808158961" r:id="rId246"/>
                                </w:object>
                              </w:r>
                            </w:p>
                          </w:txbxContent>
                        </wps:txbx>
                        <wps:bodyPr rot="0" vert="horz" wrap="none" lIns="84125" tIns="42062" rIns="84125" bIns="42062" anchor="t" anchorCtr="0" upright="1">
                          <a:noAutofit/>
                        </wps:bodyPr>
                      </wps:wsp>
                      <wps:wsp>
                        <wps:cNvPr id="150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92735" y="1928494"/>
                            <a:ext cx="443205" cy="248589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6E3036" w14:textId="77777777" w:rsidR="00642C0F" w:rsidRPr="00697F76" w:rsidRDefault="00642C0F" w:rsidP="00642C0F">
                              <w:pPr>
                                <w:rPr>
                                  <w:sz w:val="20"/>
                                </w:rPr>
                              </w:pPr>
                              <w:r w:rsidRPr="009B331F">
                                <w:rPr>
                                  <w:position w:val="-12"/>
                                </w:rPr>
                                <w:object w:dxaOrig="430" w:dyaOrig="340" w14:anchorId="6B3E8B2D">
                                  <v:shape id="_x0000_i1144" type="#_x0000_t75" style="width:21.7pt;height:17.15pt">
                                    <v:imagedata r:id="rId247" o:title=""/>
                                  </v:shape>
                                  <o:OLEObject Type="Embed" ProgID="Equation.DSMT4" ShapeID="_x0000_i1144" DrawAspect="Content" ObjectID="_1808158962" r:id="rId248"/>
                                </w:object>
                              </w:r>
                            </w:p>
                          </w:txbxContent>
                        </wps:txbx>
                        <wps:bodyPr rot="0" vert="horz" wrap="none" lIns="84125" tIns="42062" rIns="84125" bIns="42062" anchor="t" anchorCtr="0" upright="1">
                          <a:noAutofit/>
                        </wps:bodyPr>
                      </wps:wsp>
                      <wps:wsp>
                        <wps:cNvPr id="151" name="AutoShape 10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95935" y="1572260"/>
                            <a:ext cx="635" cy="407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AutoShape 10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320415" y="2327910"/>
                            <a:ext cx="283210" cy="38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AutoShape 11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474085" y="1416685"/>
                            <a:ext cx="635" cy="9232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3308350" y="1724025"/>
                            <a:ext cx="289535" cy="249859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1438E9" w14:textId="77777777" w:rsidR="00642C0F" w:rsidRPr="00697F76" w:rsidRDefault="00642C0F" w:rsidP="00642C0F">
                              <w:pPr>
                                <w:rPr>
                                  <w:sz w:val="20"/>
                                </w:rPr>
                              </w:pPr>
                              <w:r w:rsidRPr="009B331F">
                                <w:rPr>
                                  <w:position w:val="-10"/>
                                </w:rPr>
                                <w:object w:dxaOrig="190" w:dyaOrig="310" w14:anchorId="733C72FD">
                                  <v:shape id="_x0000_i1146" type="#_x0000_t75" style="width:9.7pt;height:15.45pt">
                                    <v:imagedata r:id="rId249" o:title=""/>
                                  </v:shape>
                                  <o:OLEObject Type="Embed" ProgID="Equation.DSMT4" ShapeID="_x0000_i1146" DrawAspect="Content" ObjectID="_1808158963" r:id="rId250"/>
                                </w:object>
                              </w:r>
                            </w:p>
                          </w:txbxContent>
                        </wps:txbx>
                        <wps:bodyPr rot="0" vert="horz" wrap="none" lIns="84125" tIns="42062" rIns="84125" bIns="42062" anchor="t" anchorCtr="0" upright="1">
                          <a:noAutofit/>
                        </wps:bodyPr>
                      </wps:wsp>
                      <wps:wsp>
                        <wps:cNvPr id="155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2690813" y="676275"/>
                            <a:ext cx="583882" cy="1660525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solidFill>
                              <a:srgbClr val="92D05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D83D27" w14:textId="77777777" w:rsidR="00642C0F" w:rsidRDefault="00642C0F" w:rsidP="00642C0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782320" y="676275"/>
                            <a:ext cx="603568" cy="1660525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solidFill>
                              <a:srgbClr val="92D05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AEDA69" w14:textId="77777777" w:rsidR="00642C0F" w:rsidRDefault="00642C0F" w:rsidP="00642C0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AutoShape 11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931795" y="708660"/>
                            <a:ext cx="635" cy="14084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AutoShape 115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7670" y="2331720"/>
                            <a:ext cx="70421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Isosceles Triangle 36"/>
                        <wps:cNvSpPr/>
                        <wps:spPr>
                          <a:xfrm>
                            <a:off x="1382398" y="1789423"/>
                            <a:ext cx="1304925" cy="563880"/>
                          </a:xfrm>
                          <a:prstGeom prst="triangl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9226215" name="Rectangle 2129226215"/>
                        <wps:cNvSpPr/>
                        <wps:spPr>
                          <a:xfrm>
                            <a:off x="1371600" y="1776095"/>
                            <a:ext cx="1319213" cy="56388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8814235" name="Straight Connector 698814235"/>
                        <wps:cNvCnPr/>
                        <wps:spPr>
                          <a:xfrm>
                            <a:off x="2026285" y="1530350"/>
                            <a:ext cx="5715" cy="9969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2745AE" id="Canvas 159" o:spid="_x0000_s1354" editas="canvas" style="position:absolute;margin-left:217.5pt;margin-top:-20.65pt;width:313.8pt;height:214.15pt;z-index:251693056" coordsize="39852,27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">
                <v:shape id="_x0000_s1355" type="#_x0000_t75" style="position:absolute;width:39852;height:27197;visibility:visible;mso-wrap-style:square">
                  <v:fill o:detectmouseclick="t"/>
                  <v:path o:connecttype="none"/>
                </v:shape>
                <v:shape id="AutoShape 85" o:spid="_x0000_s1356" type="#_x0000_t32" style="position:absolute;left:7842;top:2101;width:6;height:40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"/>
                <v:shape id="AutoShape 86" o:spid="_x0000_s1357" type="#_x0000_t32" style="position:absolute;left:13265;top:2000;width:6;height:40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"/>
                <v:shape id="AutoShape 87" o:spid="_x0000_s1358" type="#_x0000_t32" style="position:absolute;left:27057;top:2101;width:6;height:40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"/>
                <v:shape id="AutoShape 88" o:spid="_x0000_s1359" type="#_x0000_t32" style="position:absolute;left:32918;top:1657;width:6;height:40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"/>
                <v:shape id="AutoShape 89" o:spid="_x0000_s1360" type="#_x0000_t32" style="position:absolute;left:27057;top:3727;width:593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">
                  <v:stroke startarrow="classic" startarrowlength="long" endarrow="classic" endarrowlength="long"/>
                </v:shape>
                <v:shape id="AutoShape 90" o:spid="_x0000_s1361" type="#_x0000_t32" style="position:absolute;left:13271;top:3727;width:13786;height: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">
                  <v:stroke startarrow="classic" startarrowlength="long" endarrow="classic" endarrowlength="long"/>
                </v:shape>
                <v:shape id="AutoShape 91" o:spid="_x0000_s1362" type="#_x0000_t32" style="position:absolute;left:7823;top:3727;width:5442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">
                  <v:stroke startarrow="classic" startarrowlength="long" endarrow="classic" endarrowlength="long"/>
                </v:shape>
                <v:shape id="Text Box 92" o:spid="_x0000_s1363" type="#_x0000_t202" style="position:absolute;left:8261;top:1381;width:4432;height:44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" filled="f" stroked="f">
                  <v:textbox style="mso-fit-shape-to-text:t" inset="2.33681mm,1.1684mm,2.33681mm,1.1684mm">
                    <w:txbxContent>
                      <w:p w14:paraId="3A1C78A0" w14:textId="77777777" w:rsidR="00642C0F" w:rsidRPr="00697F76" w:rsidRDefault="00642C0F" w:rsidP="00642C0F">
                        <w:pPr>
                          <w:rPr>
                            <w:sz w:val="20"/>
                          </w:rPr>
                        </w:pPr>
                        <w:r w:rsidRPr="009B331F">
                          <w:rPr>
                            <w:position w:val="-12"/>
                          </w:rPr>
                          <w:object w:dxaOrig="430" w:dyaOrig="340" w14:anchorId="04BF4DE8">
                            <v:shape id="_x0000_i1130" type="#_x0000_t75" style="width:21.7pt;height:17.15pt">
                              <v:imagedata r:id="rId233" o:title=""/>
                            </v:shape>
                            <o:OLEObject Type="Embed" ProgID="Equation.DSMT4" ShapeID="_x0000_i1130" DrawAspect="Content" ObjectID="_1808158955" r:id="rId251"/>
                          </w:object>
                        </w:r>
                      </w:p>
                    </w:txbxContent>
                  </v:textbox>
                </v:shape>
                <v:shape id="Text Box 93" o:spid="_x0000_s1364" type="#_x0000_t202" style="position:absolute;left:17754;top:1587;width:4432;height:44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" filled="f" stroked="f">
                  <v:textbox style="mso-fit-shape-to-text:t" inset="2.33681mm,1.1684mm,2.33681mm,1.1684mm">
                    <w:txbxContent>
                      <w:p w14:paraId="1B07BDB7" w14:textId="77777777" w:rsidR="00642C0F" w:rsidRPr="00697F76" w:rsidRDefault="00642C0F" w:rsidP="00642C0F">
                        <w:pPr>
                          <w:rPr>
                            <w:sz w:val="20"/>
                          </w:rPr>
                        </w:pPr>
                        <w:r w:rsidRPr="009B331F">
                          <w:rPr>
                            <w:position w:val="-12"/>
                          </w:rPr>
                          <w:object w:dxaOrig="430" w:dyaOrig="340" w14:anchorId="714C6691">
                            <v:shape id="_x0000_i1132" type="#_x0000_t75" style="width:21.7pt;height:17.15pt">
                              <v:imagedata r:id="rId235" o:title=""/>
                            </v:shape>
                            <o:OLEObject Type="Embed" ProgID="Equation.DSMT4" ShapeID="_x0000_i1132" DrawAspect="Content" ObjectID="_1808158956" r:id="rId252"/>
                          </w:object>
                        </w:r>
                      </w:p>
                    </w:txbxContent>
                  </v:textbox>
                </v:shape>
                <v:shape id="Text Box 94" o:spid="_x0000_s1365" type="#_x0000_t202" style="position:absolute;left:28133;top:1587;width:4432;height:44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" filled="f" stroked="f">
                  <v:textbox style="mso-fit-shape-to-text:t" inset="2.33681mm,1.1684mm,2.33681mm,1.1684mm">
                    <w:txbxContent>
                      <w:p w14:paraId="64288091" w14:textId="77777777" w:rsidR="00642C0F" w:rsidRPr="00697F76" w:rsidRDefault="00642C0F" w:rsidP="00642C0F">
                        <w:pPr>
                          <w:rPr>
                            <w:sz w:val="20"/>
                          </w:rPr>
                        </w:pPr>
                        <w:r w:rsidRPr="009B331F">
                          <w:rPr>
                            <w:position w:val="-12"/>
                          </w:rPr>
                          <w:object w:dxaOrig="430" w:dyaOrig="340" w14:anchorId="1305E4D5">
                            <v:shape id="_x0000_i1134" type="#_x0000_t75" style="width:21.7pt;height:17.15pt">
                              <v:imagedata r:id="rId237" o:title=""/>
                            </v:shape>
                            <o:OLEObject Type="Embed" ProgID="Equation.DSMT4" ShapeID="_x0000_i1134" DrawAspect="Content" ObjectID="_1808158957" r:id="rId253"/>
                          </w:object>
                        </w:r>
                      </w:p>
                    </w:txbxContent>
                  </v:textbox>
                </v:shape>
                <v:shape id="Text Box 95" o:spid="_x0000_s1366" type="#_x0000_t202" style="position:absolute;left:35763;top:12611;width:3517;height:40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" filled="f" stroked="f">
                  <v:textbox style="mso-fit-shape-to-text:t" inset="2.33681mm,1.1684mm,2.33681mm,1.1684mm">
                    <w:txbxContent>
                      <w:p w14:paraId="231D1BD1" w14:textId="77777777" w:rsidR="00642C0F" w:rsidRPr="00697F76" w:rsidRDefault="00642C0F" w:rsidP="00642C0F">
                        <w:pPr>
                          <w:rPr>
                            <w:sz w:val="20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90" w:dyaOrig="240" w14:anchorId="00D91591">
                            <v:shape id="_x0000_i1136" type="#_x0000_t75" style="width:14.3pt;height:12pt">
                              <v:imagedata r:id="rId239" o:title=""/>
                            </v:shape>
                            <o:OLEObject Type="Embed" ProgID="Equation.DSMT4" ShapeID="_x0000_i1136" DrawAspect="Content" ObjectID="_1808158958" r:id="rId254"/>
                          </w:object>
                        </w:r>
                      </w:p>
                    </w:txbxContent>
                  </v:textbox>
                </v:shape>
                <v:shape id="Text Box 96" o:spid="_x0000_s1367" type="#_x0000_t202" style="position:absolute;left:18307;top:3498;width:3511;height:43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" filled="f" stroked="f">
                  <v:textbox style="mso-fit-shape-to-text:t" inset="2.33681mm,1.1684mm,2.33681mm,1.1684mm">
                    <w:txbxContent>
                      <w:p w14:paraId="396A3085" w14:textId="77777777" w:rsidR="00642C0F" w:rsidRPr="00697F76" w:rsidRDefault="00642C0F" w:rsidP="00642C0F">
                        <w:pPr>
                          <w:rPr>
                            <w:sz w:val="20"/>
                          </w:rPr>
                        </w:pPr>
                        <w:r w:rsidRPr="009B331F">
                          <w:rPr>
                            <w:position w:val="-10"/>
                          </w:rPr>
                          <w:object w:dxaOrig="290" w:dyaOrig="310" w14:anchorId="2EC0E6FC">
                            <v:shape id="_x0000_i1138" type="#_x0000_t75" style="width:14.3pt;height:15.45pt">
                              <v:imagedata r:id="rId241" o:title=""/>
                            </v:shape>
                            <o:OLEObject Type="Embed" ProgID="Equation.DSMT4" ShapeID="_x0000_i1138" DrawAspect="Content" ObjectID="_1808158959" r:id="rId255"/>
                          </w:object>
                        </w:r>
                      </w:p>
                    </w:txbxContent>
                  </v:textbox>
                </v:shape>
                <v:rect id="Rectangle 97" o:spid="_x0000_s1368" style="position:absolute;left:11975;top:2629;width:16637;height:24904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" fillcolor="#92d050" strokecolor="#92d050">
                  <v:textbox>
                    <w:txbxContent>
                      <w:p w14:paraId="39D42DC7" w14:textId="77777777" w:rsidR="00642C0F" w:rsidRDefault="00642C0F" w:rsidP="00642C0F"/>
                    </w:txbxContent>
                  </v:textbox>
                </v:rect>
                <v:group id="Group 88" o:spid="_x0000_s1369" style="position:absolute;left:18976;top:12884;width:2490;height:2489" coordorigin="18976,12884" coordsize="2489,2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">
                  <v:shape id="AutoShape 98" o:spid="_x0000_s1370" type="#_x0000_t32" style="position:absolute;left:20218;top:12883;width:6;height:2490;rotation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" strokeweight="2.5pt"/>
                  <v:shape id="AutoShape 99" o:spid="_x0000_s1371" type="#_x0000_t32" style="position:absolute;left:20218;top:12884;width:6;height:2489;rotation:1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" strokeweight="2.5pt"/>
                </v:group>
                <v:shape id="AutoShape 100" o:spid="_x0000_s1372" type="#_x0000_t32" style="position:absolute;left:20256;top:6172;width:6;height:67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"/>
                <v:shape id="Text Box 101" o:spid="_x0000_s1373" type="#_x0000_t202" style="position:absolute;left:16630;top:12744;width:3213;height:41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" filled="f" stroked="f">
                  <v:textbox style="mso-fit-shape-to-text:t" inset="2.33681mm,1.1684mm,2.33681mm,1.1684mm">
                    <w:txbxContent>
                      <w:p w14:paraId="6FAB525B" w14:textId="77777777" w:rsidR="00642C0F" w:rsidRPr="00697F76" w:rsidRDefault="00642C0F" w:rsidP="00642C0F">
                        <w:pPr>
                          <w:rPr>
                            <w:sz w:val="20"/>
                          </w:rPr>
                        </w:pPr>
                        <w:r w:rsidRPr="009B331F">
                          <w:rPr>
                            <w:position w:val="-6"/>
                          </w:rPr>
                          <w:object w:dxaOrig="240" w:dyaOrig="290" w14:anchorId="1BED0A28">
                            <v:shape id="_x0000_i1140" type="#_x0000_t75" style="width:12pt;height:14.3pt">
                              <v:imagedata r:id="rId243" o:title=""/>
                            </v:shape>
                            <o:OLEObject Type="Embed" ProgID="Equation.DSMT4" ShapeID="_x0000_i1140" DrawAspect="Content" ObjectID="_1808158960" r:id="rId256"/>
                          </w:object>
                        </w:r>
                      </w:p>
                    </w:txbxContent>
                  </v:textbox>
                </v:shape>
                <v:shape id="AutoShape 102" o:spid="_x0000_s1374" type="#_x0000_t32" style="position:absolute;left:4902;top:4851;width:6;height:407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"/>
                <v:shape id="AutoShape 103" o:spid="_x0000_s1375" type="#_x0000_t32" style="position:absolute;left:2489;top:23126;width:4115;height: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"/>
                <v:shape id="AutoShape 104" o:spid="_x0000_s1376" type="#_x0000_t32" style="position:absolute;left:5226;top:6762;width:0;height:1099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">
                  <v:stroke startarrow="classic" startarrowlength="long" endarrow="classic" endarrowlength="long"/>
                </v:shape>
                <v:shape id="AutoShape 105" o:spid="_x0000_s1377" type="#_x0000_t32" style="position:absolute;left:5226;top:17760;width:0;height:55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">
                  <v:stroke startarrow="classic" startarrowlength="long" endarrow="classic" endarrowlength="long"/>
                </v:shape>
                <v:shape id="Text Box 106" o:spid="_x0000_s1378" type="#_x0000_t202" style="position:absolute;left:2781;top:11411;width:4426;height:28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" fillcolor="white [3212]" stroked="f">
                  <v:textbox inset="2.33681mm,1.1684mm,2.33681mm,1.1684mm">
                    <w:txbxContent>
                      <w:p w14:paraId="3DCFE2DA" w14:textId="77777777" w:rsidR="00642C0F" w:rsidRPr="00697F76" w:rsidRDefault="00642C0F" w:rsidP="00642C0F">
                        <w:pPr>
                          <w:rPr>
                            <w:sz w:val="20"/>
                          </w:rPr>
                        </w:pPr>
                        <w:r w:rsidRPr="009B331F">
                          <w:rPr>
                            <w:position w:val="-12"/>
                          </w:rPr>
                          <w:object w:dxaOrig="430" w:dyaOrig="340" w14:anchorId="1A83653F">
                            <v:shape id="_x0000_i1142" type="#_x0000_t75" style="width:21.7pt;height:17.15pt">
                              <v:imagedata r:id="rId245" o:title=""/>
                            </v:shape>
                            <o:OLEObject Type="Embed" ProgID="Equation.DSMT4" ShapeID="_x0000_i1142" DrawAspect="Content" ObjectID="_1808158961" r:id="rId257"/>
                          </w:object>
                        </w:r>
                      </w:p>
                    </w:txbxContent>
                  </v:textbox>
                </v:shape>
                <v:shape id="Text Box 107" o:spid="_x0000_s1379" type="#_x0000_t202" style="position:absolute;left:2927;top:19284;width:4432;height:24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" fillcolor="white [3212]" stroked="f">
                  <v:textbox inset="2.33681mm,1.1684mm,2.33681mm,1.1684mm">
                    <w:txbxContent>
                      <w:p w14:paraId="596E3036" w14:textId="77777777" w:rsidR="00642C0F" w:rsidRPr="00697F76" w:rsidRDefault="00642C0F" w:rsidP="00642C0F">
                        <w:pPr>
                          <w:rPr>
                            <w:sz w:val="20"/>
                          </w:rPr>
                        </w:pPr>
                        <w:r w:rsidRPr="009B331F">
                          <w:rPr>
                            <w:position w:val="-12"/>
                          </w:rPr>
                          <w:object w:dxaOrig="430" w:dyaOrig="340" w14:anchorId="6B3E8B2D">
                            <v:shape id="_x0000_i1144" type="#_x0000_t75" style="width:21.7pt;height:17.15pt">
                              <v:imagedata r:id="rId247" o:title=""/>
                            </v:shape>
                            <o:OLEObject Type="Embed" ProgID="Equation.DSMT4" ShapeID="_x0000_i1144" DrawAspect="Content" ObjectID="_1808158962" r:id="rId258"/>
                          </w:object>
                        </w:r>
                      </w:p>
                    </w:txbxContent>
                  </v:textbox>
                </v:shape>
                <v:shape id="AutoShape 108" o:spid="_x0000_s1380" type="#_x0000_t32" style="position:absolute;left:4959;top:15722;width:6;height:407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"/>
                <v:shape id="AutoShape 109" o:spid="_x0000_s1381" type="#_x0000_t32" style="position:absolute;left:33204;top:23279;width:2832;height: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"/>
                <v:shape id="AutoShape 110" o:spid="_x0000_s1382" type="#_x0000_t32" style="position:absolute;left:34740;top:14166;width:7;height:9233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">
                  <v:stroke startarrowlength="long" endarrow="classic" endarrowlength="long"/>
                </v:shape>
                <v:shape id="Text Box 111" o:spid="_x0000_s1383" type="#_x0000_t202" style="position:absolute;left:33083;top:17240;width:2895;height:24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" fillcolor="white [3212]" stroked="f">
                  <v:textbox inset="2.33681mm,1.1684mm,2.33681mm,1.1684mm">
                    <w:txbxContent>
                      <w:p w14:paraId="711438E9" w14:textId="77777777" w:rsidR="00642C0F" w:rsidRPr="00697F76" w:rsidRDefault="00642C0F" w:rsidP="00642C0F">
                        <w:pPr>
                          <w:rPr>
                            <w:sz w:val="20"/>
                          </w:rPr>
                        </w:pPr>
                        <w:r w:rsidRPr="009B331F">
                          <w:rPr>
                            <w:position w:val="-10"/>
                          </w:rPr>
                          <w:object w:dxaOrig="190" w:dyaOrig="310" w14:anchorId="733C72FD">
                            <v:shape id="_x0000_i1146" type="#_x0000_t75" style="width:9.7pt;height:15.45pt">
                              <v:imagedata r:id="rId249" o:title=""/>
                            </v:shape>
                            <o:OLEObject Type="Embed" ProgID="Equation.DSMT4" ShapeID="_x0000_i1146" DrawAspect="Content" ObjectID="_1808158963" r:id="rId259"/>
                          </w:object>
                        </w:r>
                      </w:p>
                    </w:txbxContent>
                  </v:textbox>
                </v:shape>
                <v:rect id="Rectangle 112" o:spid="_x0000_s1384" style="position:absolute;left:26908;top:6762;width:5838;height:16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" fillcolor="#92d050" strokecolor="#92d050">
                  <v:textbox>
                    <w:txbxContent>
                      <w:p w14:paraId="2FD83D27" w14:textId="77777777" w:rsidR="00642C0F" w:rsidRDefault="00642C0F" w:rsidP="00642C0F"/>
                    </w:txbxContent>
                  </v:textbox>
                </v:rect>
                <v:rect id="Rectangle 113" o:spid="_x0000_s1385" style="position:absolute;left:7823;top:6762;width:6035;height:16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" fillcolor="#92d050" strokecolor="#92d050">
                  <v:textbox>
                    <w:txbxContent>
                      <w:p w14:paraId="15AEDA69" w14:textId="77777777" w:rsidR="00642C0F" w:rsidRDefault="00642C0F" w:rsidP="00642C0F"/>
                    </w:txbxContent>
                  </v:textbox>
                </v:rect>
                <v:shape id="AutoShape 114" o:spid="_x0000_s1386" type="#_x0000_t32" style="position:absolute;left:29318;top:7085;width:6;height:14085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"/>
                <v:shape id="AutoShape 115" o:spid="_x0000_s1387" type="#_x0000_t32" style="position:absolute;left:16776;top:23317;width:7042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"/>
                <v:shape id="Isosceles Triangle 36" o:spid="_x0000_s1388" type="#_x0000_t5" style="position:absolute;left:13823;top:17894;width:13050;height:5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" fillcolor="white [3212]" stroked="f" strokeweight="2pt"/>
                <v:rect id="Rectangle 2129226215" o:spid="_x0000_s1389" style="position:absolute;left:13716;top:17760;width:13192;height:5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" fillcolor="white [3212]" stroked="f" strokeweight="2pt"/>
                <v:line id="Straight Connector 698814235" o:spid="_x0000_s1390" style="position:absolute;visibility:visible;mso-wrap-style:square" from="20262,15303" to="20320,25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" strokecolor="black [3213]"/>
              </v:group>
            </w:pict>
          </mc:Fallback>
        </mc:AlternateContent>
      </w:r>
      <w:r w:rsidRPr="00D922D7">
        <w:rPr>
          <w:rFonts w:ascii="Arial" w:hAnsi="Arial" w:cs="Arial"/>
          <w:b/>
          <w:sz w:val="20"/>
          <w:szCs w:val="20"/>
        </w:rPr>
        <w:t>Moments and Products of Inertia for Composite Areas, Parallel Axis Theorem</w:t>
      </w:r>
    </w:p>
    <w:p w14:paraId="5CF20213" w14:textId="0BC2C906" w:rsidR="00642C0F" w:rsidRDefault="00642C0F" w:rsidP="00642C0F">
      <w:pPr>
        <w:ind w:right="4320"/>
        <w:rPr>
          <w:rFonts w:ascii="Arial" w:hAnsi="Arial" w:cs="Arial"/>
          <w:b/>
          <w:sz w:val="20"/>
          <w:szCs w:val="20"/>
        </w:rPr>
      </w:pPr>
      <w:r w:rsidRPr="00D922D7">
        <w:rPr>
          <w:rFonts w:ascii="Arial" w:hAnsi="Arial" w:cs="Arial"/>
          <w:b/>
          <w:sz w:val="20"/>
          <w:szCs w:val="20"/>
        </w:rPr>
        <w:t>For the shaded area shown to the right</w:t>
      </w:r>
      <w:r w:rsidR="000A1D7B">
        <w:rPr>
          <w:rFonts w:ascii="Arial" w:hAnsi="Arial" w:cs="Arial"/>
          <w:b/>
          <w:sz w:val="20"/>
          <w:szCs w:val="20"/>
        </w:rPr>
        <w:t xml:space="preserve"> </w:t>
      </w:r>
    </w:p>
    <w:p w14:paraId="65470ABB" w14:textId="77777777" w:rsidR="004A75A0" w:rsidRPr="00D922D7" w:rsidRDefault="004A75A0" w:rsidP="00642C0F">
      <w:pPr>
        <w:ind w:right="4320"/>
        <w:rPr>
          <w:rFonts w:ascii="Arial" w:hAnsi="Arial" w:cs="Arial"/>
          <w:b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8"/>
        <w:gridCol w:w="1620"/>
        <w:gridCol w:w="2430"/>
        <w:gridCol w:w="360"/>
      </w:tblGrid>
      <w:tr w:rsidR="00642C0F" w:rsidRPr="00DA466B" w14:paraId="02B44C6D" w14:textId="77777777" w:rsidTr="00D94F0F">
        <w:trPr>
          <w:gridAfter w:val="1"/>
          <w:wAfter w:w="360" w:type="dxa"/>
        </w:trPr>
        <w:tc>
          <w:tcPr>
            <w:tcW w:w="648" w:type="dxa"/>
          </w:tcPr>
          <w:p w14:paraId="4B46810C" w14:textId="77777777" w:rsidR="00642C0F" w:rsidRPr="00EE2733" w:rsidRDefault="00642C0F" w:rsidP="00D94F0F">
            <w:pPr>
              <w:rPr>
                <w:rFonts w:ascii="Arial" w:hAnsi="Arial" w:cs="Arial"/>
                <w:position w:val="-6"/>
                <w:sz w:val="24"/>
                <w:szCs w:val="24"/>
              </w:rPr>
            </w:pPr>
            <w:r>
              <w:rPr>
                <w:rFonts w:ascii="Arial" w:hAnsi="Arial" w:cs="Arial"/>
                <w:position w:val="-6"/>
                <w:sz w:val="24"/>
                <w:szCs w:val="24"/>
              </w:rPr>
              <w:t>40.</w:t>
            </w:r>
          </w:p>
        </w:tc>
        <w:tc>
          <w:tcPr>
            <w:tcW w:w="4050" w:type="dxa"/>
            <w:gridSpan w:val="2"/>
          </w:tcPr>
          <w:p w14:paraId="6AD183A5" w14:textId="77777777" w:rsidR="00642C0F" w:rsidRPr="00DA466B" w:rsidRDefault="00642C0F" w:rsidP="00D94F0F">
            <w:pPr>
              <w:rPr>
                <w:rFonts w:ascii="Arial" w:hAnsi="Arial" w:cs="Arial"/>
                <w:sz w:val="20"/>
                <w:szCs w:val="20"/>
              </w:rPr>
            </w:pPr>
            <w:r w:rsidRPr="00DA466B">
              <w:rPr>
                <w:rFonts w:ascii="Arial" w:hAnsi="Arial" w:cs="Arial"/>
                <w:sz w:val="20"/>
                <w:szCs w:val="20"/>
              </w:rPr>
              <w:t xml:space="preserve">The vertical distance from the base to the centroidal x-axis, </w:t>
            </w:r>
            <w:r w:rsidRPr="00DA466B">
              <w:rPr>
                <w:rFonts w:ascii="Arial" w:hAnsi="Arial" w:cs="Arial"/>
                <w:position w:val="-10"/>
                <w:sz w:val="20"/>
                <w:szCs w:val="20"/>
              </w:rPr>
              <w:object w:dxaOrig="200" w:dyaOrig="320" w14:anchorId="29342604">
                <v:shape id="_x0000_i1147" type="#_x0000_t75" style="width:9.7pt;height:15.45pt" o:ole="">
                  <v:imagedata r:id="rId260" o:title=""/>
                </v:shape>
                <o:OLEObject Type="Embed" ProgID="Equation.DSMT4" ShapeID="_x0000_i1147" DrawAspect="Content" ObjectID="_1808158860" r:id="rId261"/>
              </w:object>
            </w:r>
            <w:r w:rsidRPr="00DA466B">
              <w:rPr>
                <w:rFonts w:ascii="Arial" w:hAnsi="Arial" w:cs="Arial"/>
                <w:sz w:val="20"/>
                <w:szCs w:val="20"/>
              </w:rPr>
              <w:t>,  is:</w:t>
            </w:r>
          </w:p>
        </w:tc>
      </w:tr>
      <w:tr w:rsidR="00642C0F" w:rsidRPr="00EE2733" w14:paraId="732DE8F4" w14:textId="77777777" w:rsidTr="00D94F0F">
        <w:tc>
          <w:tcPr>
            <w:tcW w:w="648" w:type="dxa"/>
          </w:tcPr>
          <w:p w14:paraId="59E4B242" w14:textId="77777777" w:rsidR="00642C0F" w:rsidRPr="00EE2733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20" w:type="dxa"/>
          </w:tcPr>
          <w:p w14:paraId="359784D1" w14:textId="1681599E" w:rsidR="00642C0F" w:rsidRPr="00BE770D" w:rsidRDefault="00642C0F" w:rsidP="00BE770D">
            <w:pPr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BE770D">
              <w:rPr>
                <w:rFonts w:ascii="Arial" w:hAnsi="Arial" w:cs="Arial"/>
                <w:sz w:val="24"/>
                <w:szCs w:val="24"/>
              </w:rPr>
              <w:t xml:space="preserve">A  </w:t>
            </w:r>
            <w:r w:rsidR="00BE770D" w:rsidRPr="00BE770D">
              <w:rPr>
                <w:rFonts w:ascii="Arial" w:hAnsi="Arial" w:cs="Arial"/>
                <w:sz w:val="24"/>
                <w:szCs w:val="24"/>
              </w:rPr>
              <w:t>3.05</w:t>
            </w:r>
            <w:proofErr w:type="gramEnd"/>
            <w:r w:rsidR="00BE770D" w:rsidRPr="00BE770D">
              <w:rPr>
                <w:rFonts w:ascii="Arial" w:hAnsi="Arial" w:cs="Arial"/>
                <w:sz w:val="24"/>
                <w:szCs w:val="24"/>
              </w:rPr>
              <w:t xml:space="preserve"> in</w:t>
            </w:r>
          </w:p>
        </w:tc>
        <w:tc>
          <w:tcPr>
            <w:tcW w:w="2790" w:type="dxa"/>
            <w:gridSpan w:val="2"/>
          </w:tcPr>
          <w:p w14:paraId="057417E3" w14:textId="77777777" w:rsidR="00BE770D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BE770D">
              <w:rPr>
                <w:rFonts w:ascii="Arial" w:hAnsi="Arial" w:cs="Arial"/>
                <w:sz w:val="24"/>
                <w:szCs w:val="24"/>
              </w:rPr>
              <w:t xml:space="preserve">B  </w:t>
            </w:r>
            <w:r w:rsidR="00BE770D" w:rsidRPr="00BE770D">
              <w:rPr>
                <w:rFonts w:ascii="Arial" w:hAnsi="Arial" w:cs="Arial"/>
                <w:sz w:val="24"/>
                <w:szCs w:val="24"/>
              </w:rPr>
              <w:t>3.19</w:t>
            </w:r>
            <w:proofErr w:type="gramEnd"/>
            <w:r w:rsidR="00BE770D" w:rsidRPr="00BE770D">
              <w:rPr>
                <w:rFonts w:ascii="Arial" w:hAnsi="Arial" w:cs="Arial"/>
                <w:sz w:val="24"/>
                <w:szCs w:val="24"/>
              </w:rPr>
              <w:t xml:space="preserve"> in</w:t>
            </w:r>
          </w:p>
          <w:p w14:paraId="10CF138E" w14:textId="26CFD248" w:rsidR="00BE770D" w:rsidRPr="00BE770D" w:rsidRDefault="00BE770D" w:rsidP="00D94F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2C0F" w:rsidRPr="00EE2733" w14:paraId="2718877E" w14:textId="77777777" w:rsidTr="00D94F0F">
        <w:tc>
          <w:tcPr>
            <w:tcW w:w="648" w:type="dxa"/>
          </w:tcPr>
          <w:p w14:paraId="434EC596" w14:textId="77777777" w:rsidR="00642C0F" w:rsidRPr="00EE2733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20" w:type="dxa"/>
          </w:tcPr>
          <w:p w14:paraId="3FFEE987" w14:textId="3DF3F530" w:rsidR="00642C0F" w:rsidRPr="00BE770D" w:rsidRDefault="00642C0F" w:rsidP="00BE770D">
            <w:pPr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BE770D">
              <w:rPr>
                <w:rFonts w:ascii="Arial" w:hAnsi="Arial" w:cs="Arial"/>
                <w:sz w:val="24"/>
                <w:szCs w:val="24"/>
              </w:rPr>
              <w:t xml:space="preserve">C </w:t>
            </w:r>
            <w:r w:rsidR="00BE770D" w:rsidRPr="00BE770D">
              <w:rPr>
                <w:rFonts w:ascii="Arial" w:hAnsi="Arial" w:cs="Arial"/>
                <w:sz w:val="24"/>
                <w:szCs w:val="24"/>
              </w:rPr>
              <w:t xml:space="preserve"> 3.45</w:t>
            </w:r>
            <w:proofErr w:type="gramEnd"/>
            <w:r w:rsidR="00BE770D" w:rsidRPr="00BE770D">
              <w:rPr>
                <w:rFonts w:ascii="Arial" w:hAnsi="Arial" w:cs="Arial"/>
                <w:sz w:val="24"/>
                <w:szCs w:val="24"/>
              </w:rPr>
              <w:t xml:space="preserve"> in</w:t>
            </w:r>
            <w:r w:rsidRPr="00BE770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2790" w:type="dxa"/>
            <w:gridSpan w:val="2"/>
          </w:tcPr>
          <w:p w14:paraId="3151B84F" w14:textId="47900A37" w:rsidR="00642C0F" w:rsidRPr="00BE770D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BE770D">
              <w:rPr>
                <w:rFonts w:ascii="Arial" w:hAnsi="Arial" w:cs="Arial"/>
                <w:sz w:val="24"/>
                <w:szCs w:val="24"/>
              </w:rPr>
              <w:t xml:space="preserve">D  </w:t>
            </w:r>
            <w:r w:rsidR="00BE770D" w:rsidRPr="00BE770D">
              <w:rPr>
                <w:rFonts w:ascii="Arial" w:hAnsi="Arial" w:cs="Arial"/>
                <w:sz w:val="24"/>
                <w:szCs w:val="24"/>
              </w:rPr>
              <w:t>3.32</w:t>
            </w:r>
            <w:proofErr w:type="gramEnd"/>
            <w:r w:rsidR="00BE770D" w:rsidRPr="00BE770D">
              <w:rPr>
                <w:rFonts w:ascii="Arial" w:hAnsi="Arial" w:cs="Arial"/>
                <w:sz w:val="24"/>
                <w:szCs w:val="24"/>
              </w:rPr>
              <w:t xml:space="preserve"> in</w:t>
            </w:r>
          </w:p>
        </w:tc>
      </w:tr>
    </w:tbl>
    <w:p w14:paraId="7312A99D" w14:textId="77777777" w:rsidR="00642C0F" w:rsidRDefault="00642C0F" w:rsidP="00642C0F">
      <w:pPr>
        <w:ind w:right="504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99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8"/>
        <w:gridCol w:w="1620"/>
        <w:gridCol w:w="270"/>
        <w:gridCol w:w="270"/>
        <w:gridCol w:w="2160"/>
        <w:gridCol w:w="90"/>
        <w:gridCol w:w="2790"/>
        <w:gridCol w:w="2052"/>
      </w:tblGrid>
      <w:tr w:rsidR="00642C0F" w:rsidRPr="006D7529" w14:paraId="63D275F6" w14:textId="77777777" w:rsidTr="00D94F0F">
        <w:trPr>
          <w:gridAfter w:val="1"/>
          <w:wAfter w:w="2052" w:type="dxa"/>
        </w:trPr>
        <w:tc>
          <w:tcPr>
            <w:tcW w:w="648" w:type="dxa"/>
          </w:tcPr>
          <w:p w14:paraId="17E55389" w14:textId="77777777" w:rsidR="00642C0F" w:rsidRPr="00EE2733" w:rsidRDefault="00642C0F" w:rsidP="00D94F0F">
            <w:pPr>
              <w:rPr>
                <w:rFonts w:ascii="Arial" w:hAnsi="Arial" w:cs="Arial"/>
                <w:position w:val="-6"/>
                <w:sz w:val="24"/>
                <w:szCs w:val="24"/>
              </w:rPr>
            </w:pPr>
            <w:r>
              <w:rPr>
                <w:rFonts w:ascii="Arial" w:hAnsi="Arial" w:cs="Arial"/>
                <w:position w:val="-6"/>
                <w:sz w:val="24"/>
                <w:szCs w:val="24"/>
              </w:rPr>
              <w:t>41</w:t>
            </w:r>
            <w:r w:rsidRPr="00EE2733">
              <w:rPr>
                <w:rFonts w:ascii="Arial" w:hAnsi="Arial" w:cs="Arial"/>
                <w:position w:val="-6"/>
                <w:sz w:val="24"/>
                <w:szCs w:val="24"/>
              </w:rPr>
              <w:t>.</w:t>
            </w:r>
          </w:p>
        </w:tc>
        <w:tc>
          <w:tcPr>
            <w:tcW w:w="7200" w:type="dxa"/>
            <w:gridSpan w:val="6"/>
          </w:tcPr>
          <w:p w14:paraId="53C26611" w14:textId="77777777" w:rsidR="00642C0F" w:rsidRPr="006D7529" w:rsidRDefault="00642C0F" w:rsidP="00D94F0F">
            <w:pPr>
              <w:rPr>
                <w:rFonts w:ascii="Arial" w:hAnsi="Arial" w:cs="Arial"/>
                <w:sz w:val="20"/>
                <w:szCs w:val="20"/>
              </w:rPr>
            </w:pPr>
            <w:r w:rsidRPr="006D7529">
              <w:rPr>
                <w:rFonts w:ascii="Arial" w:hAnsi="Arial" w:cs="Arial"/>
                <w:sz w:val="20"/>
                <w:szCs w:val="20"/>
              </w:rPr>
              <w:t xml:space="preserve">The second moment of area about the centroidal x-axis, </w:t>
            </w:r>
            <w:r w:rsidRPr="006D7529">
              <w:rPr>
                <w:rFonts w:ascii="Arial" w:hAnsi="Arial" w:cs="Arial"/>
                <w:position w:val="-16"/>
                <w:sz w:val="20"/>
                <w:szCs w:val="20"/>
              </w:rPr>
              <w:object w:dxaOrig="279" w:dyaOrig="420" w14:anchorId="56599816">
                <v:shape id="_x0000_i1148" type="#_x0000_t75" style="width:14.3pt;height:21.7pt" o:ole="">
                  <v:imagedata r:id="rId262" o:title=""/>
                </v:shape>
                <o:OLEObject Type="Embed" ProgID="Equation.DSMT4" ShapeID="_x0000_i1148" DrawAspect="Content" ObjectID="_1808158861" r:id="rId263"/>
              </w:object>
            </w:r>
            <w:r w:rsidRPr="006D7529">
              <w:rPr>
                <w:rFonts w:ascii="Arial" w:hAnsi="Arial" w:cs="Arial"/>
                <w:sz w:val="20"/>
                <w:szCs w:val="20"/>
              </w:rPr>
              <w:t>,  is:</w:t>
            </w:r>
          </w:p>
        </w:tc>
      </w:tr>
      <w:tr w:rsidR="00642C0F" w:rsidRPr="006D7529" w14:paraId="5AA881B5" w14:textId="77777777" w:rsidTr="00D94F0F">
        <w:trPr>
          <w:gridAfter w:val="2"/>
          <w:wAfter w:w="4842" w:type="dxa"/>
        </w:trPr>
        <w:tc>
          <w:tcPr>
            <w:tcW w:w="648" w:type="dxa"/>
          </w:tcPr>
          <w:p w14:paraId="1C044BC4" w14:textId="77777777" w:rsidR="00642C0F" w:rsidRPr="00EE2733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20" w:type="dxa"/>
          </w:tcPr>
          <w:p w14:paraId="6BDB592B" w14:textId="75C44B74" w:rsidR="00642C0F" w:rsidRPr="00BE770D" w:rsidRDefault="00642C0F" w:rsidP="00D94F0F">
            <w:pPr>
              <w:rPr>
                <w:rFonts w:ascii="Arial" w:hAnsi="Arial" w:cs="Arial"/>
                <w:sz w:val="24"/>
                <w:szCs w:val="24"/>
                <w:vertAlign w:val="superscript"/>
              </w:rPr>
            </w:pPr>
            <w:proofErr w:type="gramStart"/>
            <w:r w:rsidRPr="00BE770D">
              <w:rPr>
                <w:rFonts w:ascii="Arial" w:hAnsi="Arial" w:cs="Arial"/>
                <w:sz w:val="24"/>
                <w:szCs w:val="24"/>
              </w:rPr>
              <w:t xml:space="preserve">A  </w:t>
            </w:r>
            <w:r w:rsidR="00BE770D" w:rsidRPr="00BE770D">
              <w:rPr>
                <w:rFonts w:ascii="Arial" w:hAnsi="Arial" w:cs="Arial"/>
                <w:sz w:val="24"/>
                <w:szCs w:val="24"/>
              </w:rPr>
              <w:t>114</w:t>
            </w:r>
            <w:proofErr w:type="gramEnd"/>
            <w:r w:rsidR="00BE770D" w:rsidRPr="00BE770D">
              <w:rPr>
                <w:rFonts w:ascii="Arial" w:hAnsi="Arial" w:cs="Arial"/>
                <w:sz w:val="24"/>
                <w:szCs w:val="24"/>
              </w:rPr>
              <w:t xml:space="preserve"> in</w:t>
            </w:r>
            <w:r w:rsidR="00BE770D" w:rsidRPr="00BE770D">
              <w:rPr>
                <w:rFonts w:ascii="Arial" w:hAnsi="Arial" w:cs="Arial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2790" w:type="dxa"/>
            <w:gridSpan w:val="4"/>
          </w:tcPr>
          <w:p w14:paraId="60820460" w14:textId="77777777" w:rsidR="00642C0F" w:rsidRDefault="00642C0F" w:rsidP="00D94F0F">
            <w:pPr>
              <w:rPr>
                <w:rFonts w:ascii="Arial" w:hAnsi="Arial" w:cs="Arial"/>
                <w:sz w:val="24"/>
                <w:szCs w:val="24"/>
                <w:vertAlign w:val="superscript"/>
              </w:rPr>
            </w:pPr>
            <w:proofErr w:type="gramStart"/>
            <w:r w:rsidRPr="00BE770D">
              <w:rPr>
                <w:rFonts w:ascii="Arial" w:hAnsi="Arial" w:cs="Arial"/>
                <w:sz w:val="24"/>
                <w:szCs w:val="24"/>
              </w:rPr>
              <w:t xml:space="preserve">B  </w:t>
            </w:r>
            <w:r w:rsidR="00BE770D" w:rsidRPr="00BE770D">
              <w:rPr>
                <w:rFonts w:ascii="Arial" w:hAnsi="Arial" w:cs="Arial"/>
                <w:sz w:val="24"/>
                <w:szCs w:val="24"/>
              </w:rPr>
              <w:t>110</w:t>
            </w:r>
            <w:proofErr w:type="gramEnd"/>
            <w:r w:rsidR="00BE770D" w:rsidRPr="00BE770D">
              <w:rPr>
                <w:rFonts w:ascii="Arial" w:hAnsi="Arial" w:cs="Arial"/>
                <w:sz w:val="24"/>
                <w:szCs w:val="24"/>
              </w:rPr>
              <w:t xml:space="preserve"> in</w:t>
            </w:r>
            <w:r w:rsidR="00BE770D" w:rsidRPr="00BE770D">
              <w:rPr>
                <w:rFonts w:ascii="Arial" w:hAnsi="Arial" w:cs="Arial"/>
                <w:sz w:val="24"/>
                <w:szCs w:val="24"/>
                <w:vertAlign w:val="superscript"/>
              </w:rPr>
              <w:t>4</w:t>
            </w:r>
          </w:p>
          <w:p w14:paraId="58F8C4F3" w14:textId="0045ACE1" w:rsidR="00BE770D" w:rsidRPr="00BE770D" w:rsidRDefault="00BE770D" w:rsidP="00D94F0F">
            <w:pPr>
              <w:rPr>
                <w:rFonts w:ascii="Arial" w:hAnsi="Arial" w:cs="Arial"/>
                <w:sz w:val="24"/>
                <w:szCs w:val="24"/>
                <w:vertAlign w:val="superscript"/>
              </w:rPr>
            </w:pPr>
          </w:p>
        </w:tc>
      </w:tr>
      <w:tr w:rsidR="00642C0F" w:rsidRPr="006D7529" w14:paraId="1F5E206C" w14:textId="77777777" w:rsidTr="00D94F0F">
        <w:trPr>
          <w:gridAfter w:val="2"/>
          <w:wAfter w:w="4842" w:type="dxa"/>
        </w:trPr>
        <w:tc>
          <w:tcPr>
            <w:tcW w:w="648" w:type="dxa"/>
          </w:tcPr>
          <w:p w14:paraId="0D84D805" w14:textId="77777777" w:rsidR="00642C0F" w:rsidRPr="00EE2733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20" w:type="dxa"/>
          </w:tcPr>
          <w:p w14:paraId="3C5FF46F" w14:textId="04EA8378" w:rsidR="00642C0F" w:rsidRPr="00BE770D" w:rsidRDefault="00642C0F" w:rsidP="00D94F0F">
            <w:pPr>
              <w:rPr>
                <w:rFonts w:ascii="Arial" w:hAnsi="Arial" w:cs="Arial"/>
                <w:sz w:val="24"/>
                <w:szCs w:val="24"/>
                <w:vertAlign w:val="superscript"/>
              </w:rPr>
            </w:pPr>
            <w:proofErr w:type="gramStart"/>
            <w:r w:rsidRPr="00BE770D">
              <w:rPr>
                <w:rFonts w:ascii="Arial" w:hAnsi="Arial" w:cs="Arial"/>
                <w:sz w:val="24"/>
                <w:szCs w:val="24"/>
              </w:rPr>
              <w:t xml:space="preserve">C  </w:t>
            </w:r>
            <w:r w:rsidR="00BE770D" w:rsidRPr="00BE770D">
              <w:rPr>
                <w:rFonts w:ascii="Arial" w:hAnsi="Arial" w:cs="Arial"/>
                <w:sz w:val="24"/>
                <w:szCs w:val="24"/>
              </w:rPr>
              <w:t>119</w:t>
            </w:r>
            <w:proofErr w:type="gramEnd"/>
            <w:r w:rsidR="00BE770D" w:rsidRPr="00BE770D">
              <w:rPr>
                <w:rFonts w:ascii="Arial" w:hAnsi="Arial" w:cs="Arial"/>
                <w:sz w:val="24"/>
                <w:szCs w:val="24"/>
              </w:rPr>
              <w:t xml:space="preserve"> in</w:t>
            </w:r>
            <w:r w:rsidR="00BE770D" w:rsidRPr="00BE770D">
              <w:rPr>
                <w:rFonts w:ascii="Arial" w:hAnsi="Arial" w:cs="Arial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2790" w:type="dxa"/>
            <w:gridSpan w:val="4"/>
          </w:tcPr>
          <w:p w14:paraId="48311E24" w14:textId="1896AC43" w:rsidR="00642C0F" w:rsidRPr="00BE770D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BE770D">
              <w:rPr>
                <w:rFonts w:ascii="Arial" w:hAnsi="Arial" w:cs="Arial"/>
                <w:sz w:val="24"/>
                <w:szCs w:val="24"/>
              </w:rPr>
              <w:t xml:space="preserve">D  </w:t>
            </w:r>
            <w:r w:rsidR="00BE770D" w:rsidRPr="00BE770D">
              <w:rPr>
                <w:rFonts w:ascii="Arial" w:hAnsi="Arial" w:cs="Arial"/>
                <w:sz w:val="24"/>
                <w:szCs w:val="24"/>
              </w:rPr>
              <w:t>105</w:t>
            </w:r>
            <w:proofErr w:type="gramEnd"/>
            <w:r w:rsidR="00BE770D" w:rsidRPr="00BE770D">
              <w:rPr>
                <w:rFonts w:ascii="Arial" w:hAnsi="Arial" w:cs="Arial"/>
                <w:sz w:val="24"/>
                <w:szCs w:val="24"/>
              </w:rPr>
              <w:t xml:space="preserve"> in</w:t>
            </w:r>
            <w:r w:rsidR="00BE770D" w:rsidRPr="00BE770D">
              <w:rPr>
                <w:rFonts w:ascii="Arial" w:hAnsi="Arial" w:cs="Arial"/>
                <w:sz w:val="24"/>
                <w:szCs w:val="24"/>
                <w:vertAlign w:val="superscript"/>
              </w:rPr>
              <w:t>4</w:t>
            </w:r>
          </w:p>
        </w:tc>
      </w:tr>
      <w:tr w:rsidR="00642C0F" w:rsidRPr="006D7529" w14:paraId="2A3B6549" w14:textId="77777777" w:rsidTr="00D94F0F">
        <w:trPr>
          <w:gridAfter w:val="3"/>
          <w:wAfter w:w="4932" w:type="dxa"/>
        </w:trPr>
        <w:tc>
          <w:tcPr>
            <w:tcW w:w="648" w:type="dxa"/>
          </w:tcPr>
          <w:p w14:paraId="790EA4CD" w14:textId="77777777" w:rsidR="00642C0F" w:rsidRPr="001763C9" w:rsidRDefault="00642C0F" w:rsidP="00D94F0F">
            <w:pPr>
              <w:rPr>
                <w:rFonts w:ascii="Arial" w:hAnsi="Arial" w:cs="Arial"/>
              </w:rPr>
            </w:pPr>
          </w:p>
        </w:tc>
        <w:tc>
          <w:tcPr>
            <w:tcW w:w="1890" w:type="dxa"/>
            <w:gridSpan w:val="2"/>
          </w:tcPr>
          <w:p w14:paraId="41D536F2" w14:textId="77777777" w:rsidR="00642C0F" w:rsidRPr="006D7529" w:rsidRDefault="00642C0F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14:paraId="2BA9C01A" w14:textId="77777777" w:rsidR="00642C0F" w:rsidRPr="006D7529" w:rsidRDefault="00642C0F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42C0F" w:rsidRPr="006D7529" w14:paraId="018209AC" w14:textId="77777777" w:rsidTr="00D94F0F">
        <w:tc>
          <w:tcPr>
            <w:tcW w:w="648" w:type="dxa"/>
          </w:tcPr>
          <w:p w14:paraId="43A97211" w14:textId="77777777" w:rsidR="00642C0F" w:rsidRPr="00EE2733" w:rsidRDefault="00642C0F" w:rsidP="00D94F0F">
            <w:pPr>
              <w:rPr>
                <w:rFonts w:ascii="Arial" w:hAnsi="Arial" w:cs="Arial"/>
                <w:position w:val="-6"/>
                <w:sz w:val="24"/>
                <w:szCs w:val="24"/>
              </w:rPr>
            </w:pPr>
            <w:r>
              <w:rPr>
                <w:rFonts w:ascii="Arial" w:hAnsi="Arial" w:cs="Arial"/>
                <w:position w:val="-6"/>
                <w:sz w:val="24"/>
                <w:szCs w:val="24"/>
              </w:rPr>
              <w:t>42</w:t>
            </w:r>
            <w:r w:rsidRPr="00EE2733">
              <w:rPr>
                <w:rFonts w:ascii="Arial" w:hAnsi="Arial" w:cs="Arial"/>
                <w:position w:val="-6"/>
                <w:sz w:val="24"/>
                <w:szCs w:val="24"/>
              </w:rPr>
              <w:t>.</w:t>
            </w:r>
          </w:p>
        </w:tc>
        <w:tc>
          <w:tcPr>
            <w:tcW w:w="9252" w:type="dxa"/>
            <w:gridSpan w:val="7"/>
          </w:tcPr>
          <w:p w14:paraId="5689DA21" w14:textId="77777777" w:rsidR="00642C0F" w:rsidRPr="006D7529" w:rsidRDefault="00642C0F" w:rsidP="00D94F0F">
            <w:pPr>
              <w:rPr>
                <w:rFonts w:ascii="Arial" w:hAnsi="Arial" w:cs="Arial"/>
                <w:sz w:val="20"/>
                <w:szCs w:val="20"/>
              </w:rPr>
            </w:pPr>
            <w:r w:rsidRPr="006D7529">
              <w:rPr>
                <w:rFonts w:ascii="Arial" w:hAnsi="Arial" w:cs="Arial"/>
                <w:sz w:val="20"/>
                <w:szCs w:val="20"/>
              </w:rPr>
              <w:t xml:space="preserve">The second moment of area about the centroidal y-axis, </w:t>
            </w:r>
            <w:r w:rsidRPr="006D7529">
              <w:rPr>
                <w:rFonts w:ascii="Arial" w:hAnsi="Arial" w:cs="Arial"/>
                <w:position w:val="-16"/>
                <w:sz w:val="20"/>
                <w:szCs w:val="20"/>
              </w:rPr>
              <w:object w:dxaOrig="279" w:dyaOrig="420" w14:anchorId="4D1A4B15">
                <v:shape id="_x0000_i1149" type="#_x0000_t75" style="width:14.3pt;height:21.7pt" o:ole="">
                  <v:imagedata r:id="rId264" o:title=""/>
                </v:shape>
                <o:OLEObject Type="Embed" ProgID="Equation.DSMT4" ShapeID="_x0000_i1149" DrawAspect="Content" ObjectID="_1808158862" r:id="rId265"/>
              </w:object>
            </w:r>
            <w:r w:rsidRPr="006D7529">
              <w:rPr>
                <w:rFonts w:ascii="Arial" w:hAnsi="Arial" w:cs="Arial"/>
                <w:sz w:val="20"/>
                <w:szCs w:val="20"/>
              </w:rPr>
              <w:t>,  is:</w:t>
            </w:r>
          </w:p>
        </w:tc>
      </w:tr>
      <w:tr w:rsidR="00642C0F" w:rsidRPr="00A52BD0" w14:paraId="46174D08" w14:textId="77777777" w:rsidTr="00D94F0F">
        <w:trPr>
          <w:gridAfter w:val="3"/>
          <w:wAfter w:w="4932" w:type="dxa"/>
        </w:trPr>
        <w:tc>
          <w:tcPr>
            <w:tcW w:w="648" w:type="dxa"/>
          </w:tcPr>
          <w:p w14:paraId="74B9AB40" w14:textId="77777777" w:rsidR="00642C0F" w:rsidRPr="00A52BD0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  <w:gridSpan w:val="3"/>
          </w:tcPr>
          <w:p w14:paraId="11EBB70E" w14:textId="77777777" w:rsidR="00642C0F" w:rsidRPr="00A52BD0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  <w:r w:rsidRPr="00A52BD0">
              <w:rPr>
                <w:rFonts w:ascii="Arial" w:hAnsi="Arial" w:cs="Arial"/>
                <w:sz w:val="24"/>
                <w:szCs w:val="24"/>
              </w:rPr>
              <w:t xml:space="preserve">A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372 in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.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4</m:t>
                  </m:r>
                </m:sup>
              </m:sSup>
            </m:oMath>
          </w:p>
        </w:tc>
        <w:tc>
          <w:tcPr>
            <w:tcW w:w="2160" w:type="dxa"/>
          </w:tcPr>
          <w:p w14:paraId="660B9682" w14:textId="77777777" w:rsidR="00642C0F" w:rsidRDefault="00642C0F" w:rsidP="00D94F0F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 w:rsidRPr="00A52BD0">
              <w:rPr>
                <w:rFonts w:ascii="Arial" w:hAnsi="Arial" w:cs="Arial"/>
                <w:sz w:val="24"/>
                <w:szCs w:val="24"/>
              </w:rPr>
              <w:t xml:space="preserve">B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385 in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.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4</m:t>
                  </m:r>
                </m:sup>
              </m:sSup>
            </m:oMath>
          </w:p>
          <w:p w14:paraId="1ADA5C65" w14:textId="77777777" w:rsidR="00BE770D" w:rsidRPr="00A52BD0" w:rsidRDefault="00BE770D" w:rsidP="00D94F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2C0F" w:rsidRPr="00A52BD0" w14:paraId="58EA9D4E" w14:textId="77777777" w:rsidTr="00D94F0F">
        <w:trPr>
          <w:gridAfter w:val="3"/>
          <w:wAfter w:w="4932" w:type="dxa"/>
        </w:trPr>
        <w:tc>
          <w:tcPr>
            <w:tcW w:w="648" w:type="dxa"/>
          </w:tcPr>
          <w:p w14:paraId="06F30A8B" w14:textId="77777777" w:rsidR="00642C0F" w:rsidRPr="00A52BD0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60" w:type="dxa"/>
            <w:gridSpan w:val="3"/>
          </w:tcPr>
          <w:p w14:paraId="34E839C8" w14:textId="4181E5AC" w:rsidR="00642C0F" w:rsidRPr="00A52BD0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  <w:r w:rsidRPr="00A52BD0">
              <w:rPr>
                <w:rFonts w:ascii="Arial" w:hAnsi="Arial" w:cs="Arial"/>
                <w:sz w:val="24"/>
                <w:szCs w:val="24"/>
              </w:rPr>
              <w:t xml:space="preserve">C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344 in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.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4</m:t>
                  </m:r>
                </m:sup>
              </m:sSup>
            </m:oMath>
          </w:p>
        </w:tc>
        <w:tc>
          <w:tcPr>
            <w:tcW w:w="2160" w:type="dxa"/>
          </w:tcPr>
          <w:p w14:paraId="4BFD8BD7" w14:textId="104BFD3B" w:rsidR="00642C0F" w:rsidRPr="00A52BD0" w:rsidRDefault="00642C0F" w:rsidP="00D94F0F">
            <w:pPr>
              <w:rPr>
                <w:rFonts w:ascii="Arial" w:hAnsi="Arial" w:cs="Arial"/>
                <w:sz w:val="24"/>
                <w:szCs w:val="24"/>
              </w:rPr>
            </w:pPr>
            <w:r w:rsidRPr="00A52BD0">
              <w:rPr>
                <w:rFonts w:ascii="Arial" w:hAnsi="Arial" w:cs="Arial"/>
                <w:sz w:val="24"/>
                <w:szCs w:val="24"/>
              </w:rPr>
              <w:t xml:space="preserve">D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363 in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.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4</m:t>
                  </m:r>
                </m:sup>
              </m:sSup>
            </m:oMath>
          </w:p>
        </w:tc>
      </w:tr>
    </w:tbl>
    <w:p w14:paraId="44F344D7" w14:textId="77777777" w:rsidR="00642C0F" w:rsidRDefault="00642C0F" w:rsidP="00642C0F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43A4D1C9" w14:textId="77777777" w:rsidR="00642C0F" w:rsidRPr="00AB0885" w:rsidRDefault="00642C0F" w:rsidP="00642C0F">
      <w:pPr>
        <w:ind w:right="4320"/>
        <w:rPr>
          <w:rFonts w:eastAsiaTheme="minorEastAsia"/>
        </w:rPr>
      </w:pPr>
      <w:r w:rsidRPr="00AB0885">
        <w:rPr>
          <w:noProof/>
        </w:rPr>
        <mc:AlternateContent>
          <mc:Choice Requires="wpc">
            <w:drawing>
              <wp:anchor distT="0" distB="0" distL="114300" distR="114300" simplePos="0" relativeHeight="251694080" behindDoc="1" locked="0" layoutInCell="1" allowOverlap="1" wp14:anchorId="3A7E2011" wp14:editId="13A0F575">
                <wp:simplePos x="0" y="0"/>
                <wp:positionH relativeFrom="column">
                  <wp:posOffset>2978150</wp:posOffset>
                </wp:positionH>
                <wp:positionV relativeFrom="paragraph">
                  <wp:posOffset>48260</wp:posOffset>
                </wp:positionV>
                <wp:extent cx="3816985" cy="1885950"/>
                <wp:effectExtent l="38100" t="0" r="0" b="0"/>
                <wp:wrapTight wrapText="bothSides">
                  <wp:wrapPolygon edited="0">
                    <wp:start x="-216" y="218"/>
                    <wp:lineTo x="-108" y="21382"/>
                    <wp:lineTo x="5498" y="21382"/>
                    <wp:lineTo x="8409" y="21382"/>
                    <wp:lineTo x="11858" y="21382"/>
                    <wp:lineTo x="15955" y="19636"/>
                    <wp:lineTo x="15847" y="18109"/>
                    <wp:lineTo x="19404" y="18109"/>
                    <wp:lineTo x="21453" y="16800"/>
                    <wp:lineTo x="21453" y="3927"/>
                    <wp:lineTo x="13691" y="1964"/>
                    <wp:lineTo x="8409" y="218"/>
                    <wp:lineTo x="-216" y="218"/>
                  </wp:wrapPolygon>
                </wp:wrapTight>
                <wp:docPr id="176913998" name="Canvas 1769139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23129250" name="Rectangle 423129250"/>
                        <wps:cNvSpPr/>
                        <wps:spPr>
                          <a:xfrm>
                            <a:off x="0" y="339268"/>
                            <a:ext cx="1457325" cy="11430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alpha val="8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3267700" name="Right Triangle 1783267700"/>
                        <wps:cNvSpPr/>
                        <wps:spPr>
                          <a:xfrm>
                            <a:off x="1457325" y="729793"/>
                            <a:ext cx="1206500" cy="752475"/>
                          </a:xfrm>
                          <a:prstGeom prst="rtTriangle">
                            <a:avLst/>
                          </a:prstGeom>
                          <a:solidFill>
                            <a:schemeClr val="accent1">
                              <a:alpha val="8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9945651" name="Straight Connector 929945651"/>
                        <wps:cNvCnPr/>
                        <wps:spPr>
                          <a:xfrm flipV="1">
                            <a:off x="1574800" y="814849"/>
                            <a:ext cx="8266" cy="314994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4356986" name="Text Box 744356986"/>
                        <wps:cNvSpPr txBox="1"/>
                        <wps:spPr>
                          <a:xfrm>
                            <a:off x="1358900" y="834569"/>
                            <a:ext cx="260350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FDAE6E" w14:textId="77777777" w:rsidR="00642C0F" w:rsidRDefault="00642C0F" w:rsidP="00642C0F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0261450" name="Text Box 20"/>
                        <wps:cNvSpPr txBox="1"/>
                        <wps:spPr>
                          <a:xfrm>
                            <a:off x="1634785" y="1090768"/>
                            <a:ext cx="260350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19AC51" w14:textId="77777777" w:rsidR="00642C0F" w:rsidRPr="005327DD" w:rsidRDefault="00642C0F" w:rsidP="00642C0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Theme="minorHAnsi" w:hAnsiTheme="minorHAnsi"/>
                                </w:rPr>
                              </w:pPr>
                              <w:r>
                                <w:rPr>
                                  <w:rFonts w:asciiTheme="minorHAnsi" w:eastAsia="Calibri" w:hAnsiTheme="minorHAnsi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5738029" name="Text Box 20"/>
                        <wps:cNvSpPr txBox="1"/>
                        <wps:spPr>
                          <a:xfrm rot="1798161">
                            <a:off x="2398123" y="980499"/>
                            <a:ext cx="259715" cy="3333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DF49117" w14:textId="77777777" w:rsidR="00642C0F" w:rsidRPr="00A17688" w:rsidRDefault="00642C0F" w:rsidP="00642C0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b/>
                                </w:rPr>
                              </w:pPr>
                              <w:r w:rsidRPr="00A17688">
                                <w:rPr>
                                  <w:rFonts w:eastAsia="Calibri"/>
                                  <w:b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8340269" name="Text Box 132"/>
                        <wps:cNvSpPr txBox="1"/>
                        <wps:spPr>
                          <a:xfrm>
                            <a:off x="1398401" y="546914"/>
                            <a:ext cx="248625" cy="2876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A6F0E54" w14:textId="77777777" w:rsidR="00642C0F" w:rsidRDefault="00642C0F" w:rsidP="00642C0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7068924" name="Straight Connector 397068924"/>
                        <wps:cNvCnPr/>
                        <wps:spPr>
                          <a:xfrm flipV="1">
                            <a:off x="0" y="53518"/>
                            <a:ext cx="0" cy="26661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9944540" name="Straight Connector 599944540"/>
                        <wps:cNvCnPr/>
                        <wps:spPr>
                          <a:xfrm flipV="1">
                            <a:off x="1446026" y="53909"/>
                            <a:ext cx="0" cy="2660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5759006" name="Straight Connector 745759006"/>
                        <wps:cNvCnPr/>
                        <wps:spPr>
                          <a:xfrm flipV="1">
                            <a:off x="19334" y="1511113"/>
                            <a:ext cx="0" cy="2660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1052922" name="Straight Connector 1091052922"/>
                        <wps:cNvCnPr/>
                        <wps:spPr>
                          <a:xfrm flipV="1">
                            <a:off x="2661952" y="1492338"/>
                            <a:ext cx="0" cy="2660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2229994" name="Straight Arrow Connector 1362229994"/>
                        <wps:cNvCnPr/>
                        <wps:spPr>
                          <a:xfrm>
                            <a:off x="0" y="158293"/>
                            <a:ext cx="1446026" cy="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 w="sm" len="sm"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1701755" name="Straight Connector 1271701755"/>
                        <wps:cNvCnPr/>
                        <wps:spPr>
                          <a:xfrm flipV="1">
                            <a:off x="1457325" y="339182"/>
                            <a:ext cx="2314575" cy="86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2051049" name="Straight Connector 1202051049"/>
                        <wps:cNvCnPr/>
                        <wps:spPr>
                          <a:xfrm>
                            <a:off x="2671445" y="1463043"/>
                            <a:ext cx="1109640" cy="175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01925523" name="Straight Connector 1701925523"/>
                        <wps:cNvCnPr/>
                        <wps:spPr>
                          <a:xfrm flipV="1">
                            <a:off x="2672376" y="1129843"/>
                            <a:ext cx="214334" cy="33337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8590255" name="Straight Connector 578590255"/>
                        <wps:cNvCnPr/>
                        <wps:spPr>
                          <a:xfrm flipH="1">
                            <a:off x="1565275" y="1130512"/>
                            <a:ext cx="532832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3076979" name="Straight Arrow Connector 1243076979"/>
                        <wps:cNvCnPr/>
                        <wps:spPr>
                          <a:xfrm flipV="1">
                            <a:off x="2171700" y="767893"/>
                            <a:ext cx="295275" cy="40005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stealth" w="lg" len="lg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5741989" name="Straight Arrow Connector 475741989"/>
                        <wps:cNvCnPr/>
                        <wps:spPr>
                          <a:xfrm>
                            <a:off x="11430" y="1683223"/>
                            <a:ext cx="265557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arrow" w="sm" len="sm"/>
                            <a:tailEnd type="arrow" w="sm" len="sm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9766650" name="Straight Arrow Connector 479766650"/>
                        <wps:cNvCnPr/>
                        <wps:spPr>
                          <a:xfrm>
                            <a:off x="2253570" y="1047249"/>
                            <a:ext cx="503600" cy="31119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arrow" w="sm" len="sm"/>
                            <a:tailEnd type="arrow" w="sm" len="sm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6569756" name="Straight Arrow Connector 1526569756"/>
                        <wps:cNvCnPr/>
                        <wps:spPr>
                          <a:xfrm>
                            <a:off x="3295366" y="339268"/>
                            <a:ext cx="0" cy="112377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arrow" w="sm" len="sm"/>
                            <a:tailEnd type="arrow" w="sm" len="sm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3412393" name="Text Box 132"/>
                        <wps:cNvSpPr txBox="1"/>
                        <wps:spPr>
                          <a:xfrm>
                            <a:off x="2616200" y="1434213"/>
                            <a:ext cx="248285" cy="2876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185605D" w14:textId="77777777" w:rsidR="00642C0F" w:rsidRDefault="00642C0F" w:rsidP="00642C0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928104" name="Text Box 132"/>
                        <wps:cNvSpPr txBox="1"/>
                        <wps:spPr>
                          <a:xfrm>
                            <a:off x="2359662" y="546914"/>
                            <a:ext cx="447673" cy="38290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4CEC44C" w14:textId="77777777" w:rsidR="00642C0F" w:rsidRDefault="008257FF" w:rsidP="00642C0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5292076" name="Straight Arrow Connector 1645292076"/>
                        <wps:cNvCnPr/>
                        <wps:spPr>
                          <a:xfrm>
                            <a:off x="3780110" y="339142"/>
                            <a:ext cx="0" cy="1123315"/>
                          </a:xfrm>
                          <a:prstGeom prst="straightConnector1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/>
                            <a:tailEnd type="none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4956128" name="Text Box 132"/>
                        <wps:cNvSpPr txBox="1"/>
                        <wps:spPr>
                          <a:xfrm>
                            <a:off x="312305" y="814849"/>
                            <a:ext cx="553425" cy="2876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ysClr val="windowText" lastClr="000000"/>
                            </a:solidFill>
                          </a:ln>
                          <a:effectLst/>
                        </wps:spPr>
                        <wps:txbx>
                          <w:txbxContent>
                            <w:p w14:paraId="1B4D82C2" w14:textId="77777777" w:rsidR="00642C0F" w:rsidRPr="005071C7" w:rsidRDefault="00642C0F" w:rsidP="00642C0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5071C7">
                                <w:rPr>
                                  <w:rFonts w:ascii="Calibri" w:eastAsia="Calibri" w:hAnsi="Calibri"/>
                                  <w:sz w:val="28"/>
                                  <w:szCs w:val="28"/>
                                </w:rPr>
                                <w:t>Da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5735726" name="Rectangle 355735726"/>
                        <wps:cNvSpPr/>
                        <wps:spPr>
                          <a:xfrm>
                            <a:off x="514066" y="53909"/>
                            <a:ext cx="380239" cy="1894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3787678" name="Text Box 673787678"/>
                        <wps:cNvSpPr txBox="1"/>
                        <wps:spPr>
                          <a:xfrm>
                            <a:off x="487974" y="35999"/>
                            <a:ext cx="452120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9E1C94" w14:textId="77777777" w:rsidR="00642C0F" w:rsidRDefault="00642C0F" w:rsidP="00642C0F">
                              <w:r>
                                <w:t>18 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8356539" name="Rectangle 1928356539"/>
                        <wps:cNvSpPr/>
                        <wps:spPr>
                          <a:xfrm>
                            <a:off x="3162016" y="814849"/>
                            <a:ext cx="342900" cy="1809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4567092" name="Text Box 132"/>
                        <wps:cNvSpPr txBox="1"/>
                        <wps:spPr>
                          <a:xfrm>
                            <a:off x="3105150" y="767893"/>
                            <a:ext cx="466385" cy="28795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7BB13E9" w14:textId="77777777" w:rsidR="00642C0F" w:rsidRDefault="00642C0F" w:rsidP="00642C0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12 f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1140000" name="Text Box 68"/>
                        <wps:cNvSpPr txBox="1"/>
                        <wps:spPr>
                          <a:xfrm>
                            <a:off x="1005205" y="1548943"/>
                            <a:ext cx="45212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EF7A9B0" w14:textId="77777777" w:rsidR="00642C0F" w:rsidRPr="003C3514" w:rsidRDefault="00642C0F" w:rsidP="00642C0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Theme="minorHAnsi" w:hAnsiTheme="minorHAnsi"/>
                                </w:rPr>
                              </w:pPr>
                              <w:r>
                                <w:rPr>
                                  <w:rFonts w:asciiTheme="minorHAnsi" w:eastAsia="Calibri" w:hAnsiTheme="minorHAnsi"/>
                                  <w:sz w:val="22"/>
                                  <w:szCs w:val="22"/>
                                </w:rPr>
                                <w:t>30</w:t>
                              </w:r>
                              <w:r w:rsidRPr="003C3514">
                                <w:rPr>
                                  <w:rFonts w:asciiTheme="minorHAnsi" w:eastAsia="Calibri" w:hAnsiTheme="minorHAnsi"/>
                                  <w:sz w:val="22"/>
                                  <w:szCs w:val="22"/>
                                </w:rPr>
                                <w:t xml:space="preserve"> ft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7836560" name="Text Box 132"/>
                        <wps:cNvSpPr txBox="1"/>
                        <wps:spPr>
                          <a:xfrm>
                            <a:off x="1806577" y="369374"/>
                            <a:ext cx="595317" cy="2592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Text" lastClr="000000"/>
                            </a:solidFill>
                          </a:ln>
                          <a:effectLst/>
                        </wps:spPr>
                        <wps:txbx>
                          <w:txbxContent>
                            <w:p w14:paraId="3E3588D3" w14:textId="77777777" w:rsidR="00642C0F" w:rsidRPr="00E00638" w:rsidRDefault="00642C0F" w:rsidP="00642C0F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alibri" w:eastAsia="Calibri" w:hAnsi="Calibri"/>
                                  <w:sz w:val="16"/>
                                  <w:szCs w:val="16"/>
                                </w:rPr>
                                <w:t>seawate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7E2011" id="Canvas 176913998" o:spid="_x0000_s1391" editas="canvas" style="position:absolute;margin-left:234.5pt;margin-top:3.8pt;width:300.55pt;height:148.5pt;z-index:-251622400" coordsize="38169,18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">
                <v:shape id="_x0000_s1392" type="#_x0000_t75" style="position:absolute;width:38169;height:18859;visibility:visible;mso-wrap-style:square">
                  <v:fill o:detectmouseclick="t"/>
                  <v:path o:connecttype="none"/>
                </v:shape>
                <v:rect id="Rectangle 423129250" o:spid="_x0000_s1393" style="position:absolute;top:3392;width:14573;height:114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" fillcolor="#4f81bd [3204]" stroked="f" strokeweight="2pt">
                  <v:fill opacity="52428f"/>
                </v:rect>
                <v:shape id="Right Triangle 1783267700" o:spid="_x0000_s1394" type="#_x0000_t6" style="position:absolute;left:14573;top:7297;width:12065;height:7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" fillcolor="#4f81bd [3204]" stroked="f" strokeweight="2pt">
                  <v:fill opacity="52428f"/>
                </v:shape>
                <v:line id="Straight Connector 929945651" o:spid="_x0000_s1395" style="position:absolute;flip:y;visibility:visible;mso-wrap-style:square" from="15748,8148" to="15830,11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" strokecolor="black [3213]" strokeweight=".5pt"/>
                <v:shape id="Text Box 744356986" o:spid="_x0000_s1396" type="#_x0000_t202" style="position:absolute;left:13589;top:8345;width:2603;height:3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" filled="f" stroked="f" strokeweight=".5pt">
                  <v:textbox>
                    <w:txbxContent>
                      <w:p w14:paraId="6FFDAE6E" w14:textId="77777777" w:rsidR="00642C0F" w:rsidRDefault="00642C0F" w:rsidP="00642C0F">
                        <w:r>
                          <w:t>3</w:t>
                        </w:r>
                      </w:p>
                    </w:txbxContent>
                  </v:textbox>
                </v:shape>
                <v:shape id="Text Box 20" o:spid="_x0000_s1397" type="#_x0000_t202" style="position:absolute;left:16347;top:10907;width:2604;height:3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" filled="f" stroked="f" strokeweight=".5pt">
                  <v:textbox>
                    <w:txbxContent>
                      <w:p w14:paraId="7219AC51" w14:textId="77777777" w:rsidR="00642C0F" w:rsidRPr="005327DD" w:rsidRDefault="00642C0F" w:rsidP="00642C0F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Theme="minorHAnsi" w:hAnsiTheme="minorHAnsi"/>
                          </w:rPr>
                        </w:pPr>
                        <w:r>
                          <w:rPr>
                            <w:rFonts w:asciiTheme="minorHAnsi" w:eastAsia="Calibri" w:hAnsiTheme="minorHAnsi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shape id="Text Box 20" o:spid="_x0000_s1398" type="#_x0000_t202" style="position:absolute;left:23981;top:9804;width:2597;height:3334;rotation:1964071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" fillcolor="white [3212]" stroked="f" strokeweight=".5pt">
                  <v:textbox>
                    <w:txbxContent>
                      <w:p w14:paraId="5DF49117" w14:textId="77777777" w:rsidR="00642C0F" w:rsidRPr="00A17688" w:rsidRDefault="00642C0F" w:rsidP="00642C0F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b/>
                          </w:rPr>
                        </w:pPr>
                        <w:r w:rsidRPr="00A17688">
                          <w:rPr>
                            <w:rFonts w:eastAsia="Calibri"/>
                            <w:b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_x0000_s1399" type="#_x0000_t202" style="position:absolute;left:13984;top:5469;width:2486;height:2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" filled="f" stroked="f" strokeweight=".5pt">
                  <v:textbox>
                    <w:txbxContent>
                      <w:p w14:paraId="0A6F0E54" w14:textId="77777777" w:rsidR="00642C0F" w:rsidRDefault="00642C0F" w:rsidP="00642C0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line id="Straight Connector 397068924" o:spid="_x0000_s1400" style="position:absolute;flip:y;visibility:visible;mso-wrap-style:square" from="0,535" to="0,3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" strokecolor="black [3213]"/>
                <v:line id="Straight Connector 599944540" o:spid="_x0000_s1401" style="position:absolute;flip:y;visibility:visible;mso-wrap-style:square" from="14460,539" to="14460,3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" strokecolor="windowText"/>
                <v:line id="Straight Connector 745759006" o:spid="_x0000_s1402" style="position:absolute;flip:y;visibility:visible;mso-wrap-style:square" from="193,15111" to="193,17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" strokecolor="windowText"/>
                <v:line id="Straight Connector 1091052922" o:spid="_x0000_s1403" style="position:absolute;flip:y;visibility:visible;mso-wrap-style:square" from="26619,14923" to="26619,17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" strokecolor="windowText"/>
                <v:shape id="Straight Arrow Connector 1362229994" o:spid="_x0000_s1404" type="#_x0000_t32" style="position:absolute;top:1582;width:144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" strokecolor="black [3213]">
                  <v:stroke startarrow="open" startarrowwidth="narrow" startarrowlength="short" endarrow="open" endarrowwidth="narrow" endarrowlength="short"/>
                </v:shape>
                <v:line id="Straight Connector 1271701755" o:spid="_x0000_s1405" style="position:absolute;flip:y;visibility:visible;mso-wrap-style:square" from="14573,3391" to="37719,3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" strokecolor="windowText" strokeweight="1.25pt"/>
                <v:line id="Straight Connector 1202051049" o:spid="_x0000_s1406" style="position:absolute;visibility:visible;mso-wrap-style:square" from="26714,14630" to="37810,14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" strokecolor="windowText" strokeweight="1.25pt"/>
                <v:line id="Straight Connector 1701925523" o:spid="_x0000_s1407" style="position:absolute;flip:y;visibility:visible;mso-wrap-style:square" from="26723,11298" to="28867,14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" strokecolor="windowText"/>
                <v:line id="Straight Connector 578590255" o:spid="_x0000_s1408" style="position:absolute;flip:x;visibility:visible;mso-wrap-style:square" from="15652,11305" to="20981,11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" strokecolor="windowText"/>
                <v:shape id="Straight Arrow Connector 1243076979" o:spid="_x0000_s1409" type="#_x0000_t32" style="position:absolute;left:21717;top:7678;width:2952;height:40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" strokecolor="black [3213]" strokeweight="1.5pt">
                  <v:stroke startarrow="classic" startarrowwidth="wide" startarrowlength="long"/>
                </v:shape>
                <v:shape id="Straight Arrow Connector 475741989" o:spid="_x0000_s1410" type="#_x0000_t32" style="position:absolute;left:114;top:16832;width:26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" strokecolor="windowText">
                  <v:stroke startarrow="open" startarrowwidth="narrow" startarrowlength="short" endarrow="open" endarrowwidth="narrow" endarrowlength="short"/>
                </v:shape>
                <v:shape id="Straight Arrow Connector 479766650" o:spid="_x0000_s1411" type="#_x0000_t32" style="position:absolute;left:22535;top:10472;width:5036;height:311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" strokecolor="windowText">
                  <v:stroke startarrow="open" startarrowwidth="narrow" startarrowlength="short" endarrow="open" endarrowwidth="narrow" endarrowlength="short"/>
                </v:shape>
                <v:shape id="Straight Arrow Connector 1526569756" o:spid="_x0000_s1412" type="#_x0000_t32" style="position:absolute;left:32953;top:3392;width:0;height:11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" strokecolor="windowText">
                  <v:stroke startarrow="open" startarrowwidth="narrow" startarrowlength="short" endarrow="open" endarrowwidth="narrow" endarrowlength="short"/>
                </v:shape>
                <v:shape id="_x0000_s1413" type="#_x0000_t202" style="position:absolute;left:26162;top:14342;width:2482;height:2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" filled="f" stroked="f" strokeweight=".5pt">
                  <v:textbox>
                    <w:txbxContent>
                      <w:p w14:paraId="6185605D" w14:textId="77777777" w:rsidR="00642C0F" w:rsidRDefault="00642C0F" w:rsidP="00642C0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_x0000_s1414" type="#_x0000_t202" style="position:absolute;left:23596;top:5469;width:4477;height:3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" filled="f" stroked="f" strokeweight=".5pt">
                  <v:textbox>
                    <w:txbxContent>
                      <w:p w14:paraId="54CEC44C" w14:textId="77777777" w:rsidR="00642C0F" w:rsidRDefault="008257FF" w:rsidP="00642C0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Straight Arrow Connector 1645292076" o:spid="_x0000_s1415" type="#_x0000_t32" style="position:absolute;left:37801;top:3391;width:0;height:1123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" strokecolor="windowText" strokeweight="1.25pt"/>
                <v:shape id="_x0000_s1416" type="#_x0000_t202" style="position:absolute;left:3123;top:8148;width:5534;height:2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" fillcolor="white [3201]" strokecolor="windowText" strokeweight=".5pt">
                  <v:textbox>
                    <w:txbxContent>
                      <w:p w14:paraId="1B4D82C2" w14:textId="77777777" w:rsidR="00642C0F" w:rsidRPr="005071C7" w:rsidRDefault="00642C0F" w:rsidP="00642C0F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sz w:val="28"/>
                            <w:szCs w:val="28"/>
                          </w:rPr>
                        </w:pPr>
                        <w:r w:rsidRPr="005071C7">
                          <w:rPr>
                            <w:rFonts w:ascii="Calibri" w:eastAsia="Calibri" w:hAnsi="Calibri"/>
                            <w:sz w:val="28"/>
                            <w:szCs w:val="28"/>
                          </w:rPr>
                          <w:t>Dam</w:t>
                        </w:r>
                      </w:p>
                    </w:txbxContent>
                  </v:textbox>
                </v:shape>
                <v:rect id="Rectangle 355735726" o:spid="_x0000_s1417" style="position:absolute;left:5140;top:539;width:3803;height:18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" fillcolor="white [3212]" stroked="f" strokeweight="2pt"/>
                <v:shape id="Text Box 673787678" o:spid="_x0000_s1418" type="#_x0000_t202" style="position:absolute;left:4879;top:359;width:4521;height:3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" filled="f" stroked="f" strokeweight=".5pt">
                  <v:textbox>
                    <w:txbxContent>
                      <w:p w14:paraId="079E1C94" w14:textId="77777777" w:rsidR="00642C0F" w:rsidRDefault="00642C0F" w:rsidP="00642C0F">
                        <w:r>
                          <w:t>18 ft</w:t>
                        </w:r>
                      </w:p>
                    </w:txbxContent>
                  </v:textbox>
                </v:shape>
                <v:rect id="Rectangle 1928356539" o:spid="_x0000_s1419" style="position:absolute;left:31620;top:8148;width:3429;height:1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" fillcolor="white [3212]" stroked="f" strokeweight="2pt"/>
                <v:shape id="_x0000_s1420" type="#_x0000_t202" style="position:absolute;left:31051;top:7678;width:4664;height:2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" fillcolor="white [3212]" stroked="f" strokeweight=".5pt">
                  <v:textbox>
                    <w:txbxContent>
                      <w:p w14:paraId="57BB13E9" w14:textId="77777777" w:rsidR="00642C0F" w:rsidRDefault="00642C0F" w:rsidP="00642C0F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12 ft</w:t>
                        </w:r>
                      </w:p>
                    </w:txbxContent>
                  </v:textbox>
                </v:shape>
                <v:shape id="Text Box 68" o:spid="_x0000_s1421" type="#_x0000_t202" style="position:absolute;left:10052;top:15489;width:4521;height:3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" fillcolor="window" stroked="f" strokeweight=".5pt">
                  <v:textbox>
                    <w:txbxContent>
                      <w:p w14:paraId="3EF7A9B0" w14:textId="77777777" w:rsidR="00642C0F" w:rsidRPr="003C3514" w:rsidRDefault="00642C0F" w:rsidP="00642C0F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Theme="minorHAnsi" w:hAnsiTheme="minorHAnsi"/>
                          </w:rPr>
                        </w:pPr>
                        <w:r>
                          <w:rPr>
                            <w:rFonts w:asciiTheme="minorHAnsi" w:eastAsia="Calibri" w:hAnsiTheme="minorHAnsi"/>
                            <w:sz w:val="22"/>
                            <w:szCs w:val="22"/>
                          </w:rPr>
                          <w:t>30</w:t>
                        </w:r>
                        <w:r w:rsidRPr="003C3514">
                          <w:rPr>
                            <w:rFonts w:asciiTheme="minorHAnsi" w:eastAsia="Calibri" w:hAnsiTheme="minorHAnsi"/>
                            <w:sz w:val="22"/>
                            <w:szCs w:val="22"/>
                          </w:rPr>
                          <w:t xml:space="preserve"> ft</w:t>
                        </w:r>
                      </w:p>
                    </w:txbxContent>
                  </v:textbox>
                </v:shape>
                <v:shape id="_x0000_s1422" type="#_x0000_t202" style="position:absolute;left:18065;top:3693;width:5953;height:2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" fillcolor="window" strokecolor="windowText" strokeweight=".5pt">
                  <v:textbox>
                    <w:txbxContent>
                      <w:p w14:paraId="3E3588D3" w14:textId="77777777" w:rsidR="00642C0F" w:rsidRPr="00E00638" w:rsidRDefault="00642C0F" w:rsidP="00642C0F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ascii="Calibri" w:eastAsia="Calibri" w:hAnsi="Calibri"/>
                            <w:sz w:val="16"/>
                            <w:szCs w:val="16"/>
                          </w:rPr>
                          <w:t>seawater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AB0885">
        <w:rPr>
          <w:b/>
        </w:rPr>
        <w:t>Fluid Pressure</w:t>
      </w:r>
    </w:p>
    <w:p w14:paraId="2510D228" w14:textId="77777777" w:rsidR="00642C0F" w:rsidRPr="00AB0885" w:rsidRDefault="00642C0F" w:rsidP="00642C0F">
      <w:pPr>
        <w:pStyle w:val="NormalWeb"/>
        <w:spacing w:before="0" w:beforeAutospacing="0" w:after="200" w:afterAutospacing="0" w:line="276" w:lineRule="auto"/>
        <w:rPr>
          <w:rFonts w:ascii="Cambria Math" w:hAnsi="Cambria Math"/>
          <w:sz w:val="22"/>
          <w:szCs w:val="22"/>
          <w:oMath/>
        </w:rPr>
      </w:pPr>
      <w:r>
        <w:rPr>
          <w:rFonts w:asciiTheme="minorHAnsi" w:hAnsiTheme="minorHAnsi"/>
          <w:sz w:val="22"/>
          <w:szCs w:val="22"/>
        </w:rPr>
        <w:t>The 5</w:t>
      </w:r>
      <w:r w:rsidRPr="00AB0885">
        <w:rPr>
          <w:rFonts w:asciiTheme="minorHAnsi" w:hAnsiTheme="minorHAnsi"/>
          <w:sz w:val="22"/>
          <w:szCs w:val="22"/>
        </w:rPr>
        <w:t xml:space="preserve">0 ft wide dam shown </w:t>
      </w:r>
      <w:r>
        <w:rPr>
          <w:rFonts w:asciiTheme="minorHAnsi" w:hAnsiTheme="minorHAnsi"/>
          <w:sz w:val="22"/>
          <w:szCs w:val="22"/>
        </w:rPr>
        <w:t>retains seawater with a specific weight, γ = 66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lb</m:t>
            </m:r>
          </m:num>
          <m:den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ft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p>
            </m:sSup>
          </m:den>
        </m:f>
      </m:oMath>
      <w:r w:rsidRPr="00AB0885">
        <w:rPr>
          <w:rFonts w:asciiTheme="minorHAnsi" w:hAnsiTheme="minorHAnsi"/>
          <w:sz w:val="22"/>
          <w:szCs w:val="22"/>
        </w:rPr>
        <w:t>.</w:t>
      </w:r>
    </w:p>
    <w:p w14:paraId="115AFC9C" w14:textId="77777777" w:rsidR="00642C0F" w:rsidRPr="00AB0885" w:rsidRDefault="00642C0F" w:rsidP="00642C0F">
      <w:pPr>
        <w:pStyle w:val="ListParagraph"/>
        <w:numPr>
          <w:ilvl w:val="0"/>
          <w:numId w:val="7"/>
        </w:numPr>
        <w:rPr>
          <w:rFonts w:eastAsiaTheme="minorEastAsia"/>
        </w:rPr>
      </w:pPr>
      <w:r w:rsidRPr="00AB0885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0F555B5" wp14:editId="7EE5D02D">
                <wp:simplePos x="0" y="0"/>
                <wp:positionH relativeFrom="column">
                  <wp:posOffset>4798695</wp:posOffset>
                </wp:positionH>
                <wp:positionV relativeFrom="paragraph">
                  <wp:posOffset>207010</wp:posOffset>
                </wp:positionV>
                <wp:extent cx="248285" cy="287655"/>
                <wp:effectExtent l="0" t="0" r="0" b="0"/>
                <wp:wrapNone/>
                <wp:docPr id="1580948169" name="Text Box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285" cy="287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6CECFDC" w14:textId="77777777" w:rsidR="00642C0F" w:rsidRPr="007D5850" w:rsidRDefault="00642C0F" w:rsidP="00642C0F">
                            <w:pPr>
                              <w:pStyle w:val="NormalWeb"/>
                              <w:spacing w:before="0" w:beforeAutospacing="0" w:after="200" w:afterAutospacing="0" w:line="276" w:lineRule="auto"/>
                              <w:rPr>
                                <w:rFonts w:asciiTheme="minorHAnsi" w:hAnsiTheme="minorHAnsi"/>
                              </w:rPr>
                            </w:pP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F555B5" id="Text Box 132" o:spid="_x0000_s1423" type="#_x0000_t202" style="position:absolute;left:0;text-align:left;margin-left:377.85pt;margin-top:16.3pt;width:19.55pt;height:22.6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" filled="f" stroked="f" strokeweight=".5pt">
                <v:textbox>
                  <w:txbxContent>
                    <w:p w14:paraId="26CECFDC" w14:textId="77777777" w:rsidR="00642C0F" w:rsidRPr="007D5850" w:rsidRDefault="00642C0F" w:rsidP="00642C0F">
                      <w:pPr>
                        <w:pStyle w:val="NormalWeb"/>
                        <w:spacing w:before="0" w:beforeAutospacing="0" w:after="200" w:afterAutospacing="0" w:line="276" w:lineRule="auto"/>
                        <w:rPr>
                          <w:rFonts w:asciiTheme="minorHAnsi" w:hAnsiTheme="minorHAns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AB0885">
        <w:rPr>
          <w:rFonts w:eastAsiaTheme="minorEastAsia"/>
        </w:rPr>
        <w:t xml:space="preserve">Determine the pressure,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</m:oMath>
      <w:r w:rsidRPr="00AB0885">
        <w:rPr>
          <w:rFonts w:eastAsiaTheme="minorEastAsia"/>
        </w:rPr>
        <w:t xml:space="preserve">,  the </w:t>
      </w:r>
      <w:r>
        <w:rPr>
          <w:rFonts w:eastAsiaTheme="minorEastAsia"/>
        </w:rPr>
        <w:t>seawater</w:t>
      </w:r>
      <w:r w:rsidRPr="00AB0885">
        <w:rPr>
          <w:rFonts w:eastAsiaTheme="minorEastAsia"/>
        </w:rPr>
        <w:t xml:space="preserve"> exerts at point A.</w:t>
      </w:r>
    </w:p>
    <w:p w14:paraId="6A99A95D" w14:textId="77777777" w:rsidR="00642C0F" w:rsidRPr="00AB0885" w:rsidRDefault="00642C0F" w:rsidP="00642C0F">
      <w:pPr>
        <w:ind w:firstLine="720"/>
      </w:pPr>
      <w:r w:rsidRPr="00AB0885">
        <w:rPr>
          <w:rFonts w:eastAsiaTheme="minorEastAsia"/>
        </w:rPr>
        <w:t xml:space="preserve">a.  </w:t>
      </w:r>
      <w:r>
        <w:rPr>
          <w:rFonts w:eastAsiaTheme="minorEastAsia"/>
        </w:rPr>
        <w:t>198</w:t>
      </w:r>
      <w:r w:rsidRPr="00AB0885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AB0885">
        <w:rPr>
          <w:rFonts w:eastAsiaTheme="minorEastAsia"/>
        </w:rPr>
        <w:tab/>
      </w:r>
      <w:r w:rsidRPr="00AB0885">
        <w:rPr>
          <w:rFonts w:eastAsiaTheme="minorEastAsia"/>
        </w:rPr>
        <w:tab/>
        <w:t xml:space="preserve">b.  </w:t>
      </w:r>
      <w:r>
        <w:rPr>
          <w:rFonts w:eastAsiaTheme="minorEastAsia"/>
        </w:rPr>
        <w:t>214</w:t>
      </w:r>
      <w:r w:rsidRPr="00AB0885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24033392" w14:textId="77777777" w:rsidR="00642C0F" w:rsidRPr="00AB0885" w:rsidRDefault="00642C0F" w:rsidP="00642C0F">
      <w:pPr>
        <w:ind w:firstLine="720"/>
      </w:pPr>
      <w:r w:rsidRPr="00AB0885">
        <w:rPr>
          <w:rFonts w:eastAsiaTheme="minorEastAsia"/>
        </w:rPr>
        <w:t>c.  2</w:t>
      </w:r>
      <w:r>
        <w:rPr>
          <w:rFonts w:eastAsiaTheme="minorEastAsia"/>
        </w:rPr>
        <w:t>06</w:t>
      </w:r>
      <w:r w:rsidRPr="00AB0885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AB0885">
        <w:tab/>
      </w:r>
      <w:r w:rsidRPr="00AB0885">
        <w:tab/>
        <w:t>d</w:t>
      </w:r>
      <w:r w:rsidRPr="00AB0885">
        <w:rPr>
          <w:rFonts w:eastAsiaTheme="minorEastAsia"/>
        </w:rPr>
        <w:t xml:space="preserve">.  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29DE3943" w14:textId="77777777" w:rsidR="00642C0F" w:rsidRPr="00AB0885" w:rsidRDefault="00642C0F" w:rsidP="00642C0F">
      <w:pPr>
        <w:pStyle w:val="ListParagraph"/>
        <w:numPr>
          <w:ilvl w:val="0"/>
          <w:numId w:val="7"/>
        </w:numPr>
        <w:rPr>
          <w:rFonts w:eastAsiaTheme="minorEastAsia"/>
        </w:rPr>
      </w:pPr>
      <w:r w:rsidRPr="00AB0885">
        <w:rPr>
          <w:rFonts w:eastAsiaTheme="minorEastAsia"/>
        </w:rPr>
        <w:t xml:space="preserve">Determine the pressure,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</m:oMath>
      <w:r w:rsidRPr="00AB0885">
        <w:rPr>
          <w:rFonts w:eastAsiaTheme="minorEastAsia"/>
        </w:rPr>
        <w:t xml:space="preserve">,  the </w:t>
      </w:r>
      <w:r>
        <w:rPr>
          <w:rFonts w:eastAsiaTheme="minorEastAsia"/>
        </w:rPr>
        <w:t>seawater</w:t>
      </w:r>
      <w:r w:rsidRPr="00AB0885">
        <w:rPr>
          <w:rFonts w:eastAsiaTheme="minorEastAsia"/>
        </w:rPr>
        <w:t xml:space="preserve"> exerts at point B.</w:t>
      </w:r>
    </w:p>
    <w:p w14:paraId="4D479548" w14:textId="77777777" w:rsidR="00642C0F" w:rsidRDefault="00642C0F" w:rsidP="00642C0F">
      <w:pPr>
        <w:ind w:firstLine="720"/>
        <w:rPr>
          <w:rFonts w:eastAsiaTheme="minorEastAsia"/>
        </w:rPr>
      </w:pPr>
      <w:r w:rsidRPr="00AB0885">
        <w:rPr>
          <w:rFonts w:eastAsiaTheme="minorEastAsia"/>
        </w:rPr>
        <w:t xml:space="preserve">a.  </w:t>
      </w:r>
      <w:r>
        <w:rPr>
          <w:rFonts w:eastAsiaTheme="minorEastAsia"/>
        </w:rPr>
        <w:t>8</w:t>
      </w:r>
      <w:r w:rsidRPr="00AB0885">
        <w:rPr>
          <w:rFonts w:eastAsiaTheme="minorEastAsia"/>
        </w:rPr>
        <w:t xml:space="preserve">24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AB0885">
        <w:rPr>
          <w:rFonts w:eastAsiaTheme="minorEastAsia"/>
        </w:rPr>
        <w:tab/>
      </w:r>
      <w:r w:rsidRPr="00AB0885">
        <w:rPr>
          <w:rFonts w:eastAsiaTheme="minorEastAsia"/>
        </w:rPr>
        <w:tab/>
        <w:t xml:space="preserve">b.  </w:t>
      </w:r>
      <w:r>
        <w:rPr>
          <w:rFonts w:eastAsiaTheme="minorEastAsia"/>
        </w:rPr>
        <w:t>76</w:t>
      </w:r>
      <w:r w:rsidRPr="00AB0885">
        <w:rPr>
          <w:rFonts w:eastAsiaTheme="minorEastAsia"/>
        </w:rPr>
        <w:t xml:space="preserve">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AB0885">
        <w:tab/>
      </w:r>
      <w:r w:rsidRPr="00AB0885">
        <w:tab/>
      </w:r>
      <w:r w:rsidRPr="00AB0885">
        <w:rPr>
          <w:rFonts w:eastAsiaTheme="minorEastAsia"/>
        </w:rPr>
        <w:t xml:space="preserve">c.  </w:t>
      </w:r>
      <w:r>
        <w:rPr>
          <w:rFonts w:eastAsiaTheme="minorEastAsia"/>
        </w:rPr>
        <w:t>856</w:t>
      </w:r>
      <w:r w:rsidRPr="00AB0885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AB0885">
        <w:tab/>
      </w:r>
      <w:r w:rsidRPr="00AB0885">
        <w:tab/>
        <w:t>d</w:t>
      </w:r>
      <w:r w:rsidRPr="00AB0885">
        <w:rPr>
          <w:rFonts w:eastAsiaTheme="minorEastAsia"/>
        </w:rPr>
        <w:t xml:space="preserve">.  </w:t>
      </w:r>
      <w:r>
        <w:rPr>
          <w:rFonts w:eastAsiaTheme="minorEastAsia"/>
        </w:rPr>
        <w:t>792</w:t>
      </w:r>
      <w:r w:rsidRPr="00AB0885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7E25BAD9" w14:textId="77777777" w:rsidR="00882CA4" w:rsidRPr="00B72112" w:rsidRDefault="00882CA4" w:rsidP="00642C0F">
      <w:pPr>
        <w:ind w:firstLine="720"/>
        <w:rPr>
          <w:rFonts w:eastAsiaTheme="minorEastAsia"/>
        </w:rPr>
      </w:pPr>
    </w:p>
    <w:p w14:paraId="524DCAD3" w14:textId="77777777" w:rsidR="009F2E81" w:rsidRPr="009F2E81" w:rsidRDefault="00642C0F" w:rsidP="009F2E81">
      <w:pPr>
        <w:pStyle w:val="NormalWeb"/>
        <w:numPr>
          <w:ilvl w:val="0"/>
          <w:numId w:val="7"/>
        </w:numPr>
        <w:spacing w:before="0" w:beforeAutospacing="0" w:after="0" w:afterAutospacing="0" w:line="276" w:lineRule="auto"/>
        <w:rPr>
          <w:rFonts w:asciiTheme="minorHAnsi" w:hAnsiTheme="minorHAnsi"/>
        </w:rPr>
      </w:pPr>
      <w:r w:rsidRPr="00AB0885">
        <w:rPr>
          <w:rFonts w:asciiTheme="minorHAnsi" w:hAnsiTheme="minorHAnsi"/>
          <w:sz w:val="22"/>
          <w:szCs w:val="22"/>
        </w:rPr>
        <w:t xml:space="preserve">Determine the magnitude of the resultant fluid force,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R</m:t>
            </m:r>
          </m:sub>
        </m:sSub>
      </m:oMath>
      <w:r w:rsidRPr="00AB0885">
        <w:rPr>
          <w:rFonts w:asciiTheme="minorHAnsi" w:hAnsiTheme="minorHAnsi"/>
          <w:sz w:val="22"/>
          <w:szCs w:val="22"/>
        </w:rPr>
        <w:t>,</w:t>
      </w:r>
      <w:r w:rsidR="00292E3B">
        <w:rPr>
          <w:rFonts w:asciiTheme="minorHAnsi" w:hAnsiTheme="minorHAnsi"/>
          <w:sz w:val="22"/>
          <w:szCs w:val="22"/>
        </w:rPr>
        <w:t xml:space="preserve"> </w:t>
      </w:r>
    </w:p>
    <w:p w14:paraId="60321A78" w14:textId="3E3D5760" w:rsidR="00292E3B" w:rsidRPr="00292E3B" w:rsidRDefault="00642C0F" w:rsidP="009F2E81">
      <w:pPr>
        <w:pStyle w:val="NormalWeb"/>
        <w:spacing w:before="0" w:beforeAutospacing="0" w:after="200" w:afterAutospacing="0" w:line="276" w:lineRule="auto"/>
        <w:ind w:left="90" w:firstLine="360"/>
        <w:rPr>
          <w:rFonts w:asciiTheme="minorHAnsi" w:hAnsiTheme="minorHAnsi"/>
        </w:rPr>
      </w:pPr>
      <w:r w:rsidRPr="00AB0885">
        <w:rPr>
          <w:rFonts w:asciiTheme="minorHAnsi" w:hAnsiTheme="minorHAnsi"/>
          <w:sz w:val="22"/>
          <w:szCs w:val="22"/>
        </w:rPr>
        <w:t xml:space="preserve"> on the</w:t>
      </w:r>
      <w:r>
        <w:rPr>
          <w:rFonts w:asciiTheme="minorHAnsi" w:hAnsiTheme="minorHAnsi"/>
          <w:sz w:val="22"/>
          <w:szCs w:val="22"/>
        </w:rPr>
        <w:t xml:space="preserve"> sloping surface of the </w:t>
      </w:r>
      <w:r w:rsidRPr="00AB0885">
        <w:rPr>
          <w:rFonts w:asciiTheme="minorHAnsi" w:hAnsiTheme="minorHAnsi"/>
          <w:sz w:val="22"/>
          <w:szCs w:val="22"/>
        </w:rPr>
        <w:t>dam.</w:t>
      </w:r>
    </w:p>
    <w:p w14:paraId="4E36D21B" w14:textId="03152B73" w:rsidR="00642C0F" w:rsidRPr="00A52BD0" w:rsidRDefault="00642C0F" w:rsidP="00292E3B">
      <w:pPr>
        <w:pStyle w:val="NormalWeb"/>
        <w:spacing w:before="0" w:beforeAutospacing="0" w:after="200" w:afterAutospacing="0" w:line="276" w:lineRule="auto"/>
        <w:ind w:left="450"/>
        <w:rPr>
          <w:rFonts w:asciiTheme="minorHAnsi" w:hAnsiTheme="minorHAnsi"/>
        </w:rPr>
      </w:pPr>
      <w:r w:rsidRPr="00AB0885">
        <w:rPr>
          <w:rFonts w:asciiTheme="minorHAnsi" w:hAnsiTheme="minorHAnsi"/>
          <w:sz w:val="22"/>
          <w:szCs w:val="22"/>
        </w:rPr>
        <w:t xml:space="preserve">a.  </w:t>
      </w:r>
      <w:r w:rsidR="00207ABC">
        <w:rPr>
          <w:rFonts w:asciiTheme="minorHAnsi" w:hAnsiTheme="minorHAnsi"/>
        </w:rPr>
        <w:t>386</w:t>
      </w:r>
      <w:r w:rsidRPr="00A52BD0">
        <w:rPr>
          <w:rFonts w:asciiTheme="minorHAnsi" w:hAnsiTheme="minorHAnsi"/>
        </w:rPr>
        <w:t xml:space="preserve"> kips</w:t>
      </w:r>
      <w:r w:rsidRPr="00A52BD0">
        <w:rPr>
          <w:rFonts w:asciiTheme="minorHAnsi" w:hAnsiTheme="minorHAnsi"/>
        </w:rPr>
        <w:tab/>
      </w:r>
      <w:r w:rsidRPr="00A52BD0">
        <w:rPr>
          <w:rFonts w:asciiTheme="minorHAnsi" w:hAnsiTheme="minorHAnsi"/>
        </w:rPr>
        <w:tab/>
        <w:t xml:space="preserve">b.  </w:t>
      </w:r>
      <w:r w:rsidR="00207ABC">
        <w:rPr>
          <w:rFonts w:asciiTheme="minorHAnsi" w:hAnsiTheme="minorHAnsi"/>
        </w:rPr>
        <w:t>371</w:t>
      </w:r>
      <w:r w:rsidRPr="00A52BD0">
        <w:rPr>
          <w:rFonts w:asciiTheme="minorHAnsi" w:hAnsiTheme="minorHAnsi"/>
        </w:rPr>
        <w:t xml:space="preserve"> kips</w:t>
      </w:r>
      <w:r w:rsidRPr="00A52BD0">
        <w:rPr>
          <w:rFonts w:asciiTheme="minorHAnsi" w:hAnsiTheme="minorHAnsi"/>
        </w:rPr>
        <w:tab/>
      </w:r>
      <w:r w:rsidRPr="00A52BD0">
        <w:rPr>
          <w:rFonts w:asciiTheme="minorHAnsi" w:hAnsiTheme="minorHAnsi"/>
        </w:rPr>
        <w:tab/>
        <w:t xml:space="preserve">c.  </w:t>
      </w:r>
      <w:r w:rsidR="00207ABC">
        <w:rPr>
          <w:rFonts w:asciiTheme="minorHAnsi" w:hAnsiTheme="minorHAnsi"/>
        </w:rPr>
        <w:t>342</w:t>
      </w:r>
      <w:r w:rsidRPr="00A52BD0">
        <w:rPr>
          <w:rFonts w:asciiTheme="minorHAnsi" w:hAnsiTheme="minorHAnsi"/>
        </w:rPr>
        <w:t xml:space="preserve"> kips</w:t>
      </w:r>
      <w:r w:rsidRPr="00A52BD0">
        <w:rPr>
          <w:rFonts w:asciiTheme="minorHAnsi" w:hAnsiTheme="minorHAnsi"/>
        </w:rPr>
        <w:tab/>
      </w:r>
      <w:r w:rsidRPr="00A52BD0">
        <w:rPr>
          <w:rFonts w:asciiTheme="minorHAnsi" w:hAnsiTheme="minorHAnsi"/>
        </w:rPr>
        <w:tab/>
        <w:t xml:space="preserve">d.  </w:t>
      </w:r>
      <w:r w:rsidR="00207ABC">
        <w:rPr>
          <w:rFonts w:asciiTheme="minorHAnsi" w:hAnsiTheme="minorHAnsi"/>
        </w:rPr>
        <w:t>356</w:t>
      </w:r>
      <w:r w:rsidRPr="00A52BD0">
        <w:rPr>
          <w:rFonts w:asciiTheme="minorHAnsi" w:hAnsiTheme="minorHAnsi"/>
        </w:rPr>
        <w:t xml:space="preserve"> kips</w:t>
      </w:r>
    </w:p>
    <w:p w14:paraId="2A05D4A4" w14:textId="77777777" w:rsidR="000B5DDB" w:rsidRDefault="000B5DDB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1CA0D6A7" w14:textId="77777777" w:rsidR="00496CDA" w:rsidRDefault="00496CDA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73A6153D" w14:textId="77777777" w:rsidR="00496CDA" w:rsidRDefault="00496CDA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51F22C1F" w14:textId="77777777" w:rsidR="00496CDA" w:rsidRDefault="00496CDA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4BE8B0B0" w14:textId="4589C909" w:rsidR="00683419" w:rsidRDefault="00DC60B9" w:rsidP="009C353E">
      <w:p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 wp14:anchorId="5441C4F2" wp14:editId="7A2D4C5B">
                <wp:simplePos x="0" y="0"/>
                <wp:positionH relativeFrom="column">
                  <wp:posOffset>4124960</wp:posOffset>
                </wp:positionH>
                <wp:positionV relativeFrom="paragraph">
                  <wp:posOffset>-506730</wp:posOffset>
                </wp:positionV>
                <wp:extent cx="2380615" cy="1485900"/>
                <wp:effectExtent l="635" t="0" r="0" b="1905"/>
                <wp:wrapNone/>
                <wp:docPr id="1036" name="Canvas 10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" name="Line 103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7515" y="1254125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039"/>
                        <wps:cNvCnPr>
                          <a:cxnSpLocks noChangeShapeType="1"/>
                        </wps:cNvCnPr>
                        <wps:spPr bwMode="auto">
                          <a:xfrm flipH="1">
                            <a:off x="437515" y="1254125"/>
                            <a:ext cx="91440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040"/>
                        <wps:cNvCnPr>
                          <a:cxnSpLocks noChangeShapeType="1"/>
                        </wps:cNvCnPr>
                        <wps:spPr bwMode="auto">
                          <a:xfrm flipH="1">
                            <a:off x="590550" y="1259840"/>
                            <a:ext cx="90805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041"/>
                        <wps:cNvCnPr>
                          <a:cxnSpLocks noChangeShapeType="1"/>
                        </wps:cNvCnPr>
                        <wps:spPr bwMode="auto">
                          <a:xfrm flipH="1">
                            <a:off x="742315" y="1259840"/>
                            <a:ext cx="91440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042"/>
                        <wps:cNvCnPr>
                          <a:cxnSpLocks noChangeShapeType="1"/>
                        </wps:cNvCnPr>
                        <wps:spPr bwMode="auto">
                          <a:xfrm flipH="1">
                            <a:off x="895350" y="1254125"/>
                            <a:ext cx="90805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4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47115" y="1250950"/>
                            <a:ext cx="90805" cy="1365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044"/>
                        <wps:cNvCnPr>
                          <a:cxnSpLocks noChangeShapeType="1"/>
                        </wps:cNvCnPr>
                        <wps:spPr bwMode="auto">
                          <a:xfrm flipH="1">
                            <a:off x="1200150" y="1254125"/>
                            <a:ext cx="90805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45"/>
                        <wps:cNvCnPr>
                          <a:cxnSpLocks noChangeShapeType="1"/>
                        </wps:cNvCnPr>
                        <wps:spPr bwMode="auto">
                          <a:xfrm flipH="1">
                            <a:off x="1351915" y="1263650"/>
                            <a:ext cx="90805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046"/>
                        <wps:cNvCnPr>
                          <a:cxnSpLocks noChangeShapeType="1"/>
                        </wps:cNvCnPr>
                        <wps:spPr bwMode="auto">
                          <a:xfrm flipH="1">
                            <a:off x="1504950" y="1254125"/>
                            <a:ext cx="90805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047"/>
                        <wps:cNvCnPr>
                          <a:cxnSpLocks noChangeShapeType="1"/>
                        </wps:cNvCnPr>
                        <wps:spPr bwMode="auto">
                          <a:xfrm flipH="1">
                            <a:off x="1656715" y="1263650"/>
                            <a:ext cx="90805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0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9750" y="1254125"/>
                            <a:ext cx="90805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0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961515" y="1263650"/>
                            <a:ext cx="90805" cy="137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Rectangle 1050"/>
                        <wps:cNvSpPr>
                          <a:spLocks noChangeArrowheads="1"/>
                        </wps:cNvSpPr>
                        <wps:spPr bwMode="auto">
                          <a:xfrm>
                            <a:off x="780415" y="333375"/>
                            <a:ext cx="914400" cy="914400"/>
                          </a:xfrm>
                          <a:prstGeom prst="rect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051"/>
                        <wps:cNvCnPr>
                          <a:cxnSpLocks noChangeShapeType="1"/>
                        </wps:cNvCnPr>
                        <wps:spPr bwMode="auto">
                          <a:xfrm rot="19800000" flipH="1">
                            <a:off x="1675765" y="1161415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1052"/>
                        <wps:cNvSpPr txBox="1">
                          <a:spLocks noChangeArrowheads="1"/>
                        </wps:cNvSpPr>
                        <wps:spPr bwMode="auto">
                          <a:xfrm>
                            <a:off x="1904365" y="842010"/>
                            <a:ext cx="365760" cy="475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D06E9A" w14:textId="77777777" w:rsidR="000C0F35" w:rsidRDefault="000C0F35" w:rsidP="00314817">
                              <w:r w:rsidRPr="00642ABD">
                                <w:rPr>
                                  <w:position w:val="-12"/>
                                </w:rPr>
                                <w:object w:dxaOrig="290" w:dyaOrig="360" w14:anchorId="5852062E">
                                  <v:shape id="_x0000_i1151" type="#_x0000_t75" style="width:14.3pt;height:18.3pt">
                                    <v:imagedata r:id="rId266" o:title=""/>
                                  </v:shape>
                                  <o:OLEObject Type="Embed" ProgID="Equation.DSMT4" ShapeID="_x0000_i1151" DrawAspect="Content" ObjectID="_1808158964" r:id="rId2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1053"/>
                        <wps:cNvSpPr txBox="1">
                          <a:spLocks noChangeArrowheads="1"/>
                        </wps:cNvSpPr>
                        <wps:spPr bwMode="auto">
                          <a:xfrm>
                            <a:off x="1034415" y="673100"/>
                            <a:ext cx="381000" cy="44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1FE93D" w14:textId="77777777" w:rsidR="000C0F35" w:rsidRDefault="000C0F35" w:rsidP="00314817">
                              <w:r w:rsidRPr="00314817">
                                <w:rPr>
                                  <w:position w:val="-4"/>
                                </w:rPr>
                                <w:object w:dxaOrig="310" w:dyaOrig="310" w14:anchorId="5DC405F3">
                                  <v:shape id="_x0000_i1153" type="#_x0000_t75" style="width:15.45pt;height:15.45pt">
                                    <v:imagedata r:id="rId268" o:title=""/>
                                  </v:shape>
                                  <o:OLEObject Type="Embed" ProgID="Equation.DSMT4" ShapeID="_x0000_i1153" DrawAspect="Content" ObjectID="_1808158965" r:id="rId2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Line 1054"/>
                        <wps:cNvCnPr>
                          <a:cxnSpLocks noChangeShapeType="1"/>
                        </wps:cNvCnPr>
                        <wps:spPr bwMode="auto">
                          <a:xfrm>
                            <a:off x="210820" y="800100"/>
                            <a:ext cx="575945" cy="63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1055"/>
                        <wps:cNvSpPr txBox="1">
                          <a:spLocks noChangeArrowheads="1"/>
                        </wps:cNvSpPr>
                        <wps:spPr bwMode="auto">
                          <a:xfrm>
                            <a:off x="458470" y="514350"/>
                            <a:ext cx="317500" cy="438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28F42B" w14:textId="77777777" w:rsidR="000C0F35" w:rsidRDefault="000C0F35" w:rsidP="00314817">
                              <w:r w:rsidRPr="00642ABD">
                                <w:rPr>
                                  <w:position w:val="-4"/>
                                </w:rPr>
                                <w:object w:dxaOrig="210" w:dyaOrig="310" w14:anchorId="4425230E">
                                  <v:shape id="_x0000_i1155" type="#_x0000_t75" style="width:10.3pt;height:15.45pt">
                                    <v:imagedata r:id="rId270" o:title=""/>
                                  </v:shape>
                                  <o:OLEObject Type="Embed" ProgID="Equation.DSMT4" ShapeID="_x0000_i1155" DrawAspect="Content" ObjectID="_1808158966" r:id="rId2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41C4F2" id="Canvas 1036" o:spid="_x0000_s1424" editas="canvas" style="position:absolute;margin-left:324.8pt;margin-top:-39.9pt;width:187.45pt;height:117pt;z-index:251672576" coordsize="23806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">
                <v:shape id="_x0000_s1425" type="#_x0000_t75" style="position:absolute;width:23806;height:14859;visibility:visible;mso-wrap-style:square">
                  <v:fill o:detectmouseclick="t"/>
                  <v:path o:connecttype="none"/>
                </v:shape>
                <v:line id="Line 1038" o:spid="_x0000_s1426" style="position:absolute;flip:x y;visibility:visible;mso-wrap-style:square" from="4375,12541" to="21520,1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" strokeweight="1.5pt"/>
                <v:line id="Line 1039" o:spid="_x0000_s1427" style="position:absolute;flip:x;visibility:visible;mso-wrap-style:square" from="4375,12541" to="5289,13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/>
                <v:line id="Line 1040" o:spid="_x0000_s1428" style="position:absolute;flip:x;visibility:visible;mso-wrap-style:square" from="5905,12598" to="6813,13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v:line id="Line 1041" o:spid="_x0000_s1429" style="position:absolute;flip:x;visibility:visible;mso-wrap-style:square" from="7423,12598" to="8337,13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Line 1042" o:spid="_x0000_s1430" style="position:absolute;flip:x;visibility:visible;mso-wrap-style:square" from="8953,12541" to="9861,13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<v:line id="Line 1043" o:spid="_x0000_s1431" style="position:absolute;flip:x;visibility:visible;mso-wrap-style:square" from="10471,12509" to="11379,13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line id="Line 1044" o:spid="_x0000_s1432" style="position:absolute;flip:x;visibility:visible;mso-wrap-style:square" from="12001,12541" to="12909,13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1045" o:spid="_x0000_s1433" style="position:absolute;flip:x;visibility:visible;mso-wrap-style:square" from="13519,12636" to="14427,14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1046" o:spid="_x0000_s1434" style="position:absolute;flip:x;visibility:visible;mso-wrap-style:square" from="15049,12541" to="15957,13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<v:line id="Line 1047" o:spid="_x0000_s1435" style="position:absolute;flip:x;visibility:visible;mso-wrap-style:square" from="16567,12636" to="17475,14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line id="Line 1048" o:spid="_x0000_s1436" style="position:absolute;flip:x;visibility:visible;mso-wrap-style:square" from="18097,12541" to="19005,13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<v:line id="Line 1049" o:spid="_x0000_s1437" style="position:absolute;flip:x;visibility:visible;mso-wrap-style:square" from="19615,12636" to="20523,14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v:rect id="Rectangle 1050" o:spid="_x0000_s1438" style="position:absolute;left:7804;top:3333;width:9144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" filled="f" strokeweight="1.75pt"/>
                <v:line id="Line 1051" o:spid="_x0000_s1439" style="position:absolute;rotation:30;flip:x;visibility:visible;mso-wrap-style:square" from="16757,11614" to="20186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">
                  <v:stroke endarrow="classic" endarrowlength="long"/>
                </v:line>
                <v:shape id="Text Box 1052" o:spid="_x0000_s1440" type="#_x0000_t202" style="position:absolute;left:19043;top:8420;width:3658;height:4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<v:textbox style="mso-fit-shape-to-text:t">
                    <w:txbxContent>
                      <w:p w14:paraId="58D06E9A" w14:textId="77777777" w:rsidR="000C0F35" w:rsidRDefault="000C0F35" w:rsidP="00314817">
                        <w:r w:rsidRPr="00642ABD">
                          <w:rPr>
                            <w:position w:val="-12"/>
                          </w:rPr>
                          <w:object w:dxaOrig="290" w:dyaOrig="360" w14:anchorId="5852062E">
                            <v:shape id="_x0000_i1151" type="#_x0000_t75" style="width:14.3pt;height:18.3pt">
                              <v:imagedata r:id="rId266" o:title=""/>
                            </v:shape>
                            <o:OLEObject Type="Embed" ProgID="Equation.DSMT4" ShapeID="_x0000_i1151" DrawAspect="Content" ObjectID="_1808158964" r:id="rId272"/>
                          </w:object>
                        </w:r>
                      </w:p>
                    </w:txbxContent>
                  </v:textbox>
                </v:shape>
                <v:shape id="Text Box 1053" o:spid="_x0000_s1441" type="#_x0000_t202" style="position:absolute;left:10344;top:6731;width:3810;height:4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<v:textbox style="mso-fit-shape-to-text:t">
                    <w:txbxContent>
                      <w:p w14:paraId="7B1FE93D" w14:textId="77777777" w:rsidR="000C0F35" w:rsidRDefault="000C0F35" w:rsidP="00314817">
                        <w:r w:rsidRPr="00314817">
                          <w:rPr>
                            <w:position w:val="-4"/>
                          </w:rPr>
                          <w:object w:dxaOrig="310" w:dyaOrig="310" w14:anchorId="5DC405F3">
                            <v:shape id="_x0000_i1153" type="#_x0000_t75" style="width:15.45pt;height:15.45pt">
                              <v:imagedata r:id="rId268" o:title=""/>
                            </v:shape>
                            <o:OLEObject Type="Embed" ProgID="Equation.DSMT4" ShapeID="_x0000_i1153" DrawAspect="Content" ObjectID="_1808158965" r:id="rId273"/>
                          </w:object>
                        </w:r>
                      </w:p>
                    </w:txbxContent>
                  </v:textbox>
                </v:shape>
                <v:line id="Line 1054" o:spid="_x0000_s1442" style="position:absolute;visibility:visible;mso-wrap-style:square" from="2108,8001" to="7867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" strokeweight="2pt">
                  <v:stroke endarrow="classic" endarrowlength="long"/>
                </v:line>
                <v:shape id="Text Box 1055" o:spid="_x0000_s1443" type="#_x0000_t202" style="position:absolute;left:4584;top:5143;width:3175;height:43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" filled="f" stroked="f">
                  <v:textbox style="mso-fit-shape-to-text:t">
                    <w:txbxContent>
                      <w:p w14:paraId="4F28F42B" w14:textId="77777777" w:rsidR="000C0F35" w:rsidRDefault="000C0F35" w:rsidP="00314817">
                        <w:r w:rsidRPr="00642ABD">
                          <w:rPr>
                            <w:position w:val="-4"/>
                          </w:rPr>
                          <w:object w:dxaOrig="210" w:dyaOrig="310" w14:anchorId="4425230E">
                            <v:shape id="_x0000_i1155" type="#_x0000_t75" style="width:10.3pt;height:15.45pt">
                              <v:imagedata r:id="rId270" o:title=""/>
                            </v:shape>
                            <o:OLEObject Type="Embed" ProgID="Equation.DSMT4" ShapeID="_x0000_i1155" DrawAspect="Content" ObjectID="_1808158966" r:id="rId27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4817">
        <w:rPr>
          <w:rFonts w:ascii="Arial" w:hAnsi="Arial" w:cs="Arial"/>
          <w:sz w:val="20"/>
          <w:szCs w:val="20"/>
        </w:rPr>
        <w:t>Dry Friction</w:t>
      </w:r>
    </w:p>
    <w:p w14:paraId="13676F2A" w14:textId="77777777" w:rsidR="00625B70" w:rsidRDefault="00625B7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4119"/>
      </w:tblGrid>
      <w:tr w:rsidR="00314817" w:rsidRPr="00E9232C" w14:paraId="000465A3" w14:textId="77777777" w:rsidTr="000D4347">
        <w:tc>
          <w:tcPr>
            <w:tcW w:w="495" w:type="dxa"/>
          </w:tcPr>
          <w:p w14:paraId="38CF3F5B" w14:textId="0ABF1452" w:rsidR="00314817" w:rsidRPr="00E9232C" w:rsidRDefault="00314817" w:rsidP="0031481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AC6A67">
              <w:rPr>
                <w:rFonts w:ascii="Arial" w:hAnsi="Arial" w:cs="Arial"/>
                <w:sz w:val="20"/>
                <w:szCs w:val="20"/>
              </w:rPr>
              <w:t>6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6003" w:type="dxa"/>
            <w:gridSpan w:val="2"/>
          </w:tcPr>
          <w:p w14:paraId="01BE63B9" w14:textId="5E979D77" w:rsidR="00314817" w:rsidRPr="00E9232C" w:rsidRDefault="008515E6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termine the magnitude of the friction force the rough plane exerts on the block i</w:t>
            </w:r>
            <w:r w:rsidR="00314817">
              <w:rPr>
                <w:rFonts w:ascii="Arial" w:hAnsi="Arial" w:cs="Arial"/>
                <w:sz w:val="20"/>
                <w:szCs w:val="20"/>
              </w:rPr>
              <w:t xml:space="preserve">f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>=100 l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w:rPr>
                  <w:rFonts w:ascii="Cambria Math" w:hAnsi="Cambria Math"/>
                </w:rPr>
                <m:t>=0.5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and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F</m:t>
                  </m:r>
                </m:e>
              </m:acc>
              <m:r>
                <w:rPr>
                  <w:rFonts w:ascii="Cambria Math"/>
                </w:rPr>
                <m:t>=4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  <w:r w:rsidR="00314817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4F3EBD" w:rsidRPr="00E9232C" w14:paraId="7FE854C7" w14:textId="77777777" w:rsidTr="000D4347">
        <w:tc>
          <w:tcPr>
            <w:tcW w:w="495" w:type="dxa"/>
          </w:tcPr>
          <w:p w14:paraId="43BBBEE3" w14:textId="77777777" w:rsidR="004F3EBD" w:rsidRPr="00E9232C" w:rsidRDefault="004F3EBD" w:rsidP="0031481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496DC6F" w14:textId="298F1973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 w:rsidR="00F27064">
              <w:rPr>
                <w:rFonts w:ascii="Arial" w:hAnsi="Arial" w:cs="Arial"/>
                <w:sz w:val="20"/>
                <w:szCs w:val="20"/>
              </w:rPr>
              <w:t>5</w:t>
            </w:r>
            <m:oMath>
              <m:r>
                <w:rPr>
                  <w:rFonts w:ascii="Cambria Math"/>
                </w:rPr>
                <m:t>0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  <w:tc>
          <w:tcPr>
            <w:tcW w:w="4119" w:type="dxa"/>
          </w:tcPr>
          <w:p w14:paraId="7A934C70" w14:textId="56708A11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w:r w:rsidR="00F27064">
              <w:rPr>
                <w:rFonts w:ascii="Arial" w:hAnsi="Arial" w:cs="Arial"/>
                <w:sz w:val="20"/>
                <w:szCs w:val="20"/>
              </w:rPr>
              <w:t>4</w:t>
            </w:r>
            <m:oMath>
              <m:r>
                <w:rPr>
                  <w:rFonts w:ascii="Cambria Math"/>
                </w:rPr>
                <m:t>0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</w:tr>
      <w:tr w:rsidR="004F3EBD" w:rsidRPr="00E9232C" w14:paraId="5957F28B" w14:textId="77777777" w:rsidTr="000D4347">
        <w:tc>
          <w:tcPr>
            <w:tcW w:w="495" w:type="dxa"/>
          </w:tcPr>
          <w:p w14:paraId="0F094C4F" w14:textId="77777777" w:rsidR="004F3EBD" w:rsidRPr="00E9232C" w:rsidRDefault="004F3EBD" w:rsidP="0031481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72C12978" w14:textId="2CBC1D9D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45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  <w:tc>
          <w:tcPr>
            <w:tcW w:w="4119" w:type="dxa"/>
          </w:tcPr>
          <w:p w14:paraId="7760D853" w14:textId="4320E2F5" w:rsidR="004F3EBD" w:rsidRPr="00E9232C" w:rsidRDefault="004F3EBD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35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</w:tr>
    </w:tbl>
    <w:p w14:paraId="1E00AB38" w14:textId="77777777" w:rsidR="00683419" w:rsidRDefault="00683419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7629"/>
      </w:tblGrid>
      <w:tr w:rsidR="008515E6" w:rsidRPr="00E9232C" w14:paraId="39345861" w14:textId="77777777" w:rsidTr="006B1773">
        <w:tc>
          <w:tcPr>
            <w:tcW w:w="495" w:type="dxa"/>
          </w:tcPr>
          <w:p w14:paraId="1AB54C54" w14:textId="1760F56B" w:rsidR="008515E6" w:rsidRPr="00E9232C" w:rsidRDefault="008515E6" w:rsidP="00B0030B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AC6A67">
              <w:rPr>
                <w:rFonts w:ascii="Arial" w:hAnsi="Arial" w:cs="Arial"/>
                <w:sz w:val="20"/>
                <w:szCs w:val="20"/>
              </w:rPr>
              <w:t>7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9513" w:type="dxa"/>
            <w:gridSpan w:val="2"/>
          </w:tcPr>
          <w:p w14:paraId="383DE2D8" w14:textId="4A8F60E9" w:rsidR="008515E6" w:rsidRPr="00E9232C" w:rsidRDefault="008515E6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smallest magnitude of force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for which motion of the block impends if </w:t>
            </w:r>
            <m:oMath>
              <m:acc>
                <m:accPr>
                  <m:chr m:val="̄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acc>
              <m:r>
                <w:rPr>
                  <w:rFonts w:ascii="Cambria Math" w:hAnsi="Cambria Math"/>
                </w:rPr>
                <m:t xml:space="preserve">=150 lb </m:t>
              </m:r>
            </m:oMath>
            <w:r>
              <w:rPr>
                <w:rFonts w:ascii="Arial" w:hAnsi="Arial" w:cs="Arial"/>
                <w:sz w:val="20"/>
                <w:szCs w:val="20"/>
              </w:rPr>
              <w:t>and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 xml:space="preserve"> μ</m:t>
                  </m:r>
                </m:e>
                <m:sub>
                  <m:r>
                    <w:rPr>
                      <w:rFonts w:ascii="Cambria Math"/>
                    </w:rPr>
                    <m:t>s</m:t>
                  </m:r>
                </m:sub>
              </m:sSub>
              <m:r>
                <w:rPr>
                  <w:rFonts w:ascii="Cambria Math"/>
                </w:rPr>
                <m:t>=0.3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44422F" w:rsidRPr="00E9232C" w14:paraId="536D6F15" w14:textId="77777777" w:rsidTr="006B1773">
        <w:tc>
          <w:tcPr>
            <w:tcW w:w="495" w:type="dxa"/>
          </w:tcPr>
          <w:p w14:paraId="282F47E6" w14:textId="77777777" w:rsidR="0044422F" w:rsidRPr="00E9232C" w:rsidRDefault="0044422F" w:rsidP="00A84CA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38E6010C" w14:textId="0C6EE825" w:rsidR="0044422F" w:rsidRPr="00E9232C" w:rsidRDefault="0044422F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 w:rsidR="00F27064">
              <w:rPr>
                <w:rFonts w:ascii="Arial" w:hAnsi="Arial" w:cs="Arial"/>
                <w:sz w:val="20"/>
                <w:szCs w:val="20"/>
              </w:rPr>
              <w:t>45</w:t>
            </w:r>
            <m:oMath>
              <m:r>
                <w:rPr>
                  <w:rFonts w:ascii="Cambria Math"/>
                </w:rPr>
                <m:t>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  <w:tc>
          <w:tcPr>
            <w:tcW w:w="7629" w:type="dxa"/>
          </w:tcPr>
          <w:p w14:paraId="6AC2EF91" w14:textId="6CEB2B7E" w:rsidR="0044422F" w:rsidRPr="00E9232C" w:rsidRDefault="0044422F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40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</w:tr>
      <w:tr w:rsidR="0044422F" w:rsidRPr="00E9232C" w14:paraId="7140E5CE" w14:textId="77777777" w:rsidTr="006B1773">
        <w:tc>
          <w:tcPr>
            <w:tcW w:w="495" w:type="dxa"/>
          </w:tcPr>
          <w:p w14:paraId="284B5791" w14:textId="77777777" w:rsidR="0044422F" w:rsidRPr="00E9232C" w:rsidRDefault="0044422F" w:rsidP="00A84CA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6D6B0E78" w14:textId="3DD70E73" w:rsidR="0044422F" w:rsidRPr="00E9232C" w:rsidRDefault="0044422F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w:r w:rsidR="00F27064">
              <w:rPr>
                <w:rFonts w:ascii="Arial" w:hAnsi="Arial" w:cs="Arial"/>
                <w:sz w:val="20"/>
                <w:szCs w:val="20"/>
              </w:rPr>
              <w:t>50</w:t>
            </w:r>
            <m:oMath>
              <m:r>
                <w:rPr>
                  <w:rFonts w:ascii="Cambria Math"/>
                </w:rPr>
                <m:t>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</w:p>
        </w:tc>
        <w:tc>
          <w:tcPr>
            <w:tcW w:w="7629" w:type="dxa"/>
          </w:tcPr>
          <w:p w14:paraId="3F1705A8" w14:textId="0D62C04E" w:rsidR="0044422F" w:rsidRPr="00E9232C" w:rsidRDefault="0044422F" w:rsidP="00625B7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60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l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</w:p>
        </w:tc>
      </w:tr>
    </w:tbl>
    <w:p w14:paraId="61BCFFA1" w14:textId="77777777" w:rsidR="008515E6" w:rsidRDefault="008515E6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69C4F1A5" w14:textId="77777777" w:rsidR="00F27064" w:rsidRDefault="008257FF" w:rsidP="00F27064">
      <w:p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object w:dxaOrig="1440" w:dyaOrig="1440" w14:anchorId="7F7F56E9">
          <v:group id="_x0000_s3827" editas="canvas" style="position:absolute;margin-left:314.3pt;margin-top:7.9pt;width:207.85pt;height:177.55pt;z-index:251697152" coordorigin="4631,7249" coordsize="4157,3551">
            <o:lock v:ext="edit" aspectratio="t"/>
            <v:shape id="_x0000_s3828" type="#_x0000_t75" style="position:absolute;left:4631;top:7249;width:4157;height:3551" o:preferrelative="f">
              <v:fill o:detectmouseclick="t"/>
              <v:path o:extrusionok="t" o:connecttype="none"/>
              <o:lock v:ext="edit" text="t"/>
            </v:shape>
            <v:line id="_x0000_s3829" style="position:absolute;flip:x y" from="5360,9696" to="8499,9697" strokeweight="1.5pt"/>
            <v:line id="_x0000_s3830" style="position:absolute;flip:x" from="5820,9696" to="5964,9912"/>
            <v:line id="_x0000_s3831" style="position:absolute;flip:x" from="6061,9705" to="6204,9921"/>
            <v:line id="_x0000_s3832" style="position:absolute;flip:x" from="6300,9705" to="6444,9921"/>
            <v:line id="_x0000_s3833" style="position:absolute;flip:x" from="6541,9696" to="6684,9912"/>
            <v:line id="_x0000_s3834" style="position:absolute;flip:x" from="6780,9691" to="6923,9906"/>
            <v:line id="_x0000_s3835" style="position:absolute;flip:x" from="7021,9696" to="7164,9912"/>
            <v:line id="_x0000_s3836" style="position:absolute;flip:x" from="7260,9711" to="7403,9927"/>
            <v:line id="_x0000_s3837" style="position:absolute;flip:x" from="7501,9696" to="7644,9912"/>
            <v:line id="_x0000_s3838" style="position:absolute;flip:x" from="7740,9711" to="7883,9927"/>
            <v:line id="_x0000_s3839" style="position:absolute;flip:x" from="7981,9696" to="8124,9912"/>
            <v:line id="_x0000_s3840" style="position:absolute;flip:x" from="8220,9711" to="8363,9927"/>
            <v:shape id="_x0000_s3841" type="#_x0000_t32" style="position:absolute;left:6356;top:10067;width:1;height:432" o:connectortype="straight"/>
            <v:shape id="_x0000_s3842" type="#_x0000_t32" style="position:absolute;left:7656;top:10067;width:1;height:432" o:connectortype="straight"/>
            <v:shape id="_x0000_s3843" type="#_x0000_t32" style="position:absolute;left:6360;top:10291;width:1296;height:1;flip:x" o:connectortype="straight">
              <v:stroke startarrow="classic" startarrowlength="long" endarrow="classic" endarrowlength="long"/>
            </v:shape>
            <v:shape id="_x0000_s3844" type="#_x0000_t75" style="position:absolute;left:6860;top:10148;width:343;height:282" filled="t" fillcolor="white [3212]">
              <v:imagedata r:id="rId275" o:title=""/>
            </v:shape>
            <v:shape id="_x0000_s3845" type="#_x0000_t32" style="position:absolute;left:7562;top:6643;width:1;height:1872;rotation:90" o:connectortype="straight"/>
            <v:shape id="_x0000_s3846" type="#_x0000_t32" style="position:absolute;left:4904;top:8976;width:1440;height:1" o:connectortype="straight" strokeweight="1.75pt">
              <v:stroke endarrow="classic" endarrowlength="long"/>
            </v:shape>
            <v:line id="_x0000_s3847" style="position:absolute;flip:x" from="5570,9696" to="5714,9912"/>
            <v:shape id="_x0000_s3848" type="#_x0000_t32" style="position:absolute;left:5390;top:9331;width:720;height:1;rotation:-90;flip:x" o:connectortype="straight">
              <v:stroke startarrow="classic" startarrowlength="long" endarrow="classic" endarrowlength="long"/>
            </v:shape>
            <v:shape id="_x0000_s3849" type="#_x0000_t75" style="position:absolute;left:5660;top:9218;width:181;height:229" filled="t" fillcolor="white [3212]">
              <v:imagedata r:id="rId276" o:title=""/>
            </v:shape>
            <v:shape id="_x0000_s3850" type="#_x0000_t75" style="position:absolute;left:5260;top:8678;width:181;height:264" filled="t" fillcolor="white [3212]">
              <v:imagedata r:id="rId277" o:title=""/>
            </v:shape>
            <v:shape id="_x0000_s3851" type="#_x0000_t75" style="position:absolute;left:7440;top:9048;width:870;height:317" filled="t" fillcolor="white [3212]">
              <v:imagedata r:id="rId278" o:title=""/>
            </v:shape>
            <v:shape id="_x0000_s3852" type="#_x0000_t32" style="position:absolute;left:7290;top:8651;width:2160;height:1;rotation:-90;flip:x" o:connectortype="straight">
              <v:stroke startarrow="classic" startarrowlength="long" endarrow="classic" endarrowlength="long"/>
            </v:shape>
            <v:shape id="_x0000_s3853" type="#_x0000_t32" style="position:absolute;left:7633;top:9358;width:234;height:337;flip:x" o:connectortype="straight">
              <v:stroke endarrow="classic" endarrowlength="long"/>
            </v:shape>
            <v:shape id="_x0000_s3854" type="#_x0000_t32" style="position:absolute;left:7560;top:9350;width:720;height:1;flip:x" o:connectortype="straight"/>
            <v:shape id="_x0000_s3855" type="#_x0000_t75" style="position:absolute;left:8110;top:8478;width:451;height:282" filled="t" fillcolor="white [3212]">
              <v:imagedata r:id="rId279" o:title=""/>
            </v:shape>
            <v:shape id="_x0000_s3856" type="#_x0000_t6" style="position:absolute;left:6356;top:7532;width:1296;height:2160" fillcolor="#31849b [2408]">
              <v:textbox>
                <w:txbxContent>
                  <w:p w14:paraId="33D3D434" w14:textId="77777777" w:rsidR="00F27064" w:rsidRDefault="00F27064" w:rsidP="00F27064"/>
                </w:txbxContent>
              </v:textbox>
            </v:shape>
            <v:shape id="_x0000_s3857" type="#_x0000_t202" style="position:absolute;left:7580;top:9377;width:479;height:653;mso-wrap-style:none" filled="f" stroked="f">
              <v:textbox style="mso-next-textbox:#_x0000_s3857;mso-fit-shape-to-text:t">
                <w:txbxContent>
                  <w:p w14:paraId="3F0A4B51" w14:textId="77777777" w:rsidR="00F27064" w:rsidRDefault="00F27064" w:rsidP="00F27064">
                    <w:r w:rsidRPr="00025957">
                      <w:rPr>
                        <w:position w:val="-4"/>
                      </w:rPr>
                      <w:object w:dxaOrig="190" w:dyaOrig="190" w14:anchorId="60808F67">
                        <v:shape id="_x0000_i1157" type="#_x0000_t75" style="width:9.7pt;height:9.7pt">
                          <v:imagedata r:id="rId280" o:title=""/>
                        </v:shape>
                        <o:OLEObject Type="Embed" ProgID="Equation.DSMT4" ShapeID="_x0000_i1157" DrawAspect="Content" ObjectID="_1808158967" r:id="rId281"/>
                      </w:object>
                    </w:r>
                  </w:p>
                </w:txbxContent>
              </v:textbox>
            </v:shape>
            <v:shape id="_x0000_s3858" type="#_x0000_t202" style="position:absolute;left:6030;top:9377;width:479;height:653;mso-wrap-style:none" filled="f" stroked="f">
              <v:textbox style="mso-next-textbox:#_x0000_s3858;mso-fit-shape-to-text:t">
                <w:txbxContent>
                  <w:p w14:paraId="37E1BAB8" w14:textId="77777777" w:rsidR="00F27064" w:rsidRDefault="00F27064" w:rsidP="00F27064">
                    <w:r w:rsidRPr="00025957">
                      <w:rPr>
                        <w:position w:val="-4"/>
                      </w:rPr>
                      <w:object w:dxaOrig="190" w:dyaOrig="190" w14:anchorId="08F847A8">
                        <v:shape id="_x0000_i1159" type="#_x0000_t75" style="width:9.7pt;height:9.7pt">
                          <v:imagedata r:id="rId282" o:title=""/>
                        </v:shape>
                        <o:OLEObject Type="Embed" ProgID="Equation.DSMT4" ShapeID="_x0000_i1159" DrawAspect="Content" ObjectID="_1808158968" r:id="rId283"/>
                      </w:object>
                    </w:r>
                  </w:p>
                </w:txbxContent>
              </v:textbox>
            </v:shape>
          </v:group>
          <o:OLEObject Type="Embed" ProgID="Equation.DSMT4" ShapeID="_x0000_s3844" DrawAspect="Content" ObjectID="_1808158969" r:id="rId284"/>
          <o:OLEObject Type="Embed" ProgID="Equation.DSMT4" ShapeID="_x0000_s3849" DrawAspect="Content" ObjectID="_1808158970" r:id="rId285"/>
          <o:OLEObject Type="Embed" ProgID="Equation.DSMT4" ShapeID="_x0000_s3850" DrawAspect="Content" ObjectID="_1808158971" r:id="rId286"/>
          <o:OLEObject Type="Embed" ProgID="Equation.DSMT4" ShapeID="_x0000_s3851" DrawAspect="Content" ObjectID="_1808158972" r:id="rId287"/>
          <o:OLEObject Type="Embed" ProgID="Equation.DSMT4" ShapeID="_x0000_s3855" DrawAspect="Content" ObjectID="_1808158973" r:id="rId288"/>
        </w:object>
      </w:r>
      <w:r w:rsidR="00F27064">
        <w:rPr>
          <w:rFonts w:ascii="Arial" w:hAnsi="Arial" w:cs="Arial"/>
          <w:sz w:val="20"/>
          <w:szCs w:val="20"/>
        </w:rPr>
        <w:t xml:space="preserve">___________________________________________________________________________  </w:t>
      </w:r>
    </w:p>
    <w:p w14:paraId="437727C0" w14:textId="77777777" w:rsidR="00F27064" w:rsidRDefault="00F27064" w:rsidP="00F27064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4D3CBE4D" w14:textId="77777777" w:rsidR="00F27064" w:rsidRDefault="00F27064" w:rsidP="00F27064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D922D7">
        <w:rPr>
          <w:rFonts w:ascii="Arial" w:hAnsi="Arial" w:cs="Arial"/>
          <w:b/>
          <w:bCs/>
          <w:sz w:val="20"/>
          <w:szCs w:val="20"/>
        </w:rPr>
        <w:t>Slipping or Tipping</w:t>
      </w:r>
      <w:r>
        <w:rPr>
          <w:rFonts w:ascii="Arial" w:hAnsi="Arial" w:cs="Arial"/>
          <w:sz w:val="20"/>
          <w:szCs w:val="20"/>
        </w:rPr>
        <w:t>:   The uniform triangular object weighs</w:t>
      </w:r>
      <w:r w:rsidRPr="004C5705">
        <w:rPr>
          <w:position w:val="-10"/>
        </w:rPr>
        <w:object w:dxaOrig="620" w:dyaOrig="300" w14:anchorId="5336227A">
          <v:shape id="_x0000_i1165" type="#_x0000_t75" style="width:31.45pt;height:14.85pt" o:ole="">
            <v:imagedata r:id="rId289" o:title=""/>
          </v:shape>
          <o:OLEObject Type="Embed" ProgID="Equation.DSMT4" ShapeID="_x0000_i1165" DrawAspect="Content" ObjectID="_1808158863" r:id="rId290"/>
        </w:object>
      </w:r>
      <w:r>
        <w:rPr>
          <w:rFonts w:ascii="Arial" w:hAnsi="Arial" w:cs="Arial"/>
          <w:sz w:val="20"/>
          <w:szCs w:val="20"/>
        </w:rPr>
        <w:t>.</w:t>
      </w:r>
    </w:p>
    <w:p w14:paraId="2E5D69BD" w14:textId="77777777" w:rsidR="00F27064" w:rsidRDefault="00F27064" w:rsidP="00F27064">
      <w:p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4029"/>
      </w:tblGrid>
      <w:tr w:rsidR="00F27064" w:rsidRPr="00E9232C" w14:paraId="2B898A25" w14:textId="77777777" w:rsidTr="00D94F0F">
        <w:tc>
          <w:tcPr>
            <w:tcW w:w="495" w:type="dxa"/>
          </w:tcPr>
          <w:p w14:paraId="50AE425D" w14:textId="77777777" w:rsidR="00F27064" w:rsidRPr="00E9232C" w:rsidRDefault="00F27064" w:rsidP="00D94F0F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8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913" w:type="dxa"/>
            <w:gridSpan w:val="2"/>
          </w:tcPr>
          <w:p w14:paraId="4834C74C" w14:textId="77777777" w:rsidR="00F27064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magnitude of the force </w:t>
            </w:r>
            <w:r w:rsidRPr="00025957">
              <w:rPr>
                <w:position w:val="-4"/>
              </w:rPr>
              <w:object w:dxaOrig="180" w:dyaOrig="279" w14:anchorId="5ED589A5">
                <v:shape id="_x0000_i1166" type="#_x0000_t75" style="width:9.7pt;height:14.3pt" o:ole="">
                  <v:imagedata r:id="rId291" o:title=""/>
                </v:shape>
                <o:OLEObject Type="Embed" ProgID="Equation.DSMT4" ShapeID="_x0000_i1166" DrawAspect="Content" ObjectID="_1808158864" r:id="rId29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which </w:t>
            </w:r>
            <w:r w:rsidRPr="00D23755">
              <w:rPr>
                <w:rFonts w:ascii="Arial" w:hAnsi="Arial" w:cs="Arial"/>
                <w:sz w:val="20"/>
                <w:szCs w:val="20"/>
                <w:u w:val="single"/>
              </w:rPr>
              <w:t>slipping</w:t>
            </w:r>
            <w:r>
              <w:rPr>
                <w:rFonts w:ascii="Arial" w:hAnsi="Arial" w:cs="Arial"/>
                <w:sz w:val="20"/>
                <w:szCs w:val="20"/>
              </w:rPr>
              <w:t xml:space="preserve"> impends provided it acts at height h sufficiently small so that tipping does not occur.</w:t>
            </w:r>
          </w:p>
          <w:p w14:paraId="2BCE7C76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27064" w:rsidRPr="00E9232C" w14:paraId="4904EA70" w14:textId="77777777" w:rsidTr="00D94F0F">
        <w:tc>
          <w:tcPr>
            <w:tcW w:w="495" w:type="dxa"/>
          </w:tcPr>
          <w:p w14:paraId="568567A9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56E69D67" w14:textId="77777777" w:rsidR="00F27064" w:rsidRPr="00F27064" w:rsidRDefault="00F27064" w:rsidP="00D94F0F">
            <w:pPr>
              <w:rPr>
                <w:rFonts w:cstheme="minorHAnsi"/>
                <w:sz w:val="20"/>
                <w:szCs w:val="20"/>
              </w:rPr>
            </w:pPr>
            <w:r w:rsidRPr="00F27064">
              <w:rPr>
                <w:rFonts w:cstheme="minorHAnsi"/>
                <w:sz w:val="20"/>
                <w:szCs w:val="20"/>
              </w:rPr>
              <w:t xml:space="preserve">a.  </w:t>
            </w:r>
            <w:r w:rsidRPr="00F27064">
              <w:rPr>
                <w:rFonts w:cstheme="minorHAnsi"/>
                <w:position w:val="-10"/>
              </w:rPr>
              <w:object w:dxaOrig="560" w:dyaOrig="279" w14:anchorId="410E6B4A">
                <v:shape id="_x0000_i1167" type="#_x0000_t75" style="width:28pt;height:14.3pt" o:ole="">
                  <v:imagedata r:id="rId293" o:title=""/>
                </v:shape>
                <o:OLEObject Type="Embed" ProgID="Equation.DSMT4" ShapeID="_x0000_i1167" DrawAspect="Content" ObjectID="_1808158865" r:id="rId294"/>
              </w:object>
            </w:r>
          </w:p>
        </w:tc>
        <w:tc>
          <w:tcPr>
            <w:tcW w:w="4029" w:type="dxa"/>
          </w:tcPr>
          <w:p w14:paraId="68315E8B" w14:textId="77777777" w:rsidR="00F27064" w:rsidRPr="00F27064" w:rsidRDefault="00F27064" w:rsidP="00D94F0F">
            <w:pPr>
              <w:rPr>
                <w:rFonts w:cstheme="minorHAnsi"/>
                <w:sz w:val="20"/>
                <w:szCs w:val="20"/>
              </w:rPr>
            </w:pPr>
            <w:r w:rsidRPr="00F27064">
              <w:rPr>
                <w:rFonts w:cstheme="minorHAnsi"/>
                <w:sz w:val="20"/>
                <w:szCs w:val="20"/>
              </w:rPr>
              <w:t xml:space="preserve">b.  </w:t>
            </w:r>
            <w:r w:rsidRPr="00F27064">
              <w:rPr>
                <w:rFonts w:cstheme="minorHAnsi"/>
                <w:position w:val="-10"/>
              </w:rPr>
              <w:object w:dxaOrig="620" w:dyaOrig="279" w14:anchorId="6136C262">
                <v:shape id="_x0000_i1168" type="#_x0000_t75" style="width:31.45pt;height:14.3pt" o:ole="">
                  <v:imagedata r:id="rId295" o:title=""/>
                </v:shape>
                <o:OLEObject Type="Embed" ProgID="Equation.DSMT4" ShapeID="_x0000_i1168" DrawAspect="Content" ObjectID="_1808158866" r:id="rId296"/>
              </w:object>
            </w:r>
          </w:p>
        </w:tc>
      </w:tr>
      <w:tr w:rsidR="00F27064" w:rsidRPr="00E9232C" w14:paraId="17CC70C4" w14:textId="77777777" w:rsidTr="00D94F0F">
        <w:tc>
          <w:tcPr>
            <w:tcW w:w="495" w:type="dxa"/>
          </w:tcPr>
          <w:p w14:paraId="5CA2B2C3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68B0C824" w14:textId="77777777" w:rsidR="00F27064" w:rsidRPr="00F27064" w:rsidRDefault="00F27064" w:rsidP="00D94F0F">
            <w:pPr>
              <w:rPr>
                <w:rFonts w:cstheme="minorHAnsi"/>
                <w:sz w:val="20"/>
                <w:szCs w:val="20"/>
              </w:rPr>
            </w:pPr>
            <w:r w:rsidRPr="00F27064">
              <w:rPr>
                <w:rFonts w:cstheme="minorHAnsi"/>
                <w:sz w:val="20"/>
                <w:szCs w:val="20"/>
              </w:rPr>
              <w:t xml:space="preserve">c.  </w:t>
            </w:r>
            <w:r w:rsidRPr="00F27064">
              <w:rPr>
                <w:rFonts w:cstheme="minorHAnsi"/>
                <w:position w:val="-10"/>
              </w:rPr>
              <w:object w:dxaOrig="560" w:dyaOrig="279" w14:anchorId="0CCC14E7">
                <v:shape id="_x0000_i1169" type="#_x0000_t75" style="width:28pt;height:14.3pt" o:ole="">
                  <v:imagedata r:id="rId297" o:title=""/>
                </v:shape>
                <o:OLEObject Type="Embed" ProgID="Equation.DSMT4" ShapeID="_x0000_i1169" DrawAspect="Content" ObjectID="_1808158867" r:id="rId298"/>
              </w:object>
            </w:r>
          </w:p>
        </w:tc>
        <w:tc>
          <w:tcPr>
            <w:tcW w:w="4029" w:type="dxa"/>
          </w:tcPr>
          <w:p w14:paraId="60FAFD18" w14:textId="77777777" w:rsidR="00F27064" w:rsidRPr="00F27064" w:rsidRDefault="00F27064" w:rsidP="00D94F0F">
            <w:pPr>
              <w:rPr>
                <w:rFonts w:cstheme="minorHAnsi"/>
                <w:sz w:val="20"/>
                <w:szCs w:val="20"/>
              </w:rPr>
            </w:pPr>
            <w:r w:rsidRPr="00F27064">
              <w:rPr>
                <w:rFonts w:cstheme="minorHAnsi"/>
                <w:sz w:val="20"/>
                <w:szCs w:val="20"/>
              </w:rPr>
              <w:t xml:space="preserve">d.  </w:t>
            </w:r>
            <w:r w:rsidRPr="00F27064">
              <w:rPr>
                <w:rFonts w:cstheme="minorHAnsi"/>
                <w:position w:val="-10"/>
              </w:rPr>
              <w:object w:dxaOrig="560" w:dyaOrig="279" w14:anchorId="0C4A9998">
                <v:shape id="_x0000_i1170" type="#_x0000_t75" style="width:28pt;height:14.3pt" o:ole="">
                  <v:imagedata r:id="rId299" o:title=""/>
                </v:shape>
                <o:OLEObject Type="Embed" ProgID="Equation.DSMT4" ShapeID="_x0000_i1170" DrawAspect="Content" ObjectID="_1808158868" r:id="rId300"/>
              </w:object>
            </w:r>
          </w:p>
        </w:tc>
      </w:tr>
    </w:tbl>
    <w:p w14:paraId="190ECA06" w14:textId="77777777" w:rsidR="00F27064" w:rsidRDefault="00F27064" w:rsidP="00F27064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4299"/>
      </w:tblGrid>
      <w:tr w:rsidR="00F27064" w:rsidRPr="00E9232C" w14:paraId="3C2FACDF" w14:textId="77777777" w:rsidTr="00D94F0F">
        <w:tc>
          <w:tcPr>
            <w:tcW w:w="495" w:type="dxa"/>
          </w:tcPr>
          <w:p w14:paraId="67691235" w14:textId="77777777" w:rsidR="00F27064" w:rsidRPr="00E9232C" w:rsidRDefault="00F27064" w:rsidP="00D94F0F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9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6183" w:type="dxa"/>
            <w:gridSpan w:val="2"/>
          </w:tcPr>
          <w:p w14:paraId="44EC66C7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If force </w:t>
            </w:r>
            <w:r w:rsidRPr="004C5705">
              <w:rPr>
                <w:position w:val="-10"/>
              </w:rPr>
              <w:object w:dxaOrig="880" w:dyaOrig="320" w14:anchorId="24F30E1F">
                <v:shape id="_x0000_i1171" type="#_x0000_t75" style="width:44pt;height:16.55pt" o:ole="">
                  <v:imagedata r:id="rId301" o:title=""/>
                </v:shape>
                <o:OLEObject Type="Embed" ProgID="Equation.DSMT4" ShapeID="_x0000_i1171" DrawAspect="Content" ObjectID="_1808158869" r:id="rId30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determine the height h at which tipping impends. </w:t>
            </w:r>
          </w:p>
        </w:tc>
      </w:tr>
      <w:tr w:rsidR="00F27064" w:rsidRPr="00E9232C" w14:paraId="38A3FC0B" w14:textId="77777777" w:rsidTr="00D94F0F">
        <w:tc>
          <w:tcPr>
            <w:tcW w:w="495" w:type="dxa"/>
          </w:tcPr>
          <w:p w14:paraId="0C07B2EB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1E6794ED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  8</w:t>
            </w:r>
            <m:oMath>
              <m:r>
                <w:rPr>
                  <w:rFonts w:ascii="Cambria Math"/>
                </w:rPr>
                <m:t>.0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</w:tc>
        <w:tc>
          <w:tcPr>
            <w:tcW w:w="4299" w:type="dxa"/>
          </w:tcPr>
          <w:p w14:paraId="06C8FA61" w14:textId="77777777" w:rsidR="00F27064" w:rsidRDefault="00F27064" w:rsidP="00D94F0F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.  </w:t>
            </w:r>
            <m:oMath>
              <m:r>
                <w:rPr>
                  <w:rFonts w:ascii="Cambria Math"/>
                </w:rPr>
                <m:t>13.3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  <w:p w14:paraId="673A0A24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27064" w:rsidRPr="00E9232C" w14:paraId="47EE0721" w14:textId="77777777" w:rsidTr="00D94F0F">
        <w:tc>
          <w:tcPr>
            <w:tcW w:w="495" w:type="dxa"/>
          </w:tcPr>
          <w:p w14:paraId="0608FA3B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217460CF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.  </w:t>
            </w:r>
            <m:oMath>
              <m:r>
                <w:rPr>
                  <w:rFonts w:ascii="Cambria Math"/>
                </w:rPr>
                <m:t>10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</w:tc>
        <w:tc>
          <w:tcPr>
            <w:tcW w:w="4299" w:type="dxa"/>
          </w:tcPr>
          <w:p w14:paraId="08B2A198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.  </w:t>
            </w:r>
            <m:oMath>
              <m:r>
                <w:rPr>
                  <w:rFonts w:ascii="Cambria Math"/>
                </w:rPr>
                <m:t>15.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</w:tc>
      </w:tr>
    </w:tbl>
    <w:p w14:paraId="11945EB3" w14:textId="77777777" w:rsidR="00F27064" w:rsidRDefault="00F27064" w:rsidP="00F27064">
      <w:pPr>
        <w:spacing w:after="0" w:line="24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884"/>
        <w:gridCol w:w="4839"/>
      </w:tblGrid>
      <w:tr w:rsidR="00F27064" w:rsidRPr="00E9232C" w14:paraId="05D6D386" w14:textId="77777777" w:rsidTr="00D94F0F">
        <w:tc>
          <w:tcPr>
            <w:tcW w:w="495" w:type="dxa"/>
          </w:tcPr>
          <w:p w14:paraId="0401A71D" w14:textId="77777777" w:rsidR="00F27064" w:rsidRPr="00E9232C" w:rsidRDefault="00F27064" w:rsidP="00D94F0F">
            <w:pPr>
              <w:spacing w:before="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0</w:t>
            </w:r>
            <w:r w:rsidRPr="00E9232C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6723" w:type="dxa"/>
            <w:gridSpan w:val="2"/>
          </w:tcPr>
          <w:p w14:paraId="4E74ABD9" w14:textId="77777777" w:rsidR="00F27064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etermine the height h at which the force </w:t>
            </w:r>
            <w:r w:rsidRPr="00025957">
              <w:rPr>
                <w:position w:val="-4"/>
              </w:rPr>
              <w:object w:dxaOrig="180" w:dyaOrig="279" w14:anchorId="1B71940E">
                <v:shape id="_x0000_i1172" type="#_x0000_t75" style="width:9.7pt;height:14.3pt" o:ole="">
                  <v:imagedata r:id="rId303" o:title=""/>
                </v:shape>
                <o:OLEObject Type="Embed" ProgID="Equation.DSMT4" ShapeID="_x0000_i1172" DrawAspect="Content" ObjectID="_1808158870" r:id="rId304"/>
              </w:object>
            </w:r>
            <w:r>
              <w:rPr>
                <w:rFonts w:ascii="Arial" w:hAnsi="Arial" w:cs="Arial"/>
                <w:sz w:val="20"/>
                <w:szCs w:val="20"/>
              </w:rPr>
              <w:t>acts to create slipping AND tipping at the same time.</w:t>
            </w:r>
          </w:p>
          <w:p w14:paraId="6CF17307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27064" w:rsidRPr="00E9232C" w14:paraId="1A6057FC" w14:textId="77777777" w:rsidTr="00D94F0F">
        <w:tc>
          <w:tcPr>
            <w:tcW w:w="495" w:type="dxa"/>
          </w:tcPr>
          <w:p w14:paraId="1D7D7873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7182932A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  8.0</w:t>
            </w:r>
            <m:oMath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</w:tc>
        <w:tc>
          <w:tcPr>
            <w:tcW w:w="4839" w:type="dxa"/>
          </w:tcPr>
          <w:p w14:paraId="3954A5B9" w14:textId="77777777" w:rsidR="00F27064" w:rsidRDefault="00F27064" w:rsidP="00D94F0F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b.  13.3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  <w:p w14:paraId="7F668099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27064" w:rsidRPr="00E9232C" w14:paraId="620ABE28" w14:textId="77777777" w:rsidTr="00D94F0F">
        <w:tc>
          <w:tcPr>
            <w:tcW w:w="495" w:type="dxa"/>
          </w:tcPr>
          <w:p w14:paraId="7D1C0F52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84" w:type="dxa"/>
          </w:tcPr>
          <w:p w14:paraId="3884C682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  10.</w:t>
            </w:r>
            <m:oMath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</w:tc>
        <w:tc>
          <w:tcPr>
            <w:tcW w:w="4839" w:type="dxa"/>
          </w:tcPr>
          <w:p w14:paraId="58C03DAB" w14:textId="77777777" w:rsidR="00F27064" w:rsidRPr="00E9232C" w:rsidRDefault="00F27064" w:rsidP="00D94F0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  15.0</w:t>
            </w:r>
            <m:oMath>
              <m:r>
                <w:rPr>
                  <w:rFonts w:ascii="Cambria Math"/>
                </w:rPr>
                <m:t> </m:t>
              </m:r>
              <m:r>
                <w:rPr>
                  <w:rFonts w:ascii="Cambria Math"/>
                </w:rPr>
                <m:t>ft</m:t>
              </m:r>
            </m:oMath>
          </w:p>
        </w:tc>
      </w:tr>
    </w:tbl>
    <w:p w14:paraId="512DFA18" w14:textId="77777777" w:rsidR="00F27064" w:rsidRDefault="00F27064" w:rsidP="00F27064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6BE04455" w14:textId="77777777" w:rsidR="00F27064" w:rsidRDefault="00F27064" w:rsidP="00F27064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1B3673E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5976A1B9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71B081BE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71AFAF18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6E697460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177911D1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0A19489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1911D0D0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647FA68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4056B87E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7CBAC6F2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58E83A63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1719B07C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06ECBFF7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15BAA5DF" w14:textId="77777777" w:rsidR="006C5400" w:rsidRDefault="006C5400" w:rsidP="009C353E">
      <w:pPr>
        <w:spacing w:after="0" w:line="240" w:lineRule="auto"/>
        <w:rPr>
          <w:rFonts w:ascii="Arial" w:hAnsi="Arial" w:cs="Arial"/>
          <w:sz w:val="20"/>
          <w:szCs w:val="20"/>
        </w:rPr>
      </w:pPr>
    </w:p>
    <w:sectPr w:rsidR="006C5400" w:rsidSect="006352CE">
      <w:headerReference w:type="default" r:id="rId305"/>
      <w:footerReference w:type="default" r:id="rId306"/>
      <w:pgSz w:w="12240" w:h="15840"/>
      <w:pgMar w:top="864" w:right="1440" w:bottom="864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BC32611" w14:textId="77777777" w:rsidR="006352CE" w:rsidRDefault="006352CE" w:rsidP="00AE3C69">
      <w:pPr>
        <w:spacing w:after="0" w:line="240" w:lineRule="auto"/>
      </w:pPr>
      <w:r>
        <w:separator/>
      </w:r>
    </w:p>
  </w:endnote>
  <w:endnote w:type="continuationSeparator" w:id="0">
    <w:p w14:paraId="12BFA73D" w14:textId="77777777" w:rsidR="006352CE" w:rsidRDefault="006352CE" w:rsidP="00AE3C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6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36463597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82EFF61" w14:textId="5590A234" w:rsidR="00AE3C69" w:rsidRDefault="00AE3C6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5E80EF5" w14:textId="6229256A" w:rsidR="00AE3C69" w:rsidRDefault="00AE3C69" w:rsidP="00AE3C69">
    <w:pPr>
      <w:pStyle w:val="Footer"/>
      <w:spacing w:line="480" w:lineRule="auto"/>
    </w:pPr>
    <w:r>
      <w:t xml:space="preserve">Texas Tech University – David </w:t>
    </w:r>
    <w:proofErr w:type="gramStart"/>
    <w:r>
      <w:t>Spears  @</w:t>
    </w:r>
    <w:proofErr w:type="gramEnd"/>
    <w:r>
      <w:t xml:space="preserve"> 202</w:t>
    </w:r>
    <w:r w:rsidR="008257FF">
      <w:t>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F28F00" w14:textId="77777777" w:rsidR="006352CE" w:rsidRDefault="006352CE" w:rsidP="00AE3C69">
      <w:pPr>
        <w:spacing w:after="0" w:line="240" w:lineRule="auto"/>
      </w:pPr>
      <w:r>
        <w:separator/>
      </w:r>
    </w:p>
  </w:footnote>
  <w:footnote w:type="continuationSeparator" w:id="0">
    <w:p w14:paraId="5CF8EFEB" w14:textId="77777777" w:rsidR="006352CE" w:rsidRDefault="006352CE" w:rsidP="00AE3C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985E03" w14:textId="432C158A" w:rsidR="00AE3C69" w:rsidRDefault="00AE3C69" w:rsidP="00AE3C69">
    <w:pPr>
      <w:pStyle w:val="Header"/>
    </w:pPr>
    <w:r>
      <w:t xml:space="preserve">CE 2301 Statics </w:t>
    </w:r>
    <w:r>
      <w:tab/>
      <w:t>Final Exam</w:t>
    </w:r>
    <w:r>
      <w:tab/>
    </w:r>
    <w:r w:rsidR="0098788F">
      <w:t>Spring</w:t>
    </w:r>
    <w:r>
      <w:t xml:space="preserve"> 202</w:t>
    </w:r>
    <w:r w:rsidR="008257FF">
      <w:t>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853F52"/>
    <w:multiLevelType w:val="hybridMultilevel"/>
    <w:tmpl w:val="C16CF21A"/>
    <w:lvl w:ilvl="0" w:tplc="4DE6FDDA">
      <w:start w:val="43"/>
      <w:numFmt w:val="decimal"/>
      <w:lvlText w:val="%1."/>
      <w:lvlJc w:val="left"/>
      <w:pPr>
        <w:ind w:left="45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3E0F97"/>
    <w:multiLevelType w:val="hybridMultilevel"/>
    <w:tmpl w:val="7EC0F9FA"/>
    <w:lvl w:ilvl="0" w:tplc="9AB0D610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336128"/>
    <w:multiLevelType w:val="hybridMultilevel"/>
    <w:tmpl w:val="9398B9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ED0740"/>
    <w:multiLevelType w:val="hybridMultilevel"/>
    <w:tmpl w:val="16D65084"/>
    <w:lvl w:ilvl="0" w:tplc="33047968">
      <w:start w:val="13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E82092"/>
    <w:multiLevelType w:val="hybridMultilevel"/>
    <w:tmpl w:val="92F8B1EA"/>
    <w:lvl w:ilvl="0" w:tplc="9AB0D610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463AB7"/>
    <w:multiLevelType w:val="hybridMultilevel"/>
    <w:tmpl w:val="DE0AB566"/>
    <w:lvl w:ilvl="0" w:tplc="164EF8DC">
      <w:start w:val="2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 w15:restartNumberingAfterBreak="0">
    <w:nsid w:val="7EB53E96"/>
    <w:multiLevelType w:val="hybridMultilevel"/>
    <w:tmpl w:val="7A8246D2"/>
    <w:lvl w:ilvl="0" w:tplc="1AC8F3C2">
      <w:start w:val="43"/>
      <w:numFmt w:val="decimal"/>
      <w:lvlText w:val="%1."/>
      <w:lvlJc w:val="left"/>
      <w:pPr>
        <w:ind w:left="45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40740252">
    <w:abstractNumId w:val="2"/>
  </w:num>
  <w:num w:numId="2" w16cid:durableId="1905674815">
    <w:abstractNumId w:val="3"/>
  </w:num>
  <w:num w:numId="3" w16cid:durableId="1571846302">
    <w:abstractNumId w:val="5"/>
  </w:num>
  <w:num w:numId="4" w16cid:durableId="209344696">
    <w:abstractNumId w:val="4"/>
  </w:num>
  <w:num w:numId="5" w16cid:durableId="1310087584">
    <w:abstractNumId w:val="1"/>
  </w:num>
  <w:num w:numId="6" w16cid:durableId="2013870466">
    <w:abstractNumId w:val="6"/>
  </w:num>
  <w:num w:numId="7" w16cid:durableId="11699079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7"/>
  <w:proofState w:spelling="clean" w:grammar="clean"/>
  <w:defaultTabStop w:val="720"/>
  <w:characterSpacingControl w:val="doNotCompress"/>
  <w:hdrShapeDefaults>
    <o:shapedefaults v:ext="edit" spidmax="395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99B"/>
    <w:rsid w:val="00007C42"/>
    <w:rsid w:val="0001395C"/>
    <w:rsid w:val="00020161"/>
    <w:rsid w:val="0002575F"/>
    <w:rsid w:val="000463DD"/>
    <w:rsid w:val="000474FE"/>
    <w:rsid w:val="00052F29"/>
    <w:rsid w:val="000554ED"/>
    <w:rsid w:val="00056AC5"/>
    <w:rsid w:val="0005746A"/>
    <w:rsid w:val="0008408F"/>
    <w:rsid w:val="00084405"/>
    <w:rsid w:val="000A1D7B"/>
    <w:rsid w:val="000B4555"/>
    <w:rsid w:val="000B5DDB"/>
    <w:rsid w:val="000B619E"/>
    <w:rsid w:val="000C0F35"/>
    <w:rsid w:val="000D4347"/>
    <w:rsid w:val="000E02B2"/>
    <w:rsid w:val="000E4968"/>
    <w:rsid w:val="00102A9D"/>
    <w:rsid w:val="00110BF7"/>
    <w:rsid w:val="00123884"/>
    <w:rsid w:val="00126BE6"/>
    <w:rsid w:val="0013550D"/>
    <w:rsid w:val="00143540"/>
    <w:rsid w:val="001456D6"/>
    <w:rsid w:val="00163857"/>
    <w:rsid w:val="00181183"/>
    <w:rsid w:val="0018692E"/>
    <w:rsid w:val="00191D20"/>
    <w:rsid w:val="0019679C"/>
    <w:rsid w:val="001C5CF3"/>
    <w:rsid w:val="001D1D96"/>
    <w:rsid w:val="001D2EEB"/>
    <w:rsid w:val="001D3E2D"/>
    <w:rsid w:val="001D424E"/>
    <w:rsid w:val="00204A1F"/>
    <w:rsid w:val="00207ABC"/>
    <w:rsid w:val="00214ED5"/>
    <w:rsid w:val="002155C6"/>
    <w:rsid w:val="002300F2"/>
    <w:rsid w:val="00240B81"/>
    <w:rsid w:val="002570EF"/>
    <w:rsid w:val="002601AA"/>
    <w:rsid w:val="00267E89"/>
    <w:rsid w:val="00273479"/>
    <w:rsid w:val="002740E7"/>
    <w:rsid w:val="00280D94"/>
    <w:rsid w:val="00291A1F"/>
    <w:rsid w:val="00292E3B"/>
    <w:rsid w:val="0029310B"/>
    <w:rsid w:val="002A0573"/>
    <w:rsid w:val="002A1FED"/>
    <w:rsid w:val="002B2F42"/>
    <w:rsid w:val="002C550D"/>
    <w:rsid w:val="002E1C5D"/>
    <w:rsid w:val="002E2BB4"/>
    <w:rsid w:val="00314817"/>
    <w:rsid w:val="003372AC"/>
    <w:rsid w:val="00340CB1"/>
    <w:rsid w:val="00347DC5"/>
    <w:rsid w:val="00384C28"/>
    <w:rsid w:val="00390563"/>
    <w:rsid w:val="00390F60"/>
    <w:rsid w:val="003A2FC8"/>
    <w:rsid w:val="003A5BC4"/>
    <w:rsid w:val="003B19A6"/>
    <w:rsid w:val="003B2656"/>
    <w:rsid w:val="003B58FB"/>
    <w:rsid w:val="003B7CA3"/>
    <w:rsid w:val="003C00B4"/>
    <w:rsid w:val="003C5198"/>
    <w:rsid w:val="003D72C9"/>
    <w:rsid w:val="003E0AAC"/>
    <w:rsid w:val="003E61A8"/>
    <w:rsid w:val="004171C6"/>
    <w:rsid w:val="004241D5"/>
    <w:rsid w:val="00433420"/>
    <w:rsid w:val="004353A2"/>
    <w:rsid w:val="00436D61"/>
    <w:rsid w:val="00442A2B"/>
    <w:rsid w:val="0044422F"/>
    <w:rsid w:val="004550B5"/>
    <w:rsid w:val="004825D8"/>
    <w:rsid w:val="00496CDA"/>
    <w:rsid w:val="004A3789"/>
    <w:rsid w:val="004A40A4"/>
    <w:rsid w:val="004A5A8C"/>
    <w:rsid w:val="004A75A0"/>
    <w:rsid w:val="004B797C"/>
    <w:rsid w:val="004C1691"/>
    <w:rsid w:val="004F3EBD"/>
    <w:rsid w:val="00532403"/>
    <w:rsid w:val="00547F34"/>
    <w:rsid w:val="0055222B"/>
    <w:rsid w:val="0056168C"/>
    <w:rsid w:val="00564032"/>
    <w:rsid w:val="00576AA6"/>
    <w:rsid w:val="0058538C"/>
    <w:rsid w:val="005C401C"/>
    <w:rsid w:val="005D5F1E"/>
    <w:rsid w:val="005E6FF5"/>
    <w:rsid w:val="005F22BD"/>
    <w:rsid w:val="005F2FA5"/>
    <w:rsid w:val="00604F1C"/>
    <w:rsid w:val="00611DC6"/>
    <w:rsid w:val="00625B70"/>
    <w:rsid w:val="006352CE"/>
    <w:rsid w:val="00642C0F"/>
    <w:rsid w:val="00650243"/>
    <w:rsid w:val="00683419"/>
    <w:rsid w:val="00683EEB"/>
    <w:rsid w:val="00692742"/>
    <w:rsid w:val="006949EF"/>
    <w:rsid w:val="006B1773"/>
    <w:rsid w:val="006C03F8"/>
    <w:rsid w:val="006C5400"/>
    <w:rsid w:val="006D135E"/>
    <w:rsid w:val="00714E5F"/>
    <w:rsid w:val="00734F87"/>
    <w:rsid w:val="0075310F"/>
    <w:rsid w:val="00772F8F"/>
    <w:rsid w:val="007A02D3"/>
    <w:rsid w:val="007B6195"/>
    <w:rsid w:val="007C349F"/>
    <w:rsid w:val="007E48E8"/>
    <w:rsid w:val="00800F10"/>
    <w:rsid w:val="00810793"/>
    <w:rsid w:val="00821502"/>
    <w:rsid w:val="008257FF"/>
    <w:rsid w:val="00827D13"/>
    <w:rsid w:val="0083321C"/>
    <w:rsid w:val="008515E6"/>
    <w:rsid w:val="0085421D"/>
    <w:rsid w:val="00865EC5"/>
    <w:rsid w:val="00877487"/>
    <w:rsid w:val="00880B37"/>
    <w:rsid w:val="00882CA4"/>
    <w:rsid w:val="0088384C"/>
    <w:rsid w:val="008A2048"/>
    <w:rsid w:val="008A310D"/>
    <w:rsid w:val="008E0A82"/>
    <w:rsid w:val="008E30C4"/>
    <w:rsid w:val="008F7E61"/>
    <w:rsid w:val="0091254B"/>
    <w:rsid w:val="00917805"/>
    <w:rsid w:val="009358B9"/>
    <w:rsid w:val="009553A1"/>
    <w:rsid w:val="00957C06"/>
    <w:rsid w:val="00984509"/>
    <w:rsid w:val="0098759F"/>
    <w:rsid w:val="0098788F"/>
    <w:rsid w:val="00992104"/>
    <w:rsid w:val="009C353E"/>
    <w:rsid w:val="009E4662"/>
    <w:rsid w:val="009F0AFB"/>
    <w:rsid w:val="009F238D"/>
    <w:rsid w:val="009F2E81"/>
    <w:rsid w:val="009F744C"/>
    <w:rsid w:val="00A84CAB"/>
    <w:rsid w:val="00AA2B7A"/>
    <w:rsid w:val="00AA452A"/>
    <w:rsid w:val="00AA6F99"/>
    <w:rsid w:val="00AC6A67"/>
    <w:rsid w:val="00AD7895"/>
    <w:rsid w:val="00AE28A1"/>
    <w:rsid w:val="00AE3C69"/>
    <w:rsid w:val="00AF2A49"/>
    <w:rsid w:val="00B0030B"/>
    <w:rsid w:val="00B014D9"/>
    <w:rsid w:val="00B02D6A"/>
    <w:rsid w:val="00B144C9"/>
    <w:rsid w:val="00B45A84"/>
    <w:rsid w:val="00B553A9"/>
    <w:rsid w:val="00B646B6"/>
    <w:rsid w:val="00B6599B"/>
    <w:rsid w:val="00B77B84"/>
    <w:rsid w:val="00B93B96"/>
    <w:rsid w:val="00B95A9A"/>
    <w:rsid w:val="00B967B4"/>
    <w:rsid w:val="00BA1012"/>
    <w:rsid w:val="00BB3861"/>
    <w:rsid w:val="00BB6183"/>
    <w:rsid w:val="00BB7CC2"/>
    <w:rsid w:val="00BC78A2"/>
    <w:rsid w:val="00BE4EBE"/>
    <w:rsid w:val="00BE770D"/>
    <w:rsid w:val="00BF216B"/>
    <w:rsid w:val="00BF4ABB"/>
    <w:rsid w:val="00C13A5F"/>
    <w:rsid w:val="00C40E19"/>
    <w:rsid w:val="00C425EC"/>
    <w:rsid w:val="00C437CB"/>
    <w:rsid w:val="00C63AAA"/>
    <w:rsid w:val="00C66CFF"/>
    <w:rsid w:val="00C76300"/>
    <w:rsid w:val="00C845BF"/>
    <w:rsid w:val="00C850D1"/>
    <w:rsid w:val="00C90546"/>
    <w:rsid w:val="00C978C7"/>
    <w:rsid w:val="00C97AAE"/>
    <w:rsid w:val="00CA3288"/>
    <w:rsid w:val="00CB0937"/>
    <w:rsid w:val="00CC34AA"/>
    <w:rsid w:val="00CC36C4"/>
    <w:rsid w:val="00CC3F8C"/>
    <w:rsid w:val="00CC712A"/>
    <w:rsid w:val="00CD15B4"/>
    <w:rsid w:val="00CE6691"/>
    <w:rsid w:val="00CF7BD1"/>
    <w:rsid w:val="00D23755"/>
    <w:rsid w:val="00D31510"/>
    <w:rsid w:val="00D31AEF"/>
    <w:rsid w:val="00D4028C"/>
    <w:rsid w:val="00D46CB7"/>
    <w:rsid w:val="00D71357"/>
    <w:rsid w:val="00D72AC2"/>
    <w:rsid w:val="00D76B4F"/>
    <w:rsid w:val="00D834BF"/>
    <w:rsid w:val="00D8408A"/>
    <w:rsid w:val="00D91853"/>
    <w:rsid w:val="00D93484"/>
    <w:rsid w:val="00D9770A"/>
    <w:rsid w:val="00DB19C3"/>
    <w:rsid w:val="00DB2588"/>
    <w:rsid w:val="00DC333F"/>
    <w:rsid w:val="00DC60B9"/>
    <w:rsid w:val="00DE7576"/>
    <w:rsid w:val="00DF01CE"/>
    <w:rsid w:val="00DF2676"/>
    <w:rsid w:val="00E06102"/>
    <w:rsid w:val="00E1092C"/>
    <w:rsid w:val="00E31260"/>
    <w:rsid w:val="00E337FE"/>
    <w:rsid w:val="00E42C35"/>
    <w:rsid w:val="00E46D7F"/>
    <w:rsid w:val="00E90254"/>
    <w:rsid w:val="00E9232C"/>
    <w:rsid w:val="00EC27B5"/>
    <w:rsid w:val="00ED0595"/>
    <w:rsid w:val="00ED0D70"/>
    <w:rsid w:val="00ED56B7"/>
    <w:rsid w:val="00ED5AE2"/>
    <w:rsid w:val="00EF22EF"/>
    <w:rsid w:val="00F05ECB"/>
    <w:rsid w:val="00F06260"/>
    <w:rsid w:val="00F27064"/>
    <w:rsid w:val="00F620B0"/>
    <w:rsid w:val="00F62C33"/>
    <w:rsid w:val="00F67536"/>
    <w:rsid w:val="00F7466D"/>
    <w:rsid w:val="00F751C6"/>
    <w:rsid w:val="00F86849"/>
    <w:rsid w:val="00F90AF6"/>
    <w:rsid w:val="00F973A1"/>
    <w:rsid w:val="00FA5729"/>
    <w:rsid w:val="00FB13C9"/>
    <w:rsid w:val="00FB2504"/>
    <w:rsid w:val="00FB6F87"/>
    <w:rsid w:val="00FC0BF5"/>
    <w:rsid w:val="00FD5ADA"/>
    <w:rsid w:val="00FE330B"/>
    <w:rsid w:val="00FF04AE"/>
    <w:rsid w:val="00FF76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55"/>
    <o:shapelayout v:ext="edit">
      <o:idmap v:ext="edit" data="2,3"/>
      <o:rules v:ext="edit">
        <o:r id="V:Rule3" type="arc" idref="#_x0000_s2054"/>
        <o:r id="V:Rule75" type="connector" idref="#_x0000_s2338"/>
        <o:r id="V:Rule76" type="connector" idref="#_x0000_s2341"/>
        <o:r id="V:Rule77" type="connector" idref="#_x0000_s2323"/>
        <o:r id="V:Rule78" type="connector" idref="#_x0000_s3853"/>
        <o:r id="V:Rule79" type="connector" idref="#_x0000_s2564"/>
        <o:r id="V:Rule80" type="connector" idref="#_x0000_s2561"/>
        <o:r id="V:Rule81" type="connector" idref="#_x0000_s2562"/>
        <o:r id="V:Rule82" type="connector" idref="#_x0000_s2052"/>
        <o:r id="V:Rule83" type="connector" idref="#_x0000_s2552"/>
        <o:r id="V:Rule84" type="connector" idref="#_x0000_s2547"/>
        <o:r id="V:Rule85" type="connector" idref="#_x0000_s2355"/>
        <o:r id="V:Rule86" type="connector" idref="#_x0000_s2553"/>
        <o:r id="V:Rule87" type="connector" idref="#_x0000_s2566"/>
        <o:r id="V:Rule88" type="connector" idref="#_x0000_s2343"/>
        <o:r id="V:Rule89" type="connector" idref="#_x0000_s2334"/>
        <o:r id="V:Rule90" type="connector" idref="#_x0000_s2535"/>
        <o:r id="V:Rule91" type="connector" idref="#_x0000_s2059"/>
        <o:r id="V:Rule92" type="connector" idref="#_x0000_s2332"/>
        <o:r id="V:Rule93" type="connector" idref="#_x0000_s2557"/>
        <o:r id="V:Rule94" type="connector" idref="#_x0000_s3841"/>
        <o:r id="V:Rule95" type="connector" idref="#_x0000_s2540"/>
        <o:r id="V:Rule96" type="connector" idref="#_x0000_s2321"/>
        <o:r id="V:Rule97" type="connector" idref="#_x0000_s2349"/>
        <o:r id="V:Rule98" type="connector" idref="#_x0000_s2335"/>
        <o:r id="V:Rule99" type="connector" idref="#_x0000_s2320"/>
        <o:r id="V:Rule100" type="connector" idref="#_x0000_s2350"/>
        <o:r id="V:Rule101" type="connector" idref="#_x0000_s2329"/>
        <o:r id="V:Rule102" type="connector" idref="#_x0000_s2560"/>
        <o:r id="V:Rule103" type="connector" idref="#_x0000_s3852"/>
        <o:r id="V:Rule104" type="connector" idref="#_x0000_s2326"/>
        <o:r id="V:Rule105" type="connector" idref="#_x0000_s2538"/>
        <o:r id="V:Rule106" type="connector" idref="#_x0000_s2551"/>
        <o:r id="V:Rule107" type="connector" idref="#_x0000_s2567"/>
        <o:r id="V:Rule108" type="connector" idref="#_x0000_s2345"/>
        <o:r id="V:Rule109" type="connector" idref="#_x0000_s2322"/>
        <o:r id="V:Rule110" type="connector" idref="#_x0000_s2348"/>
        <o:r id="V:Rule111" type="connector" idref="#_x0000_s2346"/>
        <o:r id="V:Rule112" type="connector" idref="#_x0000_s2339"/>
        <o:r id="V:Rule113" type="connector" idref="#_x0000_s2555"/>
        <o:r id="V:Rule114" type="connector" idref="#_x0000_s2347"/>
        <o:r id="V:Rule115" type="connector" idref="#_x0000_s2351"/>
        <o:r id="V:Rule116" type="connector" idref="#_x0000_s2543"/>
        <o:r id="V:Rule117" type="connector" idref="#_x0000_s2328"/>
        <o:r id="V:Rule118" type="connector" idref="#_x0000_s2549"/>
        <o:r id="V:Rule119" type="connector" idref="#_x0000_s2356"/>
        <o:r id="V:Rule120" type="connector" idref="#_x0000_s2336"/>
        <o:r id="V:Rule121" type="connector" idref="#_x0000_s2536"/>
        <o:r id="V:Rule122" type="connector" idref="#_x0000_s2354"/>
        <o:r id="V:Rule123" type="connector" idref="#_x0000_s2546"/>
        <o:r id="V:Rule124" type="connector" idref="#_x0000_s2058"/>
        <o:r id="V:Rule125" type="connector" idref="#_x0000_s2539"/>
        <o:r id="V:Rule126" type="connector" idref="#_x0000_s2319"/>
        <o:r id="V:Rule127" type="connector" idref="#_x0000_s2558"/>
        <o:r id="V:Rule128" type="connector" idref="#_x0000_s2537"/>
        <o:r id="V:Rule129" type="connector" idref="#_x0000_s2340"/>
        <o:r id="V:Rule130" type="connector" idref="#_x0000_s2545"/>
        <o:r id="V:Rule131" type="connector" idref="#_x0000_s2318"/>
        <o:r id="V:Rule132" type="connector" idref="#_x0000_s2330"/>
        <o:r id="V:Rule133" type="connector" idref="#_x0000_s2344"/>
        <o:r id="V:Rule134" type="connector" idref="#_x0000_s2548"/>
        <o:r id="V:Rule135" type="connector" idref="#_x0000_s3842"/>
        <o:r id="V:Rule136" type="connector" idref="#_x0000_s3854"/>
        <o:r id="V:Rule137" type="connector" idref="#_x0000_s2556"/>
        <o:r id="V:Rule138" type="connector" idref="#_x0000_s2559"/>
        <o:r id="V:Rule139" type="connector" idref="#_x0000_s2565"/>
        <o:r id="V:Rule140" type="connector" idref="#_x0000_s3848"/>
        <o:r id="V:Rule141" type="connector" idref="#_x0000_s2337"/>
        <o:r id="V:Rule142" type="connector" idref="#_x0000_s3846"/>
        <o:r id="V:Rule143" type="connector" idref="#_x0000_s3843"/>
        <o:r id="V:Rule144" type="connector" idref="#_x0000_s2053"/>
        <o:r id="V:Rule145" type="connector" idref="#_x0000_s2563"/>
        <o:r id="V:Rule146" type="connector" idref="#_x0000_s3845"/>
        <o:r id="V:Rule147" type="connector" idref="#_x0000_s2331"/>
      </o:rules>
    </o:shapelayout>
  </w:shapeDefaults>
  <w:decimalSymbol w:val="."/>
  <w:listSeparator w:val=","/>
  <w14:docId w14:val="31B1012F"/>
  <w15:docId w15:val="{5CF9333F-2F73-446B-8AA9-99B40726AD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21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923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E28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28A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553A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58538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E3C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3C69"/>
  </w:style>
  <w:style w:type="paragraph" w:styleId="Footer">
    <w:name w:val="footer"/>
    <w:basedOn w:val="Normal"/>
    <w:link w:val="FooterChar"/>
    <w:uiPriority w:val="99"/>
    <w:unhideWhenUsed/>
    <w:rsid w:val="00AE3C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3C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image" Target="media/image109.wmf"/><Relationship Id="rId21" Type="http://schemas.openxmlformats.org/officeDocument/2006/relationships/image" Target="media/image8.wmf"/><Relationship Id="rId63" Type="http://schemas.openxmlformats.org/officeDocument/2006/relationships/image" Target="media/image23.wmf"/><Relationship Id="rId159" Type="http://schemas.openxmlformats.org/officeDocument/2006/relationships/oleObject" Target="embeddings/oleObject95.bin"/><Relationship Id="rId170" Type="http://schemas.openxmlformats.org/officeDocument/2006/relationships/image" Target="media/image62.wmf"/><Relationship Id="rId226" Type="http://schemas.openxmlformats.org/officeDocument/2006/relationships/oleObject" Target="embeddings/oleObject140.bin"/><Relationship Id="rId268" Type="http://schemas.openxmlformats.org/officeDocument/2006/relationships/image" Target="media/image95.wmf"/><Relationship Id="rId32" Type="http://schemas.openxmlformats.org/officeDocument/2006/relationships/image" Target="media/image11.wmf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8.bin"/><Relationship Id="rId237" Type="http://schemas.openxmlformats.org/officeDocument/2006/relationships/image" Target="media/image84.wmf"/><Relationship Id="rId279" Type="http://schemas.openxmlformats.org/officeDocument/2006/relationships/image" Target="media/image101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85.bin"/><Relationship Id="rId290" Type="http://schemas.openxmlformats.org/officeDocument/2006/relationships/oleObject" Target="embeddings/oleObject180.bin"/><Relationship Id="rId304" Type="http://schemas.openxmlformats.org/officeDocument/2006/relationships/oleObject" Target="embeddings/oleObject187.bin"/><Relationship Id="rId85" Type="http://schemas.openxmlformats.org/officeDocument/2006/relationships/image" Target="media/image30.wmf"/><Relationship Id="rId150" Type="http://schemas.openxmlformats.org/officeDocument/2006/relationships/image" Target="media/image56.wmf"/><Relationship Id="rId192" Type="http://schemas.openxmlformats.org/officeDocument/2006/relationships/image" Target="media/image73.wmf"/><Relationship Id="rId206" Type="http://schemas.openxmlformats.org/officeDocument/2006/relationships/oleObject" Target="embeddings/oleObject126.bin"/><Relationship Id="rId248" Type="http://schemas.openxmlformats.org/officeDocument/2006/relationships/oleObject" Target="embeddings/oleObject15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65.bin"/><Relationship Id="rId54" Type="http://schemas.openxmlformats.org/officeDocument/2006/relationships/oleObject" Target="embeddings/oleObject30.bin"/><Relationship Id="rId96" Type="http://schemas.openxmlformats.org/officeDocument/2006/relationships/oleObject" Target="embeddings/oleObject58.bin"/><Relationship Id="rId161" Type="http://schemas.openxmlformats.org/officeDocument/2006/relationships/oleObject" Target="embeddings/oleObject97.bin"/><Relationship Id="rId217" Type="http://schemas.openxmlformats.org/officeDocument/2006/relationships/oleObject" Target="embeddings/oleObject134.bin"/><Relationship Id="rId259" Type="http://schemas.openxmlformats.org/officeDocument/2006/relationships/oleObject" Target="embeddings/oleObject16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1.bin"/><Relationship Id="rId270" Type="http://schemas.openxmlformats.org/officeDocument/2006/relationships/image" Target="media/image96.wmf"/><Relationship Id="rId291" Type="http://schemas.openxmlformats.org/officeDocument/2006/relationships/image" Target="media/image105.wmf"/><Relationship Id="rId305" Type="http://schemas.openxmlformats.org/officeDocument/2006/relationships/header" Target="header1.xml"/><Relationship Id="rId44" Type="http://schemas.openxmlformats.org/officeDocument/2006/relationships/oleObject" Target="embeddings/oleObject22.bin"/><Relationship Id="rId65" Type="http://schemas.openxmlformats.org/officeDocument/2006/relationships/image" Target="media/image24.wmf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81.bin"/><Relationship Id="rId151" Type="http://schemas.openxmlformats.org/officeDocument/2006/relationships/oleObject" Target="embeddings/oleObject89.bin"/><Relationship Id="rId172" Type="http://schemas.openxmlformats.org/officeDocument/2006/relationships/image" Target="media/image63.wmf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7.bin"/><Relationship Id="rId228" Type="http://schemas.openxmlformats.org/officeDocument/2006/relationships/oleObject" Target="embeddings/oleObject142.bin"/><Relationship Id="rId249" Type="http://schemas.openxmlformats.org/officeDocument/2006/relationships/image" Target="media/image9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38.wmf"/><Relationship Id="rId260" Type="http://schemas.openxmlformats.org/officeDocument/2006/relationships/image" Target="media/image91.wmf"/><Relationship Id="rId281" Type="http://schemas.openxmlformats.org/officeDocument/2006/relationships/oleObject" Target="embeddings/oleObject173.bin"/><Relationship Id="rId34" Type="http://schemas.openxmlformats.org/officeDocument/2006/relationships/image" Target="media/image12.wmf"/><Relationship Id="rId55" Type="http://schemas.openxmlformats.org/officeDocument/2006/relationships/image" Target="media/image19.wmf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72.bin"/><Relationship Id="rId141" Type="http://schemas.openxmlformats.org/officeDocument/2006/relationships/image" Target="media/image49.wmf"/><Relationship Id="rId7" Type="http://schemas.openxmlformats.org/officeDocument/2006/relationships/image" Target="media/image1.wmf"/><Relationship Id="rId162" Type="http://schemas.openxmlformats.org/officeDocument/2006/relationships/oleObject" Target="embeddings/oleObject98.bin"/><Relationship Id="rId183" Type="http://schemas.openxmlformats.org/officeDocument/2006/relationships/oleObject" Target="embeddings/oleObject109.bin"/><Relationship Id="rId218" Type="http://schemas.openxmlformats.org/officeDocument/2006/relationships/image" Target="media/image78.wmf"/><Relationship Id="rId239" Type="http://schemas.openxmlformats.org/officeDocument/2006/relationships/image" Target="media/image85.wmf"/><Relationship Id="rId250" Type="http://schemas.openxmlformats.org/officeDocument/2006/relationships/oleObject" Target="embeddings/oleObject154.bin"/><Relationship Id="rId271" Type="http://schemas.openxmlformats.org/officeDocument/2006/relationships/oleObject" Target="embeddings/oleObject169.bin"/><Relationship Id="rId292" Type="http://schemas.openxmlformats.org/officeDocument/2006/relationships/oleObject" Target="embeddings/oleObject181.bin"/><Relationship Id="rId306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6.bin"/><Relationship Id="rId131" Type="http://schemas.openxmlformats.org/officeDocument/2006/relationships/image" Target="media/image44.wmf"/><Relationship Id="rId152" Type="http://schemas.openxmlformats.org/officeDocument/2006/relationships/image" Target="media/image57.wmf"/><Relationship Id="rId173" Type="http://schemas.openxmlformats.org/officeDocument/2006/relationships/oleObject" Target="embeddings/oleObject104.bin"/><Relationship Id="rId194" Type="http://schemas.openxmlformats.org/officeDocument/2006/relationships/image" Target="media/image74.wmf"/><Relationship Id="rId208" Type="http://schemas.openxmlformats.org/officeDocument/2006/relationships/oleObject" Target="embeddings/oleObject128.bin"/><Relationship Id="rId229" Type="http://schemas.openxmlformats.org/officeDocument/2006/relationships/oleObject" Target="embeddings/oleObject143.bin"/><Relationship Id="rId240" Type="http://schemas.openxmlformats.org/officeDocument/2006/relationships/oleObject" Target="embeddings/oleObject149.bin"/><Relationship Id="rId261" Type="http://schemas.openxmlformats.org/officeDocument/2006/relationships/oleObject" Target="embeddings/oleObject164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6.wmf"/><Relationship Id="rId100" Type="http://schemas.openxmlformats.org/officeDocument/2006/relationships/oleObject" Target="embeddings/oleObject61.bin"/><Relationship Id="rId282" Type="http://schemas.openxmlformats.org/officeDocument/2006/relationships/image" Target="media/image103.wmf"/><Relationship Id="rId8" Type="http://schemas.openxmlformats.org/officeDocument/2006/relationships/image" Target="media/image2.wmf"/><Relationship Id="rId98" Type="http://schemas.openxmlformats.org/officeDocument/2006/relationships/oleObject" Target="embeddings/oleObject60.bin"/><Relationship Id="rId121" Type="http://schemas.openxmlformats.org/officeDocument/2006/relationships/oleObject" Target="embeddings/oleObject73.bin"/><Relationship Id="rId142" Type="http://schemas.openxmlformats.org/officeDocument/2006/relationships/image" Target="media/image50.wmf"/><Relationship Id="rId163" Type="http://schemas.openxmlformats.org/officeDocument/2006/relationships/oleObject" Target="embeddings/oleObject99.bin"/><Relationship Id="rId184" Type="http://schemas.openxmlformats.org/officeDocument/2006/relationships/image" Target="media/image69.wmf"/><Relationship Id="rId219" Type="http://schemas.openxmlformats.org/officeDocument/2006/relationships/oleObject" Target="embeddings/oleObject135.bin"/><Relationship Id="rId230" Type="http://schemas.openxmlformats.org/officeDocument/2006/relationships/oleObject" Target="embeddings/oleObject144.bin"/><Relationship Id="rId251" Type="http://schemas.openxmlformats.org/officeDocument/2006/relationships/oleObject" Target="embeddings/oleObject155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70.bin"/><Relationship Id="rId293" Type="http://schemas.openxmlformats.org/officeDocument/2006/relationships/image" Target="media/image106.wmf"/><Relationship Id="rId307" Type="http://schemas.openxmlformats.org/officeDocument/2006/relationships/fontTable" Target="fontTable.xml"/><Relationship Id="rId88" Type="http://schemas.openxmlformats.org/officeDocument/2006/relationships/oleObject" Target="embeddings/oleObject51.bin"/><Relationship Id="rId111" Type="http://schemas.openxmlformats.org/officeDocument/2006/relationships/image" Target="media/image39.wmf"/><Relationship Id="rId132" Type="http://schemas.openxmlformats.org/officeDocument/2006/relationships/oleObject" Target="embeddings/oleObject82.bin"/><Relationship Id="rId153" Type="http://schemas.openxmlformats.org/officeDocument/2006/relationships/oleObject" Target="embeddings/oleObject90.bin"/><Relationship Id="rId174" Type="http://schemas.openxmlformats.org/officeDocument/2006/relationships/image" Target="media/image64.wmf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9.bin"/><Relationship Id="rId220" Type="http://schemas.openxmlformats.org/officeDocument/2006/relationships/image" Target="media/image79.wmf"/><Relationship Id="rId241" Type="http://schemas.openxmlformats.org/officeDocument/2006/relationships/image" Target="media/image86.wmf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image" Target="media/image20.wmf"/><Relationship Id="rId262" Type="http://schemas.openxmlformats.org/officeDocument/2006/relationships/image" Target="media/image92.wmf"/><Relationship Id="rId283" Type="http://schemas.openxmlformats.org/officeDocument/2006/relationships/oleObject" Target="embeddings/oleObject174.bin"/><Relationship Id="rId78" Type="http://schemas.openxmlformats.org/officeDocument/2006/relationships/oleObject" Target="embeddings/oleObject46.bin"/><Relationship Id="rId99" Type="http://schemas.openxmlformats.org/officeDocument/2006/relationships/image" Target="media/image33.wmf"/><Relationship Id="rId101" Type="http://schemas.openxmlformats.org/officeDocument/2006/relationships/image" Target="media/image34.wmf"/><Relationship Id="rId122" Type="http://schemas.openxmlformats.org/officeDocument/2006/relationships/oleObject" Target="embeddings/oleObject74.bin"/><Relationship Id="rId143" Type="http://schemas.openxmlformats.org/officeDocument/2006/relationships/image" Target="media/image51.wmf"/><Relationship Id="rId164" Type="http://schemas.openxmlformats.org/officeDocument/2006/relationships/image" Target="media/image59.wmf"/><Relationship Id="rId185" Type="http://schemas.openxmlformats.org/officeDocument/2006/relationships/oleObject" Target="embeddings/oleObject11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3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45.bin"/><Relationship Id="rId252" Type="http://schemas.openxmlformats.org/officeDocument/2006/relationships/oleObject" Target="embeddings/oleObject156.bin"/><Relationship Id="rId273" Type="http://schemas.openxmlformats.org/officeDocument/2006/relationships/oleObject" Target="embeddings/oleObject171.bin"/><Relationship Id="rId294" Type="http://schemas.openxmlformats.org/officeDocument/2006/relationships/oleObject" Target="embeddings/oleObject182.bin"/><Relationship Id="rId308" Type="http://schemas.openxmlformats.org/officeDocument/2006/relationships/theme" Target="theme/theme1.xml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7.bin"/><Relationship Id="rId133" Type="http://schemas.openxmlformats.org/officeDocument/2006/relationships/image" Target="media/image45.wmf"/><Relationship Id="rId154" Type="http://schemas.openxmlformats.org/officeDocument/2006/relationships/image" Target="media/image58.wmf"/><Relationship Id="rId175" Type="http://schemas.openxmlformats.org/officeDocument/2006/relationships/oleObject" Target="embeddings/oleObject105.bin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2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6.bin"/><Relationship Id="rId242" Type="http://schemas.openxmlformats.org/officeDocument/2006/relationships/oleObject" Target="embeddings/oleObject150.bin"/><Relationship Id="rId263" Type="http://schemas.openxmlformats.org/officeDocument/2006/relationships/oleObject" Target="embeddings/oleObject165.bin"/><Relationship Id="rId284" Type="http://schemas.openxmlformats.org/officeDocument/2006/relationships/oleObject" Target="embeddings/oleObject175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2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75.bin"/><Relationship Id="rId144" Type="http://schemas.openxmlformats.org/officeDocument/2006/relationships/image" Target="media/image52.wmf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100.bin"/><Relationship Id="rId186" Type="http://schemas.openxmlformats.org/officeDocument/2006/relationships/image" Target="media/image70.wmf"/><Relationship Id="rId211" Type="http://schemas.openxmlformats.org/officeDocument/2006/relationships/oleObject" Target="embeddings/oleObject131.bin"/><Relationship Id="rId232" Type="http://schemas.openxmlformats.org/officeDocument/2006/relationships/image" Target="media/image81.emf"/><Relationship Id="rId253" Type="http://schemas.openxmlformats.org/officeDocument/2006/relationships/oleObject" Target="embeddings/oleObject157.bin"/><Relationship Id="rId274" Type="http://schemas.openxmlformats.org/officeDocument/2006/relationships/oleObject" Target="embeddings/oleObject172.bin"/><Relationship Id="rId295" Type="http://schemas.openxmlformats.org/officeDocument/2006/relationships/image" Target="media/image107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40.wmf"/><Relationship Id="rId134" Type="http://schemas.openxmlformats.org/officeDocument/2006/relationships/image" Target="media/image46.wmf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91.bin"/><Relationship Id="rId176" Type="http://schemas.openxmlformats.org/officeDocument/2006/relationships/image" Target="media/image65.wmf"/><Relationship Id="rId197" Type="http://schemas.openxmlformats.org/officeDocument/2006/relationships/oleObject" Target="embeddings/oleObject117.bin"/><Relationship Id="rId201" Type="http://schemas.openxmlformats.org/officeDocument/2006/relationships/oleObject" Target="embeddings/oleObject121.bin"/><Relationship Id="rId222" Type="http://schemas.openxmlformats.org/officeDocument/2006/relationships/oleObject" Target="embeddings/oleObject137.bin"/><Relationship Id="rId243" Type="http://schemas.openxmlformats.org/officeDocument/2006/relationships/image" Target="media/image87.wmf"/><Relationship Id="rId264" Type="http://schemas.openxmlformats.org/officeDocument/2006/relationships/image" Target="media/image93.wmf"/><Relationship Id="rId285" Type="http://schemas.openxmlformats.org/officeDocument/2006/relationships/oleObject" Target="embeddings/oleObject176.bin"/><Relationship Id="rId17" Type="http://schemas.openxmlformats.org/officeDocument/2006/relationships/image" Target="media/image6.wmf"/><Relationship Id="rId38" Type="http://schemas.openxmlformats.org/officeDocument/2006/relationships/image" Target="media/image14.wmf"/><Relationship Id="rId59" Type="http://schemas.openxmlformats.org/officeDocument/2006/relationships/image" Target="media/image21.wmf"/><Relationship Id="rId103" Type="http://schemas.openxmlformats.org/officeDocument/2006/relationships/image" Target="media/image35.wmf"/><Relationship Id="rId124" Type="http://schemas.openxmlformats.org/officeDocument/2006/relationships/oleObject" Target="embeddings/oleObject76.bin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3.bin"/><Relationship Id="rId145" Type="http://schemas.openxmlformats.org/officeDocument/2006/relationships/image" Target="media/image53.wmf"/><Relationship Id="rId166" Type="http://schemas.openxmlformats.org/officeDocument/2006/relationships/image" Target="media/image60.wmf"/><Relationship Id="rId18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212" Type="http://schemas.openxmlformats.org/officeDocument/2006/relationships/image" Target="media/image75.wmf"/><Relationship Id="rId233" Type="http://schemas.openxmlformats.org/officeDocument/2006/relationships/image" Target="media/image82.wmf"/><Relationship Id="rId254" Type="http://schemas.openxmlformats.org/officeDocument/2006/relationships/oleObject" Target="embeddings/oleObject158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8.bin"/><Relationship Id="rId275" Type="http://schemas.openxmlformats.org/officeDocument/2006/relationships/image" Target="media/image97.wmf"/><Relationship Id="rId296" Type="http://schemas.openxmlformats.org/officeDocument/2006/relationships/oleObject" Target="embeddings/oleObject183.bin"/><Relationship Id="rId300" Type="http://schemas.openxmlformats.org/officeDocument/2006/relationships/oleObject" Target="embeddings/oleObject185.bin"/><Relationship Id="rId60" Type="http://schemas.openxmlformats.org/officeDocument/2006/relationships/oleObject" Target="embeddings/oleObject33.bin"/><Relationship Id="rId81" Type="http://schemas.openxmlformats.org/officeDocument/2006/relationships/image" Target="media/image28.wmf"/><Relationship Id="rId135" Type="http://schemas.openxmlformats.org/officeDocument/2006/relationships/image" Target="media/image47.wmf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6.bin"/><Relationship Id="rId198" Type="http://schemas.openxmlformats.org/officeDocument/2006/relationships/oleObject" Target="embeddings/oleObject118.bin"/><Relationship Id="rId202" Type="http://schemas.openxmlformats.org/officeDocument/2006/relationships/oleObject" Target="embeddings/oleObject122.bin"/><Relationship Id="rId223" Type="http://schemas.openxmlformats.org/officeDocument/2006/relationships/image" Target="media/image80.wmf"/><Relationship Id="rId244" Type="http://schemas.openxmlformats.org/officeDocument/2006/relationships/oleObject" Target="embeddings/oleObject15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66.bin"/><Relationship Id="rId286" Type="http://schemas.openxmlformats.org/officeDocument/2006/relationships/oleObject" Target="embeddings/oleObject177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63.bin"/><Relationship Id="rId125" Type="http://schemas.openxmlformats.org/officeDocument/2006/relationships/oleObject" Target="embeddings/oleObject77.bin"/><Relationship Id="rId146" Type="http://schemas.openxmlformats.org/officeDocument/2006/relationships/image" Target="media/image54.wmf"/><Relationship Id="rId167" Type="http://schemas.openxmlformats.org/officeDocument/2006/relationships/oleObject" Target="embeddings/oleObject101.bin"/><Relationship Id="rId188" Type="http://schemas.openxmlformats.org/officeDocument/2006/relationships/image" Target="media/image71.wmf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4.bin"/><Relationship Id="rId213" Type="http://schemas.openxmlformats.org/officeDocument/2006/relationships/oleObject" Target="embeddings/oleObject132.bin"/><Relationship Id="rId234" Type="http://schemas.openxmlformats.org/officeDocument/2006/relationships/oleObject" Target="embeddings/oleObject146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59.bin"/><Relationship Id="rId276" Type="http://schemas.openxmlformats.org/officeDocument/2006/relationships/image" Target="media/image98.wmf"/><Relationship Id="rId297" Type="http://schemas.openxmlformats.org/officeDocument/2006/relationships/image" Target="media/image108.wmf"/><Relationship Id="rId40" Type="http://schemas.openxmlformats.org/officeDocument/2006/relationships/image" Target="media/image15.wmf"/><Relationship Id="rId115" Type="http://schemas.openxmlformats.org/officeDocument/2006/relationships/image" Target="media/image41.wmf"/><Relationship Id="rId136" Type="http://schemas.openxmlformats.org/officeDocument/2006/relationships/oleObject" Target="embeddings/oleObject83.bin"/><Relationship Id="rId157" Type="http://schemas.openxmlformats.org/officeDocument/2006/relationships/oleObject" Target="embeddings/oleObject93.bin"/><Relationship Id="rId178" Type="http://schemas.openxmlformats.org/officeDocument/2006/relationships/image" Target="media/image66.wmf"/><Relationship Id="rId301" Type="http://schemas.openxmlformats.org/officeDocument/2006/relationships/image" Target="media/image110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8.bin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8.bin"/><Relationship Id="rId245" Type="http://schemas.openxmlformats.org/officeDocument/2006/relationships/image" Target="media/image88.wmf"/><Relationship Id="rId266" Type="http://schemas.openxmlformats.org/officeDocument/2006/relationships/image" Target="media/image94.wmf"/><Relationship Id="rId287" Type="http://schemas.openxmlformats.org/officeDocument/2006/relationships/oleObject" Target="embeddings/oleObject178.bin"/><Relationship Id="rId30" Type="http://schemas.openxmlformats.org/officeDocument/2006/relationships/image" Target="media/image10.wmf"/><Relationship Id="rId105" Type="http://schemas.openxmlformats.org/officeDocument/2006/relationships/image" Target="media/image36.wmf"/><Relationship Id="rId126" Type="http://schemas.openxmlformats.org/officeDocument/2006/relationships/oleObject" Target="embeddings/oleObject78.bin"/><Relationship Id="rId147" Type="http://schemas.openxmlformats.org/officeDocument/2006/relationships/oleObject" Target="embeddings/oleObject87.bin"/><Relationship Id="rId168" Type="http://schemas.openxmlformats.org/officeDocument/2006/relationships/image" Target="media/image61.wmf"/><Relationship Id="rId51" Type="http://schemas.openxmlformats.org/officeDocument/2006/relationships/image" Target="media/image17.wmf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76.wmf"/><Relationship Id="rId235" Type="http://schemas.openxmlformats.org/officeDocument/2006/relationships/image" Target="media/image83.wmf"/><Relationship Id="rId256" Type="http://schemas.openxmlformats.org/officeDocument/2006/relationships/oleObject" Target="embeddings/oleObject160.bin"/><Relationship Id="rId277" Type="http://schemas.openxmlformats.org/officeDocument/2006/relationships/image" Target="media/image99.wmf"/><Relationship Id="rId298" Type="http://schemas.openxmlformats.org/officeDocument/2006/relationships/oleObject" Target="embeddings/oleObject184.bin"/><Relationship Id="rId116" Type="http://schemas.openxmlformats.org/officeDocument/2006/relationships/oleObject" Target="embeddings/oleObject69.bin"/><Relationship Id="rId137" Type="http://schemas.openxmlformats.org/officeDocument/2006/relationships/image" Target="media/image48.wmf"/><Relationship Id="rId158" Type="http://schemas.openxmlformats.org/officeDocument/2006/relationships/oleObject" Target="embeddings/oleObject94.bin"/><Relationship Id="rId302" Type="http://schemas.openxmlformats.org/officeDocument/2006/relationships/oleObject" Target="embeddings/oleObject18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4.bin"/><Relationship Id="rId83" Type="http://schemas.openxmlformats.org/officeDocument/2006/relationships/image" Target="media/image29.wmf"/><Relationship Id="rId179" Type="http://schemas.openxmlformats.org/officeDocument/2006/relationships/oleObject" Target="embeddings/oleObject107.bin"/><Relationship Id="rId190" Type="http://schemas.openxmlformats.org/officeDocument/2006/relationships/image" Target="media/image72.wmf"/><Relationship Id="rId204" Type="http://schemas.openxmlformats.org/officeDocument/2006/relationships/oleObject" Target="embeddings/oleObject124.bin"/><Relationship Id="rId225" Type="http://schemas.openxmlformats.org/officeDocument/2006/relationships/oleObject" Target="embeddings/oleObject139.bin"/><Relationship Id="rId246" Type="http://schemas.openxmlformats.org/officeDocument/2006/relationships/oleObject" Target="embeddings/oleObject152.bin"/><Relationship Id="rId267" Type="http://schemas.openxmlformats.org/officeDocument/2006/relationships/oleObject" Target="embeddings/oleObject167.bin"/><Relationship Id="rId288" Type="http://schemas.openxmlformats.org/officeDocument/2006/relationships/oleObject" Target="embeddings/oleObject179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3.bin"/><Relationship Id="rId94" Type="http://schemas.openxmlformats.org/officeDocument/2006/relationships/oleObject" Target="embeddings/oleObject56.bin"/><Relationship Id="rId148" Type="http://schemas.openxmlformats.org/officeDocument/2006/relationships/image" Target="media/image55.wmf"/><Relationship Id="rId169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180" Type="http://schemas.openxmlformats.org/officeDocument/2006/relationships/image" Target="media/image67.wmf"/><Relationship Id="rId215" Type="http://schemas.openxmlformats.org/officeDocument/2006/relationships/oleObject" Target="embeddings/oleObject133.bin"/><Relationship Id="rId236" Type="http://schemas.openxmlformats.org/officeDocument/2006/relationships/oleObject" Target="embeddings/oleObject147.bin"/><Relationship Id="rId257" Type="http://schemas.openxmlformats.org/officeDocument/2006/relationships/oleObject" Target="embeddings/oleObject161.bin"/><Relationship Id="rId278" Type="http://schemas.openxmlformats.org/officeDocument/2006/relationships/image" Target="media/image100.wmf"/><Relationship Id="rId303" Type="http://schemas.openxmlformats.org/officeDocument/2006/relationships/image" Target="media/image111.wmf"/><Relationship Id="rId42" Type="http://schemas.openxmlformats.org/officeDocument/2006/relationships/image" Target="media/image16.wmf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84.bin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5.bin"/><Relationship Id="rId247" Type="http://schemas.openxmlformats.org/officeDocument/2006/relationships/image" Target="media/image89.wmf"/><Relationship Id="rId107" Type="http://schemas.openxmlformats.org/officeDocument/2006/relationships/image" Target="media/image37.wmf"/><Relationship Id="rId289" Type="http://schemas.openxmlformats.org/officeDocument/2006/relationships/image" Target="media/image104.wmf"/><Relationship Id="rId11" Type="http://schemas.openxmlformats.org/officeDocument/2006/relationships/oleObject" Target="embeddings/oleObject1.bin"/><Relationship Id="rId53" Type="http://schemas.openxmlformats.org/officeDocument/2006/relationships/image" Target="media/image18.wmf"/><Relationship Id="rId149" Type="http://schemas.openxmlformats.org/officeDocument/2006/relationships/oleObject" Target="embeddings/oleObject88.bin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96.bin"/><Relationship Id="rId216" Type="http://schemas.openxmlformats.org/officeDocument/2006/relationships/image" Target="media/image77.wmf"/><Relationship Id="rId258" Type="http://schemas.openxmlformats.org/officeDocument/2006/relationships/oleObject" Target="embeddings/oleObject16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0.bin"/><Relationship Id="rId171" Type="http://schemas.openxmlformats.org/officeDocument/2006/relationships/oleObject" Target="embeddings/oleObject103.bin"/><Relationship Id="rId227" Type="http://schemas.openxmlformats.org/officeDocument/2006/relationships/oleObject" Target="embeddings/oleObject141.bin"/><Relationship Id="rId269" Type="http://schemas.openxmlformats.org/officeDocument/2006/relationships/oleObject" Target="embeddings/oleObject168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43.wmf"/><Relationship Id="rId280" Type="http://schemas.openxmlformats.org/officeDocument/2006/relationships/image" Target="media/image102.wmf"/><Relationship Id="rId75" Type="http://schemas.openxmlformats.org/officeDocument/2006/relationships/image" Target="media/image25.wmf"/><Relationship Id="rId140" Type="http://schemas.openxmlformats.org/officeDocument/2006/relationships/oleObject" Target="embeddings/oleObject86.bin"/><Relationship Id="rId182" Type="http://schemas.openxmlformats.org/officeDocument/2006/relationships/image" Target="media/image68.wmf"/><Relationship Id="rId6" Type="http://schemas.openxmlformats.org/officeDocument/2006/relationships/endnotes" Target="endnotes.xml"/><Relationship Id="rId238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380</Words>
  <Characters>7871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9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Scott Norville</dc:creator>
  <cp:keywords/>
  <dc:description/>
  <cp:lastModifiedBy>David Spears</cp:lastModifiedBy>
  <cp:revision>2</cp:revision>
  <cp:lastPrinted>2024-05-04T02:30:00Z</cp:lastPrinted>
  <dcterms:created xsi:type="dcterms:W3CDTF">2025-05-08T02:33:00Z</dcterms:created>
  <dcterms:modified xsi:type="dcterms:W3CDTF">2025-05-08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